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212A5B" w14:textId="77777777" w:rsidR="00E458C3" w:rsidRDefault="00E458C3" w:rsidP="00E458C3">
      <w:pPr>
        <w:jc w:val="center"/>
        <w:outlineLvl w:val="0"/>
        <w:rPr>
          <w:b/>
          <w:sz w:val="28"/>
          <w:szCs w:val="28"/>
        </w:rPr>
      </w:pPr>
      <w:r w:rsidRPr="00C06788">
        <w:rPr>
          <w:b/>
          <w:sz w:val="28"/>
          <w:szCs w:val="28"/>
        </w:rPr>
        <w:t>ВСТУП</w:t>
      </w:r>
    </w:p>
    <w:p w14:paraId="3862DD65" w14:textId="77777777" w:rsidR="00E458C3" w:rsidRPr="00C06788" w:rsidRDefault="00E458C3" w:rsidP="00E458C3">
      <w:pPr>
        <w:spacing w:line="360" w:lineRule="auto"/>
        <w:jc w:val="center"/>
        <w:outlineLvl w:val="0"/>
        <w:rPr>
          <w:b/>
          <w:sz w:val="28"/>
          <w:szCs w:val="28"/>
        </w:rPr>
      </w:pPr>
    </w:p>
    <w:p w14:paraId="43D43A97" w14:textId="77777777" w:rsidR="00E458C3" w:rsidRDefault="00E458C3" w:rsidP="00E458C3">
      <w:pPr>
        <w:spacing w:line="360" w:lineRule="auto"/>
        <w:ind w:firstLine="709"/>
        <w:jc w:val="both"/>
        <w:rPr>
          <w:sz w:val="28"/>
          <w:szCs w:val="28"/>
        </w:rPr>
      </w:pPr>
      <w:r w:rsidRPr="002D6C9B">
        <w:rPr>
          <w:b/>
          <w:sz w:val="28"/>
          <w:szCs w:val="28"/>
        </w:rPr>
        <w:t>Актуальність теми.</w:t>
      </w:r>
      <w:r>
        <w:rPr>
          <w:sz w:val="28"/>
          <w:szCs w:val="28"/>
        </w:rPr>
        <w:t xml:space="preserve"> </w:t>
      </w:r>
      <w:r w:rsidRPr="00D76828">
        <w:rPr>
          <w:sz w:val="28"/>
          <w:szCs w:val="28"/>
        </w:rPr>
        <w:t>Сучасні уявлення біології людини [6,] теоретичної медицини [28]</w:t>
      </w:r>
      <w:r>
        <w:rPr>
          <w:sz w:val="28"/>
          <w:szCs w:val="28"/>
        </w:rPr>
        <w:t>,</w:t>
      </w:r>
      <w:r w:rsidRPr="00D76828">
        <w:rPr>
          <w:sz w:val="28"/>
          <w:szCs w:val="28"/>
        </w:rPr>
        <w:t xml:space="preserve"> психології [73, 80] свідчать про те, що для оптимізації стану </w:t>
      </w:r>
      <w:r>
        <w:rPr>
          <w:sz w:val="28"/>
          <w:szCs w:val="28"/>
        </w:rPr>
        <w:t xml:space="preserve">організму людини необхідно </w:t>
      </w:r>
      <w:r w:rsidRPr="00D76828">
        <w:rPr>
          <w:sz w:val="28"/>
          <w:szCs w:val="28"/>
        </w:rPr>
        <w:t>використовувати індивідуальний підхід.</w:t>
      </w:r>
      <w:r>
        <w:rPr>
          <w:sz w:val="28"/>
          <w:szCs w:val="28"/>
        </w:rPr>
        <w:t xml:space="preserve"> А</w:t>
      </w:r>
      <w:r w:rsidRPr="00D76828">
        <w:rPr>
          <w:sz w:val="28"/>
          <w:szCs w:val="28"/>
        </w:rPr>
        <w:t>налогічни</w:t>
      </w:r>
      <w:r>
        <w:rPr>
          <w:sz w:val="28"/>
          <w:szCs w:val="28"/>
        </w:rPr>
        <w:t>ми</w:t>
      </w:r>
      <w:r w:rsidRPr="00D76828">
        <w:rPr>
          <w:sz w:val="28"/>
          <w:szCs w:val="28"/>
        </w:rPr>
        <w:t xml:space="preserve"> </w:t>
      </w:r>
      <w:r>
        <w:rPr>
          <w:sz w:val="28"/>
          <w:szCs w:val="28"/>
        </w:rPr>
        <w:t xml:space="preserve">є </w:t>
      </w:r>
      <w:r w:rsidRPr="00D76828">
        <w:rPr>
          <w:sz w:val="28"/>
          <w:szCs w:val="28"/>
        </w:rPr>
        <w:t>висновк</w:t>
      </w:r>
      <w:r>
        <w:rPr>
          <w:sz w:val="28"/>
          <w:szCs w:val="28"/>
        </w:rPr>
        <w:t>и</w:t>
      </w:r>
      <w:r w:rsidRPr="00D76828">
        <w:rPr>
          <w:sz w:val="28"/>
          <w:szCs w:val="28"/>
        </w:rPr>
        <w:t xml:space="preserve"> </w:t>
      </w:r>
      <w:r>
        <w:rPr>
          <w:sz w:val="28"/>
          <w:szCs w:val="28"/>
        </w:rPr>
        <w:t>багатьох досліджень у сфері</w:t>
      </w:r>
      <w:r w:rsidRPr="00D76828">
        <w:rPr>
          <w:sz w:val="28"/>
          <w:szCs w:val="28"/>
        </w:rPr>
        <w:t xml:space="preserve"> фізичної культури [5, 10,</w:t>
      </w:r>
      <w:r>
        <w:rPr>
          <w:sz w:val="28"/>
          <w:szCs w:val="28"/>
        </w:rPr>
        <w:t xml:space="preserve"> </w:t>
      </w:r>
      <w:r w:rsidRPr="00D76828">
        <w:rPr>
          <w:sz w:val="28"/>
          <w:szCs w:val="28"/>
        </w:rPr>
        <w:t>26, 49, 77,</w:t>
      </w:r>
      <w:r>
        <w:rPr>
          <w:sz w:val="28"/>
          <w:szCs w:val="28"/>
        </w:rPr>
        <w:t xml:space="preserve"> </w:t>
      </w:r>
      <w:r w:rsidRPr="00D76828">
        <w:rPr>
          <w:sz w:val="28"/>
          <w:szCs w:val="28"/>
        </w:rPr>
        <w:t xml:space="preserve">88]. Значних успіхів у вирішені цієї проблеми досягнуто в спортивній науці, </w:t>
      </w:r>
      <w:r>
        <w:rPr>
          <w:sz w:val="28"/>
          <w:szCs w:val="28"/>
        </w:rPr>
        <w:t xml:space="preserve">особливо в контексті  </w:t>
      </w:r>
      <w:r w:rsidRPr="00D76828">
        <w:rPr>
          <w:sz w:val="28"/>
          <w:szCs w:val="28"/>
        </w:rPr>
        <w:t>відбор</w:t>
      </w:r>
      <w:r>
        <w:rPr>
          <w:sz w:val="28"/>
          <w:szCs w:val="28"/>
        </w:rPr>
        <w:t xml:space="preserve">у дітей для занять тим чи іншим видом спортивної діяльності </w:t>
      </w:r>
      <w:r w:rsidRPr="00D76828">
        <w:rPr>
          <w:sz w:val="28"/>
          <w:szCs w:val="28"/>
        </w:rPr>
        <w:t>[42, 62, 73]</w:t>
      </w:r>
      <w:r>
        <w:rPr>
          <w:sz w:val="28"/>
          <w:szCs w:val="28"/>
        </w:rPr>
        <w:t>.  Щодо</w:t>
      </w:r>
      <w:r w:rsidRPr="00D76828">
        <w:rPr>
          <w:sz w:val="28"/>
          <w:szCs w:val="28"/>
        </w:rPr>
        <w:t xml:space="preserve"> </w:t>
      </w:r>
      <w:r>
        <w:rPr>
          <w:sz w:val="28"/>
          <w:szCs w:val="28"/>
        </w:rPr>
        <w:t xml:space="preserve">використання засобів фізичної культури для потреб </w:t>
      </w:r>
      <w:r w:rsidRPr="00D76828">
        <w:rPr>
          <w:sz w:val="28"/>
          <w:szCs w:val="28"/>
        </w:rPr>
        <w:t>люд</w:t>
      </w:r>
      <w:r>
        <w:rPr>
          <w:sz w:val="28"/>
          <w:szCs w:val="28"/>
        </w:rPr>
        <w:t>ей</w:t>
      </w:r>
      <w:r w:rsidRPr="00D76828">
        <w:rPr>
          <w:sz w:val="28"/>
          <w:szCs w:val="28"/>
        </w:rPr>
        <w:t xml:space="preserve"> різних соціально-демографічних груп, </w:t>
      </w:r>
      <w:r>
        <w:rPr>
          <w:sz w:val="28"/>
          <w:szCs w:val="28"/>
        </w:rPr>
        <w:t xml:space="preserve">які не пов’язані з досягненням високих спортивних результатів, </w:t>
      </w:r>
      <w:r w:rsidRPr="00D76828">
        <w:rPr>
          <w:sz w:val="28"/>
          <w:szCs w:val="28"/>
        </w:rPr>
        <w:t>активний пошук шляхів індивідуалізації відбувається</w:t>
      </w:r>
      <w:r>
        <w:rPr>
          <w:sz w:val="28"/>
          <w:szCs w:val="28"/>
        </w:rPr>
        <w:t>,</w:t>
      </w:r>
      <w:r w:rsidRPr="00D76828">
        <w:rPr>
          <w:sz w:val="28"/>
          <w:szCs w:val="28"/>
        </w:rPr>
        <w:t xml:space="preserve"> переважно</w:t>
      </w:r>
      <w:r>
        <w:rPr>
          <w:sz w:val="28"/>
          <w:szCs w:val="28"/>
        </w:rPr>
        <w:t>,</w:t>
      </w:r>
      <w:r w:rsidRPr="00D76828">
        <w:rPr>
          <w:sz w:val="28"/>
          <w:szCs w:val="28"/>
        </w:rPr>
        <w:t xml:space="preserve"> на основі персоніфікації </w:t>
      </w:r>
      <w:r>
        <w:rPr>
          <w:sz w:val="28"/>
          <w:szCs w:val="28"/>
        </w:rPr>
        <w:t xml:space="preserve">відповідних </w:t>
      </w:r>
      <w:r w:rsidRPr="00D76828">
        <w:rPr>
          <w:sz w:val="28"/>
          <w:szCs w:val="28"/>
        </w:rPr>
        <w:t>методи</w:t>
      </w:r>
      <w:r>
        <w:rPr>
          <w:sz w:val="28"/>
          <w:szCs w:val="28"/>
        </w:rPr>
        <w:t>чних прийомів</w:t>
      </w:r>
      <w:r w:rsidRPr="00D76828">
        <w:rPr>
          <w:sz w:val="28"/>
          <w:szCs w:val="28"/>
        </w:rPr>
        <w:t xml:space="preserve">. </w:t>
      </w:r>
      <w:r>
        <w:rPr>
          <w:sz w:val="28"/>
          <w:szCs w:val="28"/>
        </w:rPr>
        <w:t xml:space="preserve">При цьому, їх </w:t>
      </w:r>
      <w:r w:rsidRPr="00D76828">
        <w:rPr>
          <w:sz w:val="28"/>
          <w:szCs w:val="28"/>
        </w:rPr>
        <w:t>головн</w:t>
      </w:r>
      <w:r>
        <w:rPr>
          <w:sz w:val="28"/>
          <w:szCs w:val="28"/>
        </w:rPr>
        <w:t>а</w:t>
      </w:r>
      <w:r w:rsidRPr="00D76828">
        <w:rPr>
          <w:sz w:val="28"/>
          <w:szCs w:val="28"/>
        </w:rPr>
        <w:t xml:space="preserve"> мет</w:t>
      </w:r>
      <w:r>
        <w:rPr>
          <w:sz w:val="28"/>
          <w:szCs w:val="28"/>
        </w:rPr>
        <w:t>а полягає в</w:t>
      </w:r>
      <w:r w:rsidRPr="00D76828">
        <w:rPr>
          <w:sz w:val="28"/>
          <w:szCs w:val="28"/>
        </w:rPr>
        <w:t xml:space="preserve"> досягненн</w:t>
      </w:r>
      <w:r>
        <w:rPr>
          <w:sz w:val="28"/>
          <w:szCs w:val="28"/>
        </w:rPr>
        <w:t>і</w:t>
      </w:r>
      <w:r w:rsidRPr="00D76828">
        <w:rPr>
          <w:sz w:val="28"/>
          <w:szCs w:val="28"/>
        </w:rPr>
        <w:t xml:space="preserve"> статево-вікових нормативів </w:t>
      </w:r>
      <w:r>
        <w:rPr>
          <w:sz w:val="28"/>
          <w:szCs w:val="28"/>
        </w:rPr>
        <w:t>фізичної</w:t>
      </w:r>
      <w:r w:rsidRPr="00D76828">
        <w:rPr>
          <w:sz w:val="28"/>
          <w:szCs w:val="28"/>
        </w:rPr>
        <w:t xml:space="preserve"> підготовленості</w:t>
      </w:r>
      <w:r>
        <w:rPr>
          <w:sz w:val="28"/>
          <w:szCs w:val="28"/>
        </w:rPr>
        <w:t xml:space="preserve">. </w:t>
      </w:r>
    </w:p>
    <w:p w14:paraId="3FD896F6" w14:textId="77777777" w:rsidR="00E458C3" w:rsidRDefault="00E458C3" w:rsidP="00E458C3">
      <w:pPr>
        <w:spacing w:line="360" w:lineRule="auto"/>
        <w:ind w:firstLine="709"/>
        <w:jc w:val="both"/>
        <w:rPr>
          <w:sz w:val="28"/>
          <w:szCs w:val="28"/>
        </w:rPr>
      </w:pPr>
      <w:r>
        <w:rPr>
          <w:sz w:val="28"/>
          <w:szCs w:val="28"/>
        </w:rPr>
        <w:t>На фоні</w:t>
      </w:r>
      <w:r w:rsidRPr="00D76828">
        <w:rPr>
          <w:sz w:val="28"/>
          <w:szCs w:val="28"/>
        </w:rPr>
        <w:t xml:space="preserve"> </w:t>
      </w:r>
      <w:r>
        <w:rPr>
          <w:sz w:val="28"/>
          <w:szCs w:val="28"/>
        </w:rPr>
        <w:t>негативних змін в стані</w:t>
      </w:r>
      <w:r w:rsidRPr="00D76828">
        <w:rPr>
          <w:sz w:val="28"/>
          <w:szCs w:val="28"/>
        </w:rPr>
        <w:t xml:space="preserve"> здоров’я </w:t>
      </w:r>
      <w:r>
        <w:rPr>
          <w:sz w:val="28"/>
          <w:szCs w:val="28"/>
        </w:rPr>
        <w:t>і</w:t>
      </w:r>
      <w:r w:rsidRPr="00D76828">
        <w:rPr>
          <w:sz w:val="28"/>
          <w:szCs w:val="28"/>
        </w:rPr>
        <w:t xml:space="preserve"> фізичної підготовленості середньо</w:t>
      </w:r>
      <w:r>
        <w:rPr>
          <w:sz w:val="28"/>
          <w:szCs w:val="28"/>
        </w:rPr>
        <w:t xml:space="preserve"> </w:t>
      </w:r>
      <w:r w:rsidRPr="00D76828">
        <w:rPr>
          <w:sz w:val="28"/>
          <w:szCs w:val="28"/>
        </w:rPr>
        <w:t>статистичн</w:t>
      </w:r>
      <w:r>
        <w:rPr>
          <w:sz w:val="28"/>
          <w:szCs w:val="28"/>
        </w:rPr>
        <w:t>і</w:t>
      </w:r>
      <w:r w:rsidRPr="00D76828">
        <w:rPr>
          <w:sz w:val="28"/>
          <w:szCs w:val="28"/>
        </w:rPr>
        <w:t xml:space="preserve"> норми</w:t>
      </w:r>
      <w:r>
        <w:rPr>
          <w:sz w:val="28"/>
          <w:szCs w:val="28"/>
        </w:rPr>
        <w:t xml:space="preserve"> постійно зазнають корегування в бік зменшення</w:t>
      </w:r>
      <w:r w:rsidRPr="00D76828">
        <w:rPr>
          <w:sz w:val="28"/>
          <w:szCs w:val="28"/>
        </w:rPr>
        <w:t xml:space="preserve">. </w:t>
      </w:r>
      <w:r>
        <w:rPr>
          <w:sz w:val="28"/>
          <w:szCs w:val="28"/>
        </w:rPr>
        <w:t>Разом з тим, такий орієнтир не є доцільним</w:t>
      </w:r>
      <w:r w:rsidRPr="00D76828">
        <w:rPr>
          <w:sz w:val="28"/>
          <w:szCs w:val="28"/>
        </w:rPr>
        <w:t xml:space="preserve">, оскільки </w:t>
      </w:r>
      <w:r>
        <w:rPr>
          <w:sz w:val="28"/>
          <w:szCs w:val="28"/>
        </w:rPr>
        <w:t xml:space="preserve">показники зниження стану здоров’я і фізичної підготовленості </w:t>
      </w:r>
      <w:r w:rsidRPr="00D76828">
        <w:rPr>
          <w:sz w:val="28"/>
          <w:szCs w:val="28"/>
        </w:rPr>
        <w:t xml:space="preserve">не </w:t>
      </w:r>
      <w:r>
        <w:rPr>
          <w:sz w:val="28"/>
          <w:szCs w:val="28"/>
        </w:rPr>
        <w:t xml:space="preserve">відзначаються </w:t>
      </w:r>
      <w:r w:rsidRPr="00D76828">
        <w:rPr>
          <w:sz w:val="28"/>
          <w:szCs w:val="28"/>
        </w:rPr>
        <w:t>вис</w:t>
      </w:r>
      <w:r>
        <w:rPr>
          <w:sz w:val="28"/>
          <w:szCs w:val="28"/>
        </w:rPr>
        <w:t xml:space="preserve">оким ступенем об’єктивності. Також, </w:t>
      </w:r>
      <w:r w:rsidRPr="00D76828">
        <w:rPr>
          <w:sz w:val="28"/>
          <w:szCs w:val="28"/>
        </w:rPr>
        <w:t>середньо</w:t>
      </w:r>
      <w:r>
        <w:rPr>
          <w:sz w:val="28"/>
          <w:szCs w:val="28"/>
        </w:rPr>
        <w:t xml:space="preserve"> </w:t>
      </w:r>
      <w:r w:rsidRPr="00D76828">
        <w:rPr>
          <w:sz w:val="28"/>
          <w:szCs w:val="28"/>
        </w:rPr>
        <w:t xml:space="preserve">статистичний підхід не </w:t>
      </w:r>
      <w:r>
        <w:rPr>
          <w:sz w:val="28"/>
          <w:szCs w:val="28"/>
        </w:rPr>
        <w:t>враховує</w:t>
      </w:r>
      <w:r w:rsidRPr="00D76828">
        <w:rPr>
          <w:sz w:val="28"/>
          <w:szCs w:val="28"/>
        </w:rPr>
        <w:t xml:space="preserve"> </w:t>
      </w:r>
      <w:r>
        <w:rPr>
          <w:sz w:val="28"/>
          <w:szCs w:val="28"/>
        </w:rPr>
        <w:t xml:space="preserve">усього різноманіття </w:t>
      </w:r>
      <w:r w:rsidRPr="00D76828">
        <w:rPr>
          <w:sz w:val="28"/>
          <w:szCs w:val="28"/>
        </w:rPr>
        <w:t>між</w:t>
      </w:r>
      <w:r>
        <w:rPr>
          <w:sz w:val="28"/>
          <w:szCs w:val="28"/>
        </w:rPr>
        <w:t xml:space="preserve"> </w:t>
      </w:r>
      <w:r w:rsidRPr="00D76828">
        <w:rPr>
          <w:sz w:val="28"/>
          <w:szCs w:val="28"/>
        </w:rPr>
        <w:t>індивідуальн</w:t>
      </w:r>
      <w:r>
        <w:rPr>
          <w:sz w:val="28"/>
          <w:szCs w:val="28"/>
        </w:rPr>
        <w:t>их</w:t>
      </w:r>
      <w:r w:rsidRPr="00D76828">
        <w:rPr>
          <w:sz w:val="28"/>
          <w:szCs w:val="28"/>
        </w:rPr>
        <w:t xml:space="preserve"> </w:t>
      </w:r>
      <w:r>
        <w:rPr>
          <w:sz w:val="28"/>
          <w:szCs w:val="28"/>
        </w:rPr>
        <w:t>особливостей</w:t>
      </w:r>
      <w:r w:rsidRPr="00D76828">
        <w:rPr>
          <w:sz w:val="28"/>
          <w:szCs w:val="28"/>
        </w:rPr>
        <w:t xml:space="preserve"> </w:t>
      </w:r>
      <w:r>
        <w:rPr>
          <w:sz w:val="28"/>
          <w:szCs w:val="28"/>
        </w:rPr>
        <w:t xml:space="preserve">шкільної молоді навіть однієї </w:t>
      </w:r>
      <w:proofErr w:type="spellStart"/>
      <w:r>
        <w:rPr>
          <w:sz w:val="28"/>
          <w:szCs w:val="28"/>
        </w:rPr>
        <w:t>віково</w:t>
      </w:r>
      <w:proofErr w:type="spellEnd"/>
      <w:r>
        <w:rPr>
          <w:sz w:val="28"/>
          <w:szCs w:val="28"/>
        </w:rPr>
        <w:t>-статевої групи,</w:t>
      </w:r>
      <w:r w:rsidRPr="00D76828">
        <w:rPr>
          <w:sz w:val="28"/>
          <w:szCs w:val="28"/>
        </w:rPr>
        <w:t xml:space="preserve"> </w:t>
      </w:r>
      <w:r>
        <w:rPr>
          <w:sz w:val="28"/>
          <w:szCs w:val="28"/>
        </w:rPr>
        <w:t>хоча незважаючи на це він до сьогодні залишається провідним</w:t>
      </w:r>
      <w:r w:rsidRPr="00D76828">
        <w:rPr>
          <w:sz w:val="28"/>
          <w:szCs w:val="28"/>
        </w:rPr>
        <w:t xml:space="preserve"> у фізичн</w:t>
      </w:r>
      <w:r>
        <w:rPr>
          <w:sz w:val="28"/>
          <w:szCs w:val="28"/>
        </w:rPr>
        <w:t xml:space="preserve">ій культурі школярів. </w:t>
      </w:r>
    </w:p>
    <w:p w14:paraId="7324289E" w14:textId="77777777" w:rsidR="00E458C3" w:rsidRDefault="00E458C3" w:rsidP="00E458C3">
      <w:pPr>
        <w:spacing w:line="360" w:lineRule="auto"/>
        <w:ind w:firstLine="709"/>
        <w:jc w:val="both"/>
        <w:rPr>
          <w:sz w:val="28"/>
          <w:szCs w:val="28"/>
        </w:rPr>
      </w:pPr>
      <w:r w:rsidRPr="00C64690">
        <w:rPr>
          <w:sz w:val="28"/>
          <w:szCs w:val="28"/>
        </w:rPr>
        <w:t xml:space="preserve">Отже, </w:t>
      </w:r>
      <w:r>
        <w:rPr>
          <w:sz w:val="28"/>
          <w:szCs w:val="28"/>
        </w:rPr>
        <w:t>вирішення оздоровчих завдань фізичної культури (формування функціональних резервів фізіологічних систем і резистентності організму до впливу факторі довкілля) необхідно здійснювати виключно шляхом диференціації основних складових фізичного навантаження (тривалості, частоти та інтенсивності).</w:t>
      </w:r>
    </w:p>
    <w:p w14:paraId="4D3719A7" w14:textId="77777777" w:rsidR="00E458C3" w:rsidRDefault="00E458C3" w:rsidP="00E458C3">
      <w:pPr>
        <w:spacing w:line="360" w:lineRule="auto"/>
        <w:ind w:firstLine="709"/>
        <w:jc w:val="both"/>
        <w:rPr>
          <w:sz w:val="28"/>
          <w:szCs w:val="28"/>
        </w:rPr>
      </w:pPr>
      <w:r w:rsidRPr="000B7910">
        <w:rPr>
          <w:b/>
          <w:sz w:val="28"/>
          <w:szCs w:val="28"/>
        </w:rPr>
        <w:t>Об’єкт дослідження</w:t>
      </w:r>
      <w:r>
        <w:rPr>
          <w:sz w:val="28"/>
          <w:szCs w:val="28"/>
        </w:rPr>
        <w:t xml:space="preserve"> – фізична підготовка школярів.</w:t>
      </w:r>
    </w:p>
    <w:p w14:paraId="55DFF701" w14:textId="77777777" w:rsidR="00E458C3" w:rsidRDefault="00E458C3" w:rsidP="00E458C3">
      <w:pPr>
        <w:spacing w:line="360" w:lineRule="auto"/>
        <w:ind w:firstLine="709"/>
        <w:jc w:val="both"/>
        <w:rPr>
          <w:sz w:val="28"/>
          <w:szCs w:val="28"/>
        </w:rPr>
      </w:pPr>
      <w:r w:rsidRPr="000B7910">
        <w:rPr>
          <w:b/>
          <w:sz w:val="28"/>
          <w:szCs w:val="28"/>
        </w:rPr>
        <w:t>Предмет дослідження</w:t>
      </w:r>
      <w:r w:rsidRPr="00D76828">
        <w:rPr>
          <w:sz w:val="28"/>
          <w:szCs w:val="28"/>
        </w:rPr>
        <w:t xml:space="preserve"> </w:t>
      </w:r>
      <w:r>
        <w:rPr>
          <w:sz w:val="28"/>
          <w:szCs w:val="28"/>
        </w:rPr>
        <w:t xml:space="preserve">– моделювання диференційованого підходу у фізичній підготовці школярів. </w:t>
      </w:r>
    </w:p>
    <w:p w14:paraId="0C13CB51" w14:textId="77777777" w:rsidR="00E458C3" w:rsidRDefault="00E458C3" w:rsidP="00E458C3">
      <w:pPr>
        <w:spacing w:line="360" w:lineRule="auto"/>
        <w:ind w:firstLine="709"/>
        <w:jc w:val="both"/>
        <w:rPr>
          <w:sz w:val="28"/>
          <w:szCs w:val="28"/>
        </w:rPr>
      </w:pPr>
      <w:r w:rsidRPr="00787E84">
        <w:rPr>
          <w:b/>
          <w:sz w:val="28"/>
          <w:szCs w:val="28"/>
        </w:rPr>
        <w:lastRenderedPageBreak/>
        <w:t>Мета</w:t>
      </w:r>
      <w:r>
        <w:rPr>
          <w:sz w:val="28"/>
          <w:szCs w:val="28"/>
        </w:rPr>
        <w:t xml:space="preserve"> – розробити математичні моделі диференційованого підходу у фізичній підготовці школярів. </w:t>
      </w:r>
    </w:p>
    <w:p w14:paraId="6E6B8FC1" w14:textId="77777777" w:rsidR="00E458C3" w:rsidRDefault="00E458C3" w:rsidP="00E458C3">
      <w:pPr>
        <w:spacing w:line="360" w:lineRule="auto"/>
        <w:ind w:firstLine="709"/>
        <w:jc w:val="both"/>
        <w:rPr>
          <w:b/>
          <w:sz w:val="28"/>
          <w:szCs w:val="28"/>
        </w:rPr>
      </w:pPr>
      <w:r w:rsidRPr="00D76828">
        <w:rPr>
          <w:b/>
          <w:sz w:val="28"/>
          <w:szCs w:val="28"/>
        </w:rPr>
        <w:t>За</w:t>
      </w:r>
      <w:r>
        <w:rPr>
          <w:b/>
          <w:sz w:val="28"/>
          <w:szCs w:val="28"/>
        </w:rPr>
        <w:t xml:space="preserve">вдання </w:t>
      </w:r>
      <w:r w:rsidRPr="00D76828">
        <w:rPr>
          <w:b/>
          <w:sz w:val="28"/>
          <w:szCs w:val="28"/>
        </w:rPr>
        <w:t>дослідження:</w:t>
      </w:r>
    </w:p>
    <w:p w14:paraId="2F76DB32" w14:textId="77777777" w:rsidR="00E458C3" w:rsidRDefault="00E458C3" w:rsidP="00E458C3">
      <w:pPr>
        <w:spacing w:line="360" w:lineRule="auto"/>
        <w:ind w:firstLine="709"/>
        <w:jc w:val="both"/>
        <w:rPr>
          <w:sz w:val="28"/>
          <w:szCs w:val="28"/>
        </w:rPr>
      </w:pPr>
      <w:r>
        <w:rPr>
          <w:sz w:val="28"/>
          <w:szCs w:val="28"/>
        </w:rPr>
        <w:t>1.Вивчити питання, пов’язані з реалізацією диференційованого та індивідуального підходів у процесі фізичної підготовки школярів.</w:t>
      </w:r>
    </w:p>
    <w:p w14:paraId="7DC3DF35" w14:textId="77777777" w:rsidR="00E458C3" w:rsidRDefault="00E458C3" w:rsidP="00E458C3">
      <w:pPr>
        <w:spacing w:line="360" w:lineRule="auto"/>
        <w:ind w:firstLine="709"/>
        <w:jc w:val="both"/>
        <w:rPr>
          <w:sz w:val="28"/>
          <w:szCs w:val="28"/>
        </w:rPr>
      </w:pPr>
      <w:r>
        <w:rPr>
          <w:sz w:val="28"/>
          <w:szCs w:val="28"/>
        </w:rPr>
        <w:t xml:space="preserve">2.Встановити відповідність розподілу індивідуальних величин показників фізичного стану учнів закону про нормальний статистичний розподіл даних у вибірці.   </w:t>
      </w:r>
    </w:p>
    <w:p w14:paraId="5E56F07C" w14:textId="77777777" w:rsidR="00E458C3" w:rsidRDefault="00E458C3" w:rsidP="00E458C3">
      <w:pPr>
        <w:spacing w:line="360" w:lineRule="auto"/>
        <w:ind w:firstLine="709"/>
        <w:jc w:val="both"/>
        <w:rPr>
          <w:sz w:val="28"/>
          <w:szCs w:val="28"/>
        </w:rPr>
      </w:pPr>
      <w:r>
        <w:rPr>
          <w:sz w:val="28"/>
          <w:szCs w:val="28"/>
        </w:rPr>
        <w:t xml:space="preserve">3.Встановити найбільш оптимальні математичні варіанти побудови індивідуального профілю фізичного стану учнів та розробити критерії індивідуальної  оцінки їхньої фізичної підготовленості. </w:t>
      </w:r>
    </w:p>
    <w:p w14:paraId="4854A52E" w14:textId="77777777" w:rsidR="00E458C3" w:rsidRDefault="00E458C3" w:rsidP="00E458C3">
      <w:pPr>
        <w:spacing w:line="360" w:lineRule="auto"/>
        <w:ind w:firstLine="709"/>
        <w:jc w:val="both"/>
        <w:rPr>
          <w:b/>
          <w:sz w:val="28"/>
          <w:szCs w:val="28"/>
        </w:rPr>
      </w:pPr>
      <w:r w:rsidRPr="00235295">
        <w:rPr>
          <w:b/>
          <w:sz w:val="28"/>
          <w:szCs w:val="28"/>
        </w:rPr>
        <w:t>Методи дослідження.</w:t>
      </w:r>
      <w:r>
        <w:rPr>
          <w:b/>
          <w:sz w:val="28"/>
          <w:szCs w:val="28"/>
        </w:rPr>
        <w:t xml:space="preserve"> Для реалізації завдань дослідження використовували наступні методи:</w:t>
      </w:r>
    </w:p>
    <w:p w14:paraId="7251B145" w14:textId="77777777" w:rsidR="00E458C3" w:rsidRDefault="00E458C3" w:rsidP="00E458C3">
      <w:pPr>
        <w:autoSpaceDE w:val="0"/>
        <w:autoSpaceDN w:val="0"/>
        <w:adjustRightInd w:val="0"/>
        <w:spacing w:line="360" w:lineRule="auto"/>
        <w:ind w:firstLine="708"/>
        <w:jc w:val="both"/>
        <w:rPr>
          <w:sz w:val="28"/>
          <w:szCs w:val="28"/>
        </w:rPr>
      </w:pPr>
      <w:r w:rsidRPr="000C1F4A">
        <w:rPr>
          <w:sz w:val="28"/>
          <w:szCs w:val="28"/>
        </w:rPr>
        <w:t xml:space="preserve">– </w:t>
      </w:r>
      <w:r w:rsidRPr="00073E83">
        <w:rPr>
          <w:i/>
          <w:sz w:val="28"/>
          <w:szCs w:val="28"/>
        </w:rPr>
        <w:t>спостереження</w:t>
      </w:r>
      <w:r w:rsidRPr="004C5A4C">
        <w:rPr>
          <w:sz w:val="28"/>
          <w:szCs w:val="28"/>
        </w:rPr>
        <w:t xml:space="preserve"> </w:t>
      </w:r>
      <w:r>
        <w:rPr>
          <w:sz w:val="28"/>
          <w:szCs w:val="28"/>
        </w:rPr>
        <w:t xml:space="preserve">– </w:t>
      </w:r>
      <w:r w:rsidRPr="00D76828">
        <w:rPr>
          <w:sz w:val="28"/>
          <w:szCs w:val="28"/>
        </w:rPr>
        <w:t>проводил</w:t>
      </w:r>
      <w:r>
        <w:rPr>
          <w:sz w:val="28"/>
          <w:szCs w:val="28"/>
        </w:rPr>
        <w:t>и в</w:t>
      </w:r>
      <w:r w:rsidRPr="00D76828">
        <w:rPr>
          <w:sz w:val="28"/>
          <w:szCs w:val="28"/>
        </w:rPr>
        <w:t>продовж усієї дослідницької роботи. Вони були спрямовані на здійснення контролю за станом учнів під час виконання тестових завдань з фіксацією:</w:t>
      </w:r>
      <w:r>
        <w:rPr>
          <w:sz w:val="28"/>
          <w:szCs w:val="28"/>
        </w:rPr>
        <w:t xml:space="preserve"> </w:t>
      </w:r>
      <w:r w:rsidRPr="00D76828">
        <w:rPr>
          <w:sz w:val="28"/>
          <w:szCs w:val="28"/>
        </w:rPr>
        <w:t xml:space="preserve">точності виконання </w:t>
      </w:r>
      <w:r>
        <w:rPr>
          <w:sz w:val="28"/>
          <w:szCs w:val="28"/>
        </w:rPr>
        <w:t>та результат</w:t>
      </w:r>
      <w:r w:rsidRPr="00D76828">
        <w:rPr>
          <w:sz w:val="28"/>
          <w:szCs w:val="28"/>
        </w:rPr>
        <w:t>ів завдання;</w:t>
      </w:r>
      <w:r>
        <w:rPr>
          <w:sz w:val="28"/>
          <w:szCs w:val="28"/>
        </w:rPr>
        <w:t xml:space="preserve"> </w:t>
      </w:r>
      <w:r w:rsidRPr="00D76828">
        <w:rPr>
          <w:sz w:val="28"/>
          <w:szCs w:val="28"/>
        </w:rPr>
        <w:t>реакції організму учнів на запропоновані навантаження</w:t>
      </w:r>
      <w:r>
        <w:rPr>
          <w:sz w:val="28"/>
          <w:szCs w:val="28"/>
        </w:rPr>
        <w:t xml:space="preserve">. </w:t>
      </w:r>
      <w:r w:rsidRPr="00D76828">
        <w:rPr>
          <w:sz w:val="28"/>
          <w:szCs w:val="28"/>
        </w:rPr>
        <w:t>Реакція організму учнів оцінювалась за зовнішніми ознаками з урахуванням рекомендац</w:t>
      </w:r>
      <w:r>
        <w:rPr>
          <w:sz w:val="28"/>
          <w:szCs w:val="28"/>
        </w:rPr>
        <w:t>ій спеціальної літератури</w:t>
      </w:r>
      <w:r w:rsidRPr="00D76828">
        <w:rPr>
          <w:sz w:val="28"/>
          <w:szCs w:val="28"/>
        </w:rPr>
        <w:t xml:space="preserve">; </w:t>
      </w:r>
      <w:r>
        <w:rPr>
          <w:sz w:val="28"/>
          <w:szCs w:val="28"/>
        </w:rPr>
        <w:t xml:space="preserve">при </w:t>
      </w:r>
      <w:r w:rsidRPr="00D76828">
        <w:rPr>
          <w:sz w:val="28"/>
          <w:szCs w:val="28"/>
        </w:rPr>
        <w:t>необхідності до педагогічного процесу вносили відповідні ко</w:t>
      </w:r>
      <w:r>
        <w:rPr>
          <w:sz w:val="28"/>
          <w:szCs w:val="28"/>
        </w:rPr>
        <w:t>р</w:t>
      </w:r>
      <w:r w:rsidRPr="00D76828">
        <w:rPr>
          <w:sz w:val="28"/>
          <w:szCs w:val="28"/>
        </w:rPr>
        <w:t>ективи</w:t>
      </w:r>
      <w:r>
        <w:rPr>
          <w:sz w:val="28"/>
          <w:szCs w:val="28"/>
        </w:rPr>
        <w:t>;</w:t>
      </w:r>
    </w:p>
    <w:p w14:paraId="430AA2EC" w14:textId="77777777" w:rsidR="00E458C3" w:rsidRDefault="00E458C3" w:rsidP="00E458C3">
      <w:pPr>
        <w:autoSpaceDE w:val="0"/>
        <w:autoSpaceDN w:val="0"/>
        <w:adjustRightInd w:val="0"/>
        <w:spacing w:line="360" w:lineRule="auto"/>
        <w:ind w:firstLine="708"/>
        <w:jc w:val="both"/>
        <w:rPr>
          <w:sz w:val="28"/>
          <w:szCs w:val="28"/>
        </w:rPr>
      </w:pPr>
      <w:r>
        <w:rPr>
          <w:i/>
          <w:sz w:val="28"/>
          <w:szCs w:val="28"/>
        </w:rPr>
        <w:t xml:space="preserve">– </w:t>
      </w:r>
      <w:r w:rsidRPr="00073E83">
        <w:rPr>
          <w:i/>
          <w:sz w:val="28"/>
          <w:szCs w:val="28"/>
        </w:rPr>
        <w:t>тестування</w:t>
      </w:r>
      <w:r w:rsidRPr="00D76828">
        <w:rPr>
          <w:sz w:val="28"/>
          <w:szCs w:val="28"/>
        </w:rPr>
        <w:t xml:space="preserve"> </w:t>
      </w:r>
      <w:r>
        <w:rPr>
          <w:sz w:val="28"/>
          <w:szCs w:val="28"/>
        </w:rPr>
        <w:t xml:space="preserve">– </w:t>
      </w:r>
      <w:r w:rsidRPr="00D76828">
        <w:rPr>
          <w:sz w:val="28"/>
          <w:szCs w:val="28"/>
        </w:rPr>
        <w:t>проводил</w:t>
      </w:r>
      <w:r>
        <w:rPr>
          <w:sz w:val="28"/>
          <w:szCs w:val="28"/>
        </w:rPr>
        <w:t xml:space="preserve">и для отримання кількісних </w:t>
      </w:r>
      <w:r w:rsidRPr="00D76828">
        <w:rPr>
          <w:sz w:val="28"/>
          <w:szCs w:val="28"/>
        </w:rPr>
        <w:t>показник</w:t>
      </w:r>
      <w:r>
        <w:rPr>
          <w:sz w:val="28"/>
          <w:szCs w:val="28"/>
        </w:rPr>
        <w:t>ів</w:t>
      </w:r>
      <w:r w:rsidRPr="00D76828">
        <w:rPr>
          <w:sz w:val="28"/>
          <w:szCs w:val="28"/>
        </w:rPr>
        <w:t xml:space="preserve"> </w:t>
      </w:r>
      <w:r>
        <w:rPr>
          <w:sz w:val="28"/>
          <w:szCs w:val="28"/>
        </w:rPr>
        <w:t xml:space="preserve">щодо </w:t>
      </w:r>
      <w:r w:rsidRPr="00D76828">
        <w:rPr>
          <w:sz w:val="28"/>
          <w:szCs w:val="28"/>
        </w:rPr>
        <w:t xml:space="preserve">основних </w:t>
      </w:r>
      <w:r>
        <w:rPr>
          <w:sz w:val="28"/>
          <w:szCs w:val="28"/>
        </w:rPr>
        <w:t>фізичних здібностей</w:t>
      </w:r>
      <w:r w:rsidRPr="00D76828">
        <w:rPr>
          <w:sz w:val="28"/>
          <w:szCs w:val="28"/>
        </w:rPr>
        <w:t>.</w:t>
      </w:r>
      <w:r>
        <w:rPr>
          <w:sz w:val="28"/>
          <w:szCs w:val="28"/>
        </w:rPr>
        <w:t xml:space="preserve"> </w:t>
      </w:r>
      <w:r w:rsidRPr="00D76828">
        <w:rPr>
          <w:sz w:val="28"/>
          <w:szCs w:val="28"/>
        </w:rPr>
        <w:t xml:space="preserve">Тестування </w:t>
      </w:r>
      <w:r>
        <w:rPr>
          <w:sz w:val="28"/>
          <w:szCs w:val="28"/>
        </w:rPr>
        <w:t>відбувалося</w:t>
      </w:r>
      <w:r w:rsidRPr="00D76828">
        <w:rPr>
          <w:sz w:val="28"/>
          <w:szCs w:val="28"/>
        </w:rPr>
        <w:t xml:space="preserve"> на початку (вихідне) і наприкінці (підсумкове) кожного навчального року упрод</w:t>
      </w:r>
      <w:r>
        <w:rPr>
          <w:sz w:val="28"/>
          <w:szCs w:val="28"/>
        </w:rPr>
        <w:t xml:space="preserve">овж усього періоду </w:t>
      </w:r>
      <w:r w:rsidRPr="00D76828">
        <w:rPr>
          <w:sz w:val="28"/>
          <w:szCs w:val="28"/>
        </w:rPr>
        <w:t xml:space="preserve"> спостереження. </w:t>
      </w:r>
    </w:p>
    <w:p w14:paraId="0A18FF25" w14:textId="77777777" w:rsidR="00E458C3" w:rsidRDefault="00E458C3" w:rsidP="00E458C3">
      <w:pPr>
        <w:autoSpaceDE w:val="0"/>
        <w:autoSpaceDN w:val="0"/>
        <w:adjustRightInd w:val="0"/>
        <w:spacing w:line="360" w:lineRule="auto"/>
        <w:ind w:firstLine="708"/>
        <w:jc w:val="both"/>
        <w:rPr>
          <w:sz w:val="28"/>
          <w:szCs w:val="28"/>
        </w:rPr>
      </w:pPr>
      <w:r w:rsidRPr="00D92EAB">
        <w:rPr>
          <w:i/>
          <w:sz w:val="28"/>
          <w:szCs w:val="28"/>
        </w:rPr>
        <w:t>Біологічні методи</w:t>
      </w:r>
      <w:r>
        <w:rPr>
          <w:sz w:val="28"/>
          <w:szCs w:val="28"/>
        </w:rPr>
        <w:t xml:space="preserve">: </w:t>
      </w:r>
      <w:r w:rsidRPr="00073E83">
        <w:rPr>
          <w:i/>
          <w:sz w:val="28"/>
          <w:szCs w:val="28"/>
        </w:rPr>
        <w:t>соматометрія і соматоскопія</w:t>
      </w:r>
      <w:r w:rsidRPr="00D76828">
        <w:rPr>
          <w:sz w:val="28"/>
          <w:szCs w:val="28"/>
        </w:rPr>
        <w:t xml:space="preserve"> </w:t>
      </w:r>
      <w:r>
        <w:rPr>
          <w:sz w:val="28"/>
          <w:szCs w:val="28"/>
        </w:rPr>
        <w:t xml:space="preserve">– </w:t>
      </w:r>
      <w:r w:rsidRPr="00D76828">
        <w:rPr>
          <w:sz w:val="28"/>
          <w:szCs w:val="28"/>
        </w:rPr>
        <w:t>проводил</w:t>
      </w:r>
      <w:r>
        <w:rPr>
          <w:sz w:val="28"/>
          <w:szCs w:val="28"/>
        </w:rPr>
        <w:t>и</w:t>
      </w:r>
      <w:r w:rsidRPr="00D76828">
        <w:rPr>
          <w:sz w:val="28"/>
          <w:szCs w:val="28"/>
        </w:rPr>
        <w:t xml:space="preserve"> за загальн</w:t>
      </w:r>
      <w:r>
        <w:rPr>
          <w:sz w:val="28"/>
          <w:szCs w:val="28"/>
        </w:rPr>
        <w:t>оприйнятою методикою. О</w:t>
      </w:r>
      <w:r w:rsidRPr="00D76828">
        <w:rPr>
          <w:sz w:val="28"/>
          <w:szCs w:val="28"/>
        </w:rPr>
        <w:t xml:space="preserve">цінки типу конституції школярів </w:t>
      </w:r>
      <w:r>
        <w:rPr>
          <w:sz w:val="28"/>
          <w:szCs w:val="28"/>
        </w:rPr>
        <w:t xml:space="preserve">здійснювали за </w:t>
      </w:r>
      <w:proofErr w:type="spellStart"/>
      <w:r>
        <w:rPr>
          <w:sz w:val="28"/>
          <w:szCs w:val="28"/>
        </w:rPr>
        <w:t>методома</w:t>
      </w:r>
      <w:proofErr w:type="spellEnd"/>
      <w:r w:rsidRPr="00D76828">
        <w:rPr>
          <w:sz w:val="28"/>
          <w:szCs w:val="28"/>
        </w:rPr>
        <w:t xml:space="preserve"> </w:t>
      </w:r>
      <w:proofErr w:type="spellStart"/>
      <w:r>
        <w:rPr>
          <w:sz w:val="28"/>
          <w:szCs w:val="28"/>
        </w:rPr>
        <w:t>Штефко</w:t>
      </w:r>
      <w:proofErr w:type="spellEnd"/>
      <w:r>
        <w:rPr>
          <w:sz w:val="28"/>
          <w:szCs w:val="28"/>
        </w:rPr>
        <w:t>-</w:t>
      </w:r>
      <w:r w:rsidRPr="00D76828">
        <w:rPr>
          <w:sz w:val="28"/>
          <w:szCs w:val="28"/>
        </w:rPr>
        <w:t xml:space="preserve">Островського в модифікації С.С. </w:t>
      </w:r>
      <w:proofErr w:type="spellStart"/>
      <w:r w:rsidRPr="006B063C">
        <w:rPr>
          <w:strike/>
          <w:sz w:val="28"/>
          <w:szCs w:val="28"/>
        </w:rPr>
        <w:t>Дарскої</w:t>
      </w:r>
      <w:proofErr w:type="spellEnd"/>
      <w:r>
        <w:rPr>
          <w:sz w:val="28"/>
          <w:szCs w:val="28"/>
        </w:rPr>
        <w:t>.</w:t>
      </w:r>
    </w:p>
    <w:p w14:paraId="7C00E5E3" w14:textId="77777777" w:rsidR="00E458C3" w:rsidRDefault="00E458C3" w:rsidP="00E458C3">
      <w:pPr>
        <w:autoSpaceDE w:val="0"/>
        <w:autoSpaceDN w:val="0"/>
        <w:adjustRightInd w:val="0"/>
        <w:spacing w:line="360" w:lineRule="auto"/>
        <w:ind w:left="180" w:firstLine="540"/>
        <w:jc w:val="both"/>
        <w:rPr>
          <w:b/>
          <w:i/>
          <w:sz w:val="28"/>
          <w:szCs w:val="28"/>
        </w:rPr>
      </w:pPr>
      <w:r>
        <w:rPr>
          <w:i/>
          <w:sz w:val="28"/>
          <w:szCs w:val="28"/>
        </w:rPr>
        <w:t>Ф</w:t>
      </w:r>
      <w:r w:rsidRPr="00073E83">
        <w:rPr>
          <w:i/>
          <w:sz w:val="28"/>
          <w:szCs w:val="28"/>
        </w:rPr>
        <w:t>ункціональні проби</w:t>
      </w:r>
      <w:r>
        <w:rPr>
          <w:sz w:val="28"/>
          <w:szCs w:val="28"/>
        </w:rPr>
        <w:t xml:space="preserve"> – як метод дослідження передбачав вивчення комплексу показників, а саме:</w:t>
      </w:r>
      <w:r>
        <w:rPr>
          <w:i/>
          <w:sz w:val="28"/>
          <w:szCs w:val="28"/>
        </w:rPr>
        <w:t xml:space="preserve"> </w:t>
      </w:r>
      <w:r w:rsidRPr="004B3486">
        <w:rPr>
          <w:i/>
          <w:sz w:val="28"/>
          <w:szCs w:val="28"/>
        </w:rPr>
        <w:t>ЖЄЛ</w:t>
      </w:r>
      <w:r w:rsidRPr="004B3486">
        <w:rPr>
          <w:sz w:val="28"/>
          <w:szCs w:val="28"/>
        </w:rPr>
        <w:t xml:space="preserve"> (</w:t>
      </w:r>
      <w:r>
        <w:rPr>
          <w:sz w:val="28"/>
          <w:szCs w:val="28"/>
        </w:rPr>
        <w:t>встановлювали в</w:t>
      </w:r>
      <w:r w:rsidRPr="004B3486">
        <w:rPr>
          <w:sz w:val="28"/>
          <w:szCs w:val="28"/>
        </w:rPr>
        <w:t xml:space="preserve"> двох спробах портативним</w:t>
      </w:r>
      <w:r w:rsidRPr="00114AEB">
        <w:rPr>
          <w:sz w:val="28"/>
          <w:szCs w:val="28"/>
        </w:rPr>
        <w:t xml:space="preserve"> сухим спірометром, інтервал між спробами 15с,</w:t>
      </w:r>
      <w:r w:rsidRPr="00AC7D3E">
        <w:rPr>
          <w:sz w:val="28"/>
          <w:szCs w:val="28"/>
        </w:rPr>
        <w:t xml:space="preserve"> реєстру</w:t>
      </w:r>
      <w:r>
        <w:rPr>
          <w:sz w:val="28"/>
          <w:szCs w:val="28"/>
        </w:rPr>
        <w:t>вався</w:t>
      </w:r>
      <w:r w:rsidRPr="00073E83">
        <w:rPr>
          <w:sz w:val="28"/>
          <w:szCs w:val="28"/>
        </w:rPr>
        <w:t xml:space="preserve"> </w:t>
      </w:r>
      <w:r w:rsidRPr="00AC7D3E">
        <w:rPr>
          <w:sz w:val="28"/>
          <w:szCs w:val="28"/>
        </w:rPr>
        <w:lastRenderedPageBreak/>
        <w:t>кращий</w:t>
      </w:r>
      <w:r w:rsidRPr="00114AEB">
        <w:rPr>
          <w:sz w:val="28"/>
          <w:szCs w:val="28"/>
        </w:rPr>
        <w:t xml:space="preserve"> результат); </w:t>
      </w:r>
      <w:r w:rsidRPr="00114AEB">
        <w:rPr>
          <w:i/>
          <w:sz w:val="28"/>
          <w:szCs w:val="28"/>
        </w:rPr>
        <w:t>АТ</w:t>
      </w:r>
      <w:r w:rsidRPr="00114AEB">
        <w:rPr>
          <w:sz w:val="28"/>
          <w:szCs w:val="28"/>
        </w:rPr>
        <w:t xml:space="preserve"> </w:t>
      </w:r>
      <w:r w:rsidRPr="00AC7D3E">
        <w:rPr>
          <w:i/>
          <w:sz w:val="28"/>
          <w:szCs w:val="28"/>
        </w:rPr>
        <w:t>діастолічн</w:t>
      </w:r>
      <w:r>
        <w:rPr>
          <w:i/>
          <w:sz w:val="28"/>
          <w:szCs w:val="28"/>
        </w:rPr>
        <w:t>ий</w:t>
      </w:r>
      <w:r w:rsidRPr="00AC7D3E">
        <w:rPr>
          <w:i/>
          <w:sz w:val="28"/>
          <w:szCs w:val="28"/>
        </w:rPr>
        <w:t xml:space="preserve"> </w:t>
      </w:r>
      <w:r>
        <w:rPr>
          <w:i/>
          <w:sz w:val="28"/>
          <w:szCs w:val="28"/>
        </w:rPr>
        <w:t xml:space="preserve">і </w:t>
      </w:r>
      <w:r w:rsidRPr="00AC7D3E">
        <w:rPr>
          <w:i/>
          <w:sz w:val="28"/>
          <w:szCs w:val="28"/>
        </w:rPr>
        <w:t xml:space="preserve"> систолічн</w:t>
      </w:r>
      <w:r>
        <w:rPr>
          <w:i/>
          <w:sz w:val="28"/>
          <w:szCs w:val="28"/>
        </w:rPr>
        <w:t xml:space="preserve">ий </w:t>
      </w:r>
      <w:r w:rsidRPr="00114AEB">
        <w:rPr>
          <w:sz w:val="28"/>
          <w:szCs w:val="28"/>
        </w:rPr>
        <w:t xml:space="preserve"> [</w:t>
      </w:r>
      <w:r>
        <w:rPr>
          <w:sz w:val="28"/>
          <w:szCs w:val="28"/>
        </w:rPr>
        <w:t>41</w:t>
      </w:r>
      <w:r w:rsidRPr="00114AEB">
        <w:rPr>
          <w:sz w:val="28"/>
          <w:szCs w:val="28"/>
        </w:rPr>
        <w:t xml:space="preserve">]; </w:t>
      </w:r>
      <w:r w:rsidRPr="0052212D">
        <w:rPr>
          <w:i/>
          <w:sz w:val="28"/>
          <w:szCs w:val="28"/>
        </w:rPr>
        <w:t>ЧСС</w:t>
      </w:r>
      <w:r w:rsidRPr="00AC7D3E">
        <w:rPr>
          <w:sz w:val="28"/>
          <w:szCs w:val="28"/>
        </w:rPr>
        <w:t xml:space="preserve"> </w:t>
      </w:r>
      <w:r>
        <w:rPr>
          <w:sz w:val="28"/>
          <w:szCs w:val="28"/>
        </w:rPr>
        <w:t>(</w:t>
      </w:r>
      <w:r w:rsidRPr="0052212D">
        <w:rPr>
          <w:sz w:val="28"/>
          <w:szCs w:val="28"/>
        </w:rPr>
        <w:t>пальпаторно</w:t>
      </w:r>
      <w:r w:rsidRPr="00EF5EDC">
        <w:rPr>
          <w:sz w:val="28"/>
          <w:szCs w:val="28"/>
        </w:rPr>
        <w:t xml:space="preserve"> з підрахунком</w:t>
      </w:r>
      <w:r>
        <w:rPr>
          <w:sz w:val="28"/>
          <w:szCs w:val="28"/>
        </w:rPr>
        <w:t xml:space="preserve"> кількості скорочень за  хвилину)</w:t>
      </w:r>
      <w:r w:rsidRPr="0052212D">
        <w:rPr>
          <w:sz w:val="28"/>
          <w:szCs w:val="28"/>
        </w:rPr>
        <w:t>;</w:t>
      </w:r>
      <w:r w:rsidRPr="00114AEB">
        <w:rPr>
          <w:sz w:val="28"/>
          <w:szCs w:val="28"/>
        </w:rPr>
        <w:t xml:space="preserve"> </w:t>
      </w:r>
      <w:r w:rsidRPr="0052212D">
        <w:rPr>
          <w:i/>
          <w:sz w:val="28"/>
          <w:szCs w:val="28"/>
        </w:rPr>
        <w:t>кист</w:t>
      </w:r>
      <w:r w:rsidRPr="00114AEB">
        <w:rPr>
          <w:i/>
          <w:sz w:val="28"/>
          <w:szCs w:val="28"/>
        </w:rPr>
        <w:t>ьової динамометрії</w:t>
      </w:r>
      <w:r>
        <w:rPr>
          <w:sz w:val="28"/>
          <w:szCs w:val="28"/>
        </w:rPr>
        <w:t xml:space="preserve"> </w:t>
      </w:r>
      <w:r w:rsidRPr="0052212D">
        <w:rPr>
          <w:sz w:val="28"/>
          <w:szCs w:val="28"/>
        </w:rPr>
        <w:t xml:space="preserve"> </w:t>
      </w:r>
      <w:r>
        <w:rPr>
          <w:sz w:val="28"/>
          <w:szCs w:val="28"/>
        </w:rPr>
        <w:t>(</w:t>
      </w:r>
      <w:r w:rsidRPr="0052212D">
        <w:rPr>
          <w:sz w:val="28"/>
          <w:szCs w:val="28"/>
        </w:rPr>
        <w:t>у</w:t>
      </w:r>
      <w:r w:rsidRPr="00114AEB">
        <w:rPr>
          <w:sz w:val="28"/>
          <w:szCs w:val="28"/>
        </w:rPr>
        <w:t xml:space="preserve"> двох спробах</w:t>
      </w:r>
      <w:r w:rsidRPr="00EF5EDC">
        <w:rPr>
          <w:sz w:val="28"/>
          <w:szCs w:val="28"/>
        </w:rPr>
        <w:t xml:space="preserve"> медичн</w:t>
      </w:r>
      <w:r>
        <w:rPr>
          <w:sz w:val="28"/>
          <w:szCs w:val="28"/>
        </w:rPr>
        <w:t>им</w:t>
      </w:r>
      <w:r w:rsidRPr="00EF5EDC">
        <w:rPr>
          <w:sz w:val="28"/>
          <w:szCs w:val="28"/>
        </w:rPr>
        <w:t xml:space="preserve"> кистьов</w:t>
      </w:r>
      <w:r>
        <w:rPr>
          <w:sz w:val="28"/>
          <w:szCs w:val="28"/>
        </w:rPr>
        <w:t>им</w:t>
      </w:r>
      <w:r w:rsidRPr="0052212D">
        <w:rPr>
          <w:sz w:val="28"/>
          <w:szCs w:val="28"/>
        </w:rPr>
        <w:t xml:space="preserve"> динамометр</w:t>
      </w:r>
      <w:r>
        <w:rPr>
          <w:sz w:val="28"/>
          <w:szCs w:val="28"/>
        </w:rPr>
        <w:t>ом</w:t>
      </w:r>
      <w:r w:rsidRPr="0052212D">
        <w:rPr>
          <w:sz w:val="28"/>
          <w:szCs w:val="28"/>
        </w:rPr>
        <w:t xml:space="preserve">, </w:t>
      </w:r>
      <w:r>
        <w:rPr>
          <w:sz w:val="28"/>
          <w:szCs w:val="28"/>
        </w:rPr>
        <w:t xml:space="preserve">у двох спробах з </w:t>
      </w:r>
      <w:r w:rsidRPr="00EF5EDC">
        <w:rPr>
          <w:sz w:val="28"/>
          <w:szCs w:val="28"/>
        </w:rPr>
        <w:t>інтервалом 30</w:t>
      </w:r>
      <w:r>
        <w:rPr>
          <w:sz w:val="28"/>
          <w:szCs w:val="28"/>
        </w:rPr>
        <w:t xml:space="preserve"> </w:t>
      </w:r>
      <w:r w:rsidRPr="00EF5EDC">
        <w:rPr>
          <w:sz w:val="28"/>
          <w:szCs w:val="28"/>
        </w:rPr>
        <w:t>с, реєстру</w:t>
      </w:r>
      <w:r>
        <w:rPr>
          <w:sz w:val="28"/>
          <w:szCs w:val="28"/>
        </w:rPr>
        <w:t>вався</w:t>
      </w:r>
      <w:r w:rsidRPr="00EF5EDC">
        <w:rPr>
          <w:sz w:val="28"/>
          <w:szCs w:val="28"/>
        </w:rPr>
        <w:t xml:space="preserve"> кращий результат з точністю до </w:t>
      </w:r>
      <w:smartTag w:uri="urn:schemas-microsoft-com:office:smarttags" w:element="metricconverter">
        <w:smartTagPr>
          <w:attr w:name="ProductID" w:val="0,5 кг"/>
        </w:smartTagPr>
        <w:r w:rsidRPr="00EF5EDC">
          <w:rPr>
            <w:sz w:val="28"/>
            <w:szCs w:val="28"/>
          </w:rPr>
          <w:t>0,5</w:t>
        </w:r>
        <w:r>
          <w:rPr>
            <w:sz w:val="28"/>
            <w:szCs w:val="28"/>
          </w:rPr>
          <w:t xml:space="preserve"> </w:t>
        </w:r>
        <w:r w:rsidRPr="00EF5EDC">
          <w:rPr>
            <w:sz w:val="28"/>
            <w:szCs w:val="28"/>
          </w:rPr>
          <w:t>кг</w:t>
        </w:r>
      </w:smartTag>
      <w:r w:rsidRPr="00EF5EDC">
        <w:rPr>
          <w:sz w:val="28"/>
          <w:szCs w:val="28"/>
        </w:rPr>
        <w:t xml:space="preserve">); </w:t>
      </w:r>
      <w:r w:rsidRPr="00EF5EDC">
        <w:rPr>
          <w:i/>
          <w:sz w:val="28"/>
          <w:szCs w:val="28"/>
        </w:rPr>
        <w:t xml:space="preserve">проби </w:t>
      </w:r>
      <w:proofErr w:type="spellStart"/>
      <w:r w:rsidRPr="00EF5EDC">
        <w:rPr>
          <w:i/>
          <w:sz w:val="28"/>
          <w:szCs w:val="28"/>
        </w:rPr>
        <w:t>Руф</w:t>
      </w:r>
      <w:r>
        <w:rPr>
          <w:i/>
          <w:sz w:val="28"/>
          <w:szCs w:val="28"/>
        </w:rPr>
        <w:t>ф</w:t>
      </w:r>
      <w:r w:rsidRPr="00EF5EDC">
        <w:rPr>
          <w:i/>
          <w:sz w:val="28"/>
          <w:szCs w:val="28"/>
        </w:rPr>
        <w:t>’є</w:t>
      </w:r>
      <w:proofErr w:type="spellEnd"/>
      <w:r w:rsidRPr="00EF5EDC">
        <w:rPr>
          <w:sz w:val="28"/>
          <w:szCs w:val="28"/>
        </w:rPr>
        <w:t xml:space="preserve"> (вимірю</w:t>
      </w:r>
      <w:r>
        <w:rPr>
          <w:sz w:val="28"/>
          <w:szCs w:val="28"/>
        </w:rPr>
        <w:t>вали ЧСС</w:t>
      </w:r>
      <w:r w:rsidRPr="00EF5EDC">
        <w:rPr>
          <w:sz w:val="28"/>
          <w:szCs w:val="28"/>
        </w:rPr>
        <w:t xml:space="preserve"> за 15с у положенні сидячи після п’яти хвилин відпочинку</w:t>
      </w:r>
      <w:r>
        <w:rPr>
          <w:sz w:val="28"/>
          <w:szCs w:val="28"/>
        </w:rPr>
        <w:t xml:space="preserve"> (</w:t>
      </w:r>
      <w:r w:rsidRPr="00EF5EDC">
        <w:rPr>
          <w:sz w:val="28"/>
          <w:szCs w:val="28"/>
        </w:rPr>
        <w:t>ЧСС</w:t>
      </w:r>
      <w:r>
        <w:rPr>
          <w:sz w:val="28"/>
          <w:szCs w:val="28"/>
          <w:vertAlign w:val="subscript"/>
        </w:rPr>
        <w:t>1</w:t>
      </w:r>
      <w:r w:rsidRPr="00EF5EDC">
        <w:rPr>
          <w:sz w:val="28"/>
          <w:szCs w:val="28"/>
        </w:rPr>
        <w:t>)</w:t>
      </w:r>
      <w:r>
        <w:rPr>
          <w:sz w:val="28"/>
          <w:szCs w:val="28"/>
        </w:rPr>
        <w:t>;</w:t>
      </w:r>
      <w:r w:rsidRPr="00EF5EDC">
        <w:rPr>
          <w:sz w:val="28"/>
          <w:szCs w:val="28"/>
        </w:rPr>
        <w:t xml:space="preserve"> за перші 15с</w:t>
      </w:r>
      <w:r>
        <w:rPr>
          <w:sz w:val="28"/>
          <w:szCs w:val="28"/>
        </w:rPr>
        <w:t xml:space="preserve"> відпочинку</w:t>
      </w:r>
      <w:r w:rsidRPr="00EF5EDC">
        <w:rPr>
          <w:sz w:val="28"/>
          <w:szCs w:val="28"/>
        </w:rPr>
        <w:t xml:space="preserve"> після навантаження у</w:t>
      </w:r>
      <w:r>
        <w:rPr>
          <w:sz w:val="28"/>
          <w:szCs w:val="28"/>
        </w:rPr>
        <w:t xml:space="preserve"> виконанні </w:t>
      </w:r>
      <w:r w:rsidRPr="00EF5EDC">
        <w:rPr>
          <w:sz w:val="28"/>
          <w:szCs w:val="28"/>
        </w:rPr>
        <w:t xml:space="preserve">30 глибоких присідань (руки уперед) </w:t>
      </w:r>
      <w:r>
        <w:rPr>
          <w:sz w:val="28"/>
          <w:szCs w:val="28"/>
        </w:rPr>
        <w:t>протягом</w:t>
      </w:r>
      <w:r w:rsidRPr="00EF5EDC">
        <w:rPr>
          <w:sz w:val="28"/>
          <w:szCs w:val="28"/>
        </w:rPr>
        <w:t xml:space="preserve"> 45</w:t>
      </w:r>
      <w:r>
        <w:rPr>
          <w:sz w:val="28"/>
          <w:szCs w:val="28"/>
        </w:rPr>
        <w:t xml:space="preserve"> </w:t>
      </w:r>
      <w:r w:rsidRPr="00EF5EDC">
        <w:rPr>
          <w:sz w:val="28"/>
          <w:szCs w:val="28"/>
        </w:rPr>
        <w:t>с</w:t>
      </w:r>
      <w:r>
        <w:rPr>
          <w:sz w:val="28"/>
          <w:szCs w:val="28"/>
        </w:rPr>
        <w:t xml:space="preserve"> </w:t>
      </w:r>
      <w:r w:rsidRPr="00EF5EDC">
        <w:rPr>
          <w:sz w:val="28"/>
          <w:szCs w:val="28"/>
        </w:rPr>
        <w:t>(ЧСС</w:t>
      </w:r>
      <w:r w:rsidRPr="00EF5EDC">
        <w:rPr>
          <w:sz w:val="28"/>
          <w:szCs w:val="28"/>
          <w:vertAlign w:val="subscript"/>
        </w:rPr>
        <w:t>2</w:t>
      </w:r>
      <w:r w:rsidRPr="00EF5EDC">
        <w:rPr>
          <w:sz w:val="28"/>
          <w:szCs w:val="28"/>
        </w:rPr>
        <w:t>)</w:t>
      </w:r>
      <w:r>
        <w:rPr>
          <w:sz w:val="28"/>
          <w:szCs w:val="28"/>
        </w:rPr>
        <w:t>;</w:t>
      </w:r>
      <w:r w:rsidRPr="00EF5EDC">
        <w:rPr>
          <w:sz w:val="28"/>
          <w:szCs w:val="28"/>
        </w:rPr>
        <w:t xml:space="preserve"> на 45-ій секунді першої хвилини відпочинку після навантаження (ЧСС</w:t>
      </w:r>
      <w:r w:rsidRPr="00EF5EDC">
        <w:rPr>
          <w:sz w:val="28"/>
          <w:szCs w:val="28"/>
          <w:vertAlign w:val="subscript"/>
        </w:rPr>
        <w:t>3</w:t>
      </w:r>
      <w:r w:rsidRPr="00EF5EDC">
        <w:rPr>
          <w:sz w:val="28"/>
          <w:szCs w:val="28"/>
        </w:rPr>
        <w:t>)</w:t>
      </w:r>
      <w:r>
        <w:rPr>
          <w:sz w:val="28"/>
          <w:szCs w:val="28"/>
        </w:rPr>
        <w:t>;</w:t>
      </w:r>
      <w:r w:rsidRPr="00EA4384">
        <w:rPr>
          <w:sz w:val="28"/>
          <w:szCs w:val="28"/>
        </w:rPr>
        <w:t xml:space="preserve"> </w:t>
      </w:r>
      <w:proofErr w:type="spellStart"/>
      <w:r w:rsidRPr="0052212D">
        <w:rPr>
          <w:i/>
          <w:sz w:val="28"/>
          <w:szCs w:val="28"/>
        </w:rPr>
        <w:t>степергометрії</w:t>
      </w:r>
      <w:proofErr w:type="spellEnd"/>
      <w:r w:rsidRPr="00EA4384">
        <w:rPr>
          <w:sz w:val="28"/>
          <w:szCs w:val="28"/>
        </w:rPr>
        <w:t xml:space="preserve"> з використанням Гарвардського степ-т</w:t>
      </w:r>
      <w:r>
        <w:rPr>
          <w:sz w:val="28"/>
          <w:szCs w:val="28"/>
        </w:rPr>
        <w:t xml:space="preserve">есту за методикою </w:t>
      </w:r>
      <w:proofErr w:type="spellStart"/>
      <w:r>
        <w:rPr>
          <w:sz w:val="28"/>
          <w:szCs w:val="28"/>
        </w:rPr>
        <w:t>В.Л.Карпмана</w:t>
      </w:r>
      <w:proofErr w:type="spellEnd"/>
      <w:r>
        <w:rPr>
          <w:sz w:val="28"/>
          <w:szCs w:val="28"/>
        </w:rPr>
        <w:t xml:space="preserve"> для встановлення фізичної працездатності. Використання саме цього методу обумовлювалося простотою проведення тесту, високою точністю дозування фізичних навантажень,  інформативністю і валідністю отриманих результатів</w:t>
      </w:r>
      <w:r w:rsidRPr="00EA4384">
        <w:rPr>
          <w:sz w:val="28"/>
          <w:szCs w:val="28"/>
        </w:rPr>
        <w:t>.</w:t>
      </w:r>
      <w:r w:rsidRPr="005027E3">
        <w:rPr>
          <w:b/>
          <w:i/>
          <w:sz w:val="28"/>
          <w:szCs w:val="28"/>
        </w:rPr>
        <w:t xml:space="preserve"> </w:t>
      </w:r>
    </w:p>
    <w:p w14:paraId="49801F30" w14:textId="77777777" w:rsidR="00E458C3" w:rsidRDefault="00E458C3" w:rsidP="00E458C3">
      <w:pPr>
        <w:autoSpaceDE w:val="0"/>
        <w:autoSpaceDN w:val="0"/>
        <w:adjustRightInd w:val="0"/>
        <w:spacing w:line="360" w:lineRule="auto"/>
        <w:ind w:left="180" w:firstLine="540"/>
        <w:jc w:val="both"/>
        <w:rPr>
          <w:sz w:val="28"/>
          <w:szCs w:val="28"/>
        </w:rPr>
      </w:pPr>
      <w:r w:rsidRPr="00073E83">
        <w:rPr>
          <w:b/>
          <w:i/>
          <w:sz w:val="28"/>
          <w:szCs w:val="28"/>
        </w:rPr>
        <w:t>Методи математичної статистики.</w:t>
      </w:r>
      <w:r>
        <w:rPr>
          <w:i/>
          <w:sz w:val="28"/>
          <w:szCs w:val="28"/>
        </w:rPr>
        <w:t xml:space="preserve"> </w:t>
      </w:r>
      <w:r>
        <w:rPr>
          <w:sz w:val="28"/>
          <w:szCs w:val="28"/>
        </w:rPr>
        <w:t>О</w:t>
      </w:r>
      <w:r w:rsidRPr="00D76828">
        <w:rPr>
          <w:sz w:val="28"/>
          <w:szCs w:val="28"/>
        </w:rPr>
        <w:t>тримані під час тестування</w:t>
      </w:r>
      <w:r>
        <w:rPr>
          <w:sz w:val="28"/>
          <w:szCs w:val="28"/>
        </w:rPr>
        <w:t xml:space="preserve"> результати,</w:t>
      </w:r>
      <w:r w:rsidRPr="00D76828">
        <w:rPr>
          <w:sz w:val="28"/>
          <w:szCs w:val="28"/>
        </w:rPr>
        <w:t xml:space="preserve"> опрацьовували метод</w:t>
      </w:r>
      <w:r>
        <w:rPr>
          <w:sz w:val="28"/>
          <w:szCs w:val="28"/>
        </w:rPr>
        <w:t>ами</w:t>
      </w:r>
      <w:r w:rsidRPr="00D76828">
        <w:rPr>
          <w:sz w:val="28"/>
          <w:szCs w:val="28"/>
        </w:rPr>
        <w:t xml:space="preserve"> математичної статистики</w:t>
      </w:r>
      <w:r>
        <w:rPr>
          <w:sz w:val="28"/>
          <w:szCs w:val="28"/>
        </w:rPr>
        <w:t xml:space="preserve">, використовуючи </w:t>
      </w:r>
      <w:r w:rsidRPr="00D76828">
        <w:rPr>
          <w:sz w:val="28"/>
          <w:szCs w:val="28"/>
        </w:rPr>
        <w:t>прикладн</w:t>
      </w:r>
      <w:r>
        <w:rPr>
          <w:sz w:val="28"/>
          <w:szCs w:val="28"/>
        </w:rPr>
        <w:t>і</w:t>
      </w:r>
      <w:r w:rsidRPr="00D76828">
        <w:rPr>
          <w:sz w:val="28"/>
          <w:szCs w:val="28"/>
        </w:rPr>
        <w:t xml:space="preserve"> комп’ютерн</w:t>
      </w:r>
      <w:r>
        <w:rPr>
          <w:sz w:val="28"/>
          <w:szCs w:val="28"/>
        </w:rPr>
        <w:t>і</w:t>
      </w:r>
      <w:r w:rsidRPr="00D76828">
        <w:rPr>
          <w:sz w:val="28"/>
          <w:szCs w:val="28"/>
        </w:rPr>
        <w:t xml:space="preserve"> програм</w:t>
      </w:r>
      <w:r>
        <w:rPr>
          <w:sz w:val="28"/>
          <w:szCs w:val="28"/>
        </w:rPr>
        <w:t>и. Встановлювали такі статистичні характеристики</w:t>
      </w:r>
      <w:r w:rsidRPr="00D76828">
        <w:rPr>
          <w:sz w:val="28"/>
          <w:szCs w:val="28"/>
        </w:rPr>
        <w:t>:</w:t>
      </w:r>
      <w:r>
        <w:rPr>
          <w:sz w:val="28"/>
          <w:szCs w:val="28"/>
        </w:rPr>
        <w:t xml:space="preserve"> – </w:t>
      </w:r>
      <w:r w:rsidRPr="00D76828">
        <w:rPr>
          <w:sz w:val="28"/>
          <w:szCs w:val="28"/>
        </w:rPr>
        <w:t>головн</w:t>
      </w:r>
      <w:r>
        <w:rPr>
          <w:sz w:val="28"/>
          <w:szCs w:val="28"/>
        </w:rPr>
        <w:t>і</w:t>
      </w:r>
      <w:r w:rsidRPr="00D76828">
        <w:rPr>
          <w:sz w:val="28"/>
          <w:szCs w:val="28"/>
        </w:rPr>
        <w:t xml:space="preserve"> </w:t>
      </w:r>
      <w:r>
        <w:rPr>
          <w:sz w:val="28"/>
          <w:szCs w:val="28"/>
        </w:rPr>
        <w:t xml:space="preserve">одномірні </w:t>
      </w:r>
      <w:r w:rsidRPr="00D76828">
        <w:rPr>
          <w:sz w:val="28"/>
          <w:szCs w:val="28"/>
        </w:rPr>
        <w:t>статистик</w:t>
      </w:r>
      <w:r>
        <w:rPr>
          <w:sz w:val="28"/>
          <w:szCs w:val="28"/>
        </w:rPr>
        <w:t>и (</w:t>
      </w:r>
      <w:r w:rsidRPr="00D76828">
        <w:rPr>
          <w:sz w:val="28"/>
          <w:szCs w:val="28"/>
        </w:rPr>
        <w:t>Х – середнього арифметичного</w:t>
      </w:r>
      <w:r>
        <w:rPr>
          <w:sz w:val="28"/>
          <w:szCs w:val="28"/>
        </w:rPr>
        <w:t xml:space="preserve">, </w:t>
      </w:r>
      <w:r>
        <w:rPr>
          <w:sz w:val="28"/>
          <w:szCs w:val="28"/>
          <w:lang w:val="en-US"/>
        </w:rPr>
        <w:t>m</w:t>
      </w:r>
      <w:r w:rsidRPr="00D76828">
        <w:rPr>
          <w:sz w:val="28"/>
          <w:szCs w:val="28"/>
        </w:rPr>
        <w:t xml:space="preserve"> – медіани;</w:t>
      </w:r>
      <w:r w:rsidRPr="009834A2">
        <w:rPr>
          <w:sz w:val="28"/>
          <w:szCs w:val="28"/>
        </w:rPr>
        <w:t xml:space="preserve"> </w:t>
      </w:r>
      <w:r w:rsidRPr="00D76828">
        <w:rPr>
          <w:i/>
          <w:sz w:val="28"/>
          <w:szCs w:val="28"/>
        </w:rPr>
        <w:t xml:space="preserve">m </w:t>
      </w:r>
      <w:r w:rsidRPr="00D76828">
        <w:rPr>
          <w:sz w:val="28"/>
          <w:szCs w:val="28"/>
        </w:rPr>
        <w:t>– стандартної помилки середнього</w:t>
      </w:r>
      <w:r>
        <w:rPr>
          <w:sz w:val="28"/>
          <w:szCs w:val="28"/>
        </w:rPr>
        <w:t>, σ -</w:t>
      </w:r>
      <w:r w:rsidRPr="00D76828">
        <w:rPr>
          <w:sz w:val="28"/>
          <w:szCs w:val="28"/>
        </w:rPr>
        <w:t xml:space="preserve"> середнього квадратичного відхилення</w:t>
      </w:r>
      <w:r>
        <w:rPr>
          <w:sz w:val="28"/>
          <w:szCs w:val="28"/>
        </w:rPr>
        <w:t>); коефіцієнти: асиметрії (А</w:t>
      </w:r>
      <w:r>
        <w:rPr>
          <w:sz w:val="28"/>
          <w:szCs w:val="28"/>
          <w:vertAlign w:val="subscript"/>
          <w:lang w:val="en-US"/>
        </w:rPr>
        <w:t>s</w:t>
      </w:r>
      <w:r>
        <w:rPr>
          <w:sz w:val="28"/>
          <w:szCs w:val="28"/>
        </w:rPr>
        <w:t xml:space="preserve">), </w:t>
      </w:r>
      <w:proofErr w:type="spellStart"/>
      <w:r>
        <w:rPr>
          <w:sz w:val="28"/>
          <w:szCs w:val="28"/>
        </w:rPr>
        <w:t>ексцеса</w:t>
      </w:r>
      <w:proofErr w:type="spellEnd"/>
      <w:r>
        <w:rPr>
          <w:sz w:val="28"/>
          <w:szCs w:val="28"/>
        </w:rPr>
        <w:t xml:space="preserve"> (Е</w:t>
      </w:r>
      <w:r>
        <w:rPr>
          <w:sz w:val="28"/>
          <w:szCs w:val="28"/>
          <w:vertAlign w:val="subscript"/>
          <w:lang w:val="en-US"/>
        </w:rPr>
        <w:t>x</w:t>
      </w:r>
      <w:r>
        <w:rPr>
          <w:sz w:val="28"/>
          <w:szCs w:val="28"/>
        </w:rPr>
        <w:t>),</w:t>
      </w:r>
      <w:r w:rsidRPr="00AF680A">
        <w:rPr>
          <w:sz w:val="28"/>
          <w:szCs w:val="28"/>
        </w:rPr>
        <w:t xml:space="preserve"> </w:t>
      </w:r>
      <w:proofErr w:type="spellStart"/>
      <w:r>
        <w:rPr>
          <w:sz w:val="28"/>
          <w:szCs w:val="28"/>
          <w:lang w:val="en-US"/>
        </w:rPr>
        <w:t>D</w:t>
      </w:r>
      <w:r>
        <w:rPr>
          <w:sz w:val="28"/>
          <w:szCs w:val="28"/>
          <w:vertAlign w:val="subscript"/>
          <w:lang w:val="en-US"/>
        </w:rPr>
        <w:t>max</w:t>
      </w:r>
      <w:proofErr w:type="spellEnd"/>
      <w:r>
        <w:rPr>
          <w:sz w:val="28"/>
          <w:szCs w:val="28"/>
        </w:rPr>
        <w:t xml:space="preserve">, </w:t>
      </w:r>
      <w:proofErr w:type="spellStart"/>
      <w:r>
        <w:rPr>
          <w:sz w:val="28"/>
          <w:szCs w:val="28"/>
        </w:rPr>
        <w:t>Колмогорова</w:t>
      </w:r>
      <w:proofErr w:type="spellEnd"/>
      <w:r>
        <w:rPr>
          <w:sz w:val="28"/>
          <w:szCs w:val="28"/>
        </w:rPr>
        <w:t>-Смірнова; – матриці факторного аналізу.</w:t>
      </w:r>
    </w:p>
    <w:p w14:paraId="533959AA" w14:textId="77777777" w:rsidR="00E458C3" w:rsidRDefault="00E458C3" w:rsidP="00E458C3">
      <w:pPr>
        <w:spacing w:line="360" w:lineRule="auto"/>
        <w:ind w:firstLine="709"/>
        <w:jc w:val="both"/>
        <w:rPr>
          <w:sz w:val="28"/>
          <w:szCs w:val="28"/>
        </w:rPr>
      </w:pPr>
      <w:r>
        <w:rPr>
          <w:b/>
          <w:sz w:val="28"/>
          <w:szCs w:val="28"/>
        </w:rPr>
        <w:t>Наукова новизна:</w:t>
      </w:r>
    </w:p>
    <w:p w14:paraId="5A31B7CE" w14:textId="77777777" w:rsidR="00E458C3" w:rsidRDefault="00E458C3" w:rsidP="00E458C3">
      <w:pPr>
        <w:spacing w:line="360" w:lineRule="auto"/>
        <w:ind w:firstLine="709"/>
        <w:jc w:val="both"/>
        <w:rPr>
          <w:sz w:val="28"/>
          <w:szCs w:val="28"/>
        </w:rPr>
      </w:pPr>
      <w:r>
        <w:rPr>
          <w:sz w:val="28"/>
          <w:szCs w:val="28"/>
        </w:rPr>
        <w:t xml:space="preserve">– </w:t>
      </w:r>
      <w:r w:rsidRPr="00D76828">
        <w:rPr>
          <w:sz w:val="28"/>
          <w:szCs w:val="28"/>
        </w:rPr>
        <w:t>ви</w:t>
      </w:r>
      <w:r>
        <w:rPr>
          <w:sz w:val="28"/>
          <w:szCs w:val="28"/>
        </w:rPr>
        <w:t xml:space="preserve">значено особливості </w:t>
      </w:r>
      <w:r w:rsidRPr="00D76828">
        <w:rPr>
          <w:sz w:val="28"/>
          <w:szCs w:val="28"/>
        </w:rPr>
        <w:t xml:space="preserve">розподілу індивідуальних </w:t>
      </w:r>
      <w:r>
        <w:rPr>
          <w:sz w:val="28"/>
          <w:szCs w:val="28"/>
        </w:rPr>
        <w:t>показників фізичного стану учнів молодшого, середнього і старшого шкільного віку;</w:t>
      </w:r>
    </w:p>
    <w:p w14:paraId="40654D00" w14:textId="77777777" w:rsidR="00E458C3" w:rsidRPr="00C56E54" w:rsidRDefault="00E458C3" w:rsidP="00E458C3">
      <w:pPr>
        <w:spacing w:line="360" w:lineRule="auto"/>
        <w:ind w:firstLine="709"/>
        <w:jc w:val="both"/>
        <w:rPr>
          <w:sz w:val="28"/>
          <w:szCs w:val="28"/>
        </w:rPr>
      </w:pPr>
      <w:r w:rsidRPr="00C56E54">
        <w:rPr>
          <w:sz w:val="28"/>
          <w:szCs w:val="28"/>
        </w:rPr>
        <w:t>– в</w:t>
      </w:r>
      <w:r>
        <w:rPr>
          <w:sz w:val="28"/>
          <w:szCs w:val="28"/>
        </w:rPr>
        <w:t xml:space="preserve">становлено ефективність математично-статистичних методів </w:t>
      </w:r>
      <w:r w:rsidRPr="00C56E54">
        <w:rPr>
          <w:sz w:val="28"/>
          <w:szCs w:val="28"/>
        </w:rPr>
        <w:t xml:space="preserve">для розробки індивідуального профілю фізичного стану </w:t>
      </w:r>
      <w:r>
        <w:rPr>
          <w:sz w:val="28"/>
          <w:szCs w:val="28"/>
        </w:rPr>
        <w:t>та індивідуальних критеріїв оцінки фізичної підготовленості школярів.</w:t>
      </w:r>
      <w:r w:rsidRPr="00C56E54">
        <w:rPr>
          <w:sz w:val="28"/>
          <w:szCs w:val="28"/>
        </w:rPr>
        <w:t xml:space="preserve">  </w:t>
      </w:r>
    </w:p>
    <w:p w14:paraId="0947D9D0" w14:textId="77777777" w:rsidR="00E458C3" w:rsidRDefault="00E458C3" w:rsidP="00E458C3">
      <w:pPr>
        <w:spacing w:line="360" w:lineRule="auto"/>
        <w:ind w:firstLine="709"/>
        <w:jc w:val="both"/>
        <w:rPr>
          <w:iCs/>
          <w:sz w:val="28"/>
          <w:szCs w:val="28"/>
        </w:rPr>
      </w:pPr>
      <w:r w:rsidRPr="00C56E54">
        <w:rPr>
          <w:b/>
          <w:sz w:val="28"/>
          <w:szCs w:val="28"/>
        </w:rPr>
        <w:t>Практична значущість</w:t>
      </w:r>
      <w:r w:rsidRPr="00C56E54">
        <w:rPr>
          <w:sz w:val="28"/>
          <w:szCs w:val="28"/>
        </w:rPr>
        <w:t xml:space="preserve"> роботи полягає в </w:t>
      </w:r>
      <w:r>
        <w:rPr>
          <w:sz w:val="28"/>
          <w:szCs w:val="28"/>
        </w:rPr>
        <w:t xml:space="preserve">тому, що </w:t>
      </w:r>
      <w:r w:rsidRPr="00C56E54">
        <w:rPr>
          <w:iCs/>
          <w:sz w:val="28"/>
          <w:szCs w:val="28"/>
        </w:rPr>
        <w:t xml:space="preserve">результати дослідження можуть </w:t>
      </w:r>
      <w:r>
        <w:rPr>
          <w:iCs/>
          <w:sz w:val="28"/>
          <w:szCs w:val="28"/>
        </w:rPr>
        <w:t xml:space="preserve">бути використані </w:t>
      </w:r>
      <w:r w:rsidRPr="00C56E54">
        <w:rPr>
          <w:iCs/>
          <w:sz w:val="28"/>
          <w:szCs w:val="28"/>
        </w:rPr>
        <w:t xml:space="preserve">для розробки </w:t>
      </w:r>
      <w:r>
        <w:rPr>
          <w:iCs/>
          <w:sz w:val="28"/>
          <w:szCs w:val="28"/>
        </w:rPr>
        <w:t xml:space="preserve">модельних характеристик фізичного стану учня і побудови ефективного процесу фізичної підготовки школярів. </w:t>
      </w:r>
    </w:p>
    <w:p w14:paraId="247BA7C1" w14:textId="77777777" w:rsidR="00E458C3" w:rsidRPr="009825D1" w:rsidRDefault="00E458C3" w:rsidP="00E458C3">
      <w:pPr>
        <w:tabs>
          <w:tab w:val="left" w:pos="3119"/>
        </w:tabs>
        <w:spacing w:line="360" w:lineRule="auto"/>
        <w:ind w:firstLine="567"/>
        <w:jc w:val="both"/>
        <w:rPr>
          <w:rFonts w:cs="Times New Roman CYR"/>
          <w:sz w:val="28"/>
          <w:szCs w:val="28"/>
        </w:rPr>
      </w:pPr>
      <w:r>
        <w:rPr>
          <w:rFonts w:cs="Times New Roman CYR"/>
          <w:b/>
          <w:sz w:val="28"/>
          <w:szCs w:val="28"/>
        </w:rPr>
        <w:lastRenderedPageBreak/>
        <w:t xml:space="preserve">Особистий внесок автора. </w:t>
      </w:r>
      <w:r w:rsidRPr="009825D1">
        <w:rPr>
          <w:rFonts w:cs="Times New Roman CYR"/>
          <w:sz w:val="28"/>
          <w:szCs w:val="28"/>
        </w:rPr>
        <w:t>Автор особисто опрацював спеціальну наукову і методичну літературу, визначив мету і завдання дослідження, підібрав необхідні методи дослідження, провів обстеження учнів, здійснив аналіз та статистичну об</w:t>
      </w:r>
      <w:r>
        <w:rPr>
          <w:rFonts w:cs="Times New Roman CYR"/>
          <w:sz w:val="28"/>
          <w:szCs w:val="28"/>
        </w:rPr>
        <w:t>робку результатів дослідження і</w:t>
      </w:r>
      <w:r w:rsidRPr="009825D1">
        <w:rPr>
          <w:rFonts w:cs="Times New Roman CYR"/>
          <w:sz w:val="28"/>
          <w:szCs w:val="28"/>
        </w:rPr>
        <w:t xml:space="preserve"> оформив дипломну роботу.</w:t>
      </w:r>
    </w:p>
    <w:p w14:paraId="36DF4A84" w14:textId="77777777" w:rsidR="00E458C3" w:rsidRDefault="00E458C3" w:rsidP="00E458C3">
      <w:pPr>
        <w:tabs>
          <w:tab w:val="left" w:pos="3119"/>
        </w:tabs>
        <w:spacing w:line="360" w:lineRule="auto"/>
        <w:ind w:firstLine="567"/>
        <w:jc w:val="both"/>
        <w:rPr>
          <w:rFonts w:cs="Times New Roman CYR"/>
          <w:sz w:val="28"/>
          <w:szCs w:val="28"/>
        </w:rPr>
      </w:pPr>
      <w:r>
        <w:rPr>
          <w:rFonts w:cs="Times New Roman CYR"/>
          <w:b/>
          <w:sz w:val="28"/>
          <w:szCs w:val="28"/>
        </w:rPr>
        <w:t xml:space="preserve">Апробація результатів дослідження. </w:t>
      </w:r>
      <w:r w:rsidRPr="00AC0F9B">
        <w:rPr>
          <w:rFonts w:cs="Times New Roman CYR"/>
          <w:sz w:val="28"/>
          <w:szCs w:val="28"/>
        </w:rPr>
        <w:t>Результати дослідження заслуховувалися на методичних засіданнях кафедри та ІІ Регіональній науково-практичній конференції «Фізична культура в школі: стан і перспективи розвитку» (Івано-Франківськ, 23-24 квітня 2021 року).</w:t>
      </w:r>
    </w:p>
    <w:p w14:paraId="2F3A74A8" w14:textId="77777777" w:rsidR="00E458C3" w:rsidRPr="00B051B5" w:rsidRDefault="00E458C3" w:rsidP="00E458C3">
      <w:pPr>
        <w:tabs>
          <w:tab w:val="left" w:pos="3119"/>
        </w:tabs>
        <w:spacing w:line="360" w:lineRule="auto"/>
        <w:ind w:firstLine="567"/>
        <w:jc w:val="both"/>
        <w:rPr>
          <w:rFonts w:cs="Times New Roman CYR"/>
          <w:sz w:val="28"/>
          <w:szCs w:val="28"/>
        </w:rPr>
      </w:pPr>
      <w:r w:rsidRPr="00C733E8">
        <w:rPr>
          <w:rFonts w:cs="Times New Roman CYR"/>
          <w:b/>
          <w:sz w:val="28"/>
          <w:szCs w:val="28"/>
        </w:rPr>
        <w:t>Публікації.</w:t>
      </w:r>
      <w:r>
        <w:rPr>
          <w:rFonts w:cs="Times New Roman CYR"/>
          <w:b/>
          <w:sz w:val="28"/>
          <w:szCs w:val="28"/>
        </w:rPr>
        <w:t xml:space="preserve"> </w:t>
      </w:r>
      <w:r w:rsidRPr="00B051B5">
        <w:rPr>
          <w:rFonts w:cs="Times New Roman CYR"/>
          <w:sz w:val="28"/>
          <w:szCs w:val="28"/>
        </w:rPr>
        <w:t>За результатами дослідження опубліковані одні тези.</w:t>
      </w:r>
    </w:p>
    <w:p w14:paraId="709A2E8A" w14:textId="77777777" w:rsidR="00E458C3" w:rsidRDefault="00E458C3" w:rsidP="00E458C3">
      <w:pPr>
        <w:spacing w:line="360" w:lineRule="auto"/>
        <w:ind w:firstLine="567"/>
        <w:jc w:val="both"/>
        <w:rPr>
          <w:rFonts w:cs="Times New Roman CYR"/>
          <w:sz w:val="28"/>
          <w:szCs w:val="28"/>
        </w:rPr>
      </w:pPr>
      <w:r>
        <w:rPr>
          <w:rFonts w:cs="Times New Roman CYR"/>
          <w:b/>
          <w:sz w:val="28"/>
          <w:szCs w:val="28"/>
        </w:rPr>
        <w:t>Об</w:t>
      </w:r>
      <w:r w:rsidRPr="009825D1">
        <w:rPr>
          <w:rFonts w:cs="Times New Roman CYR"/>
          <w:b/>
          <w:sz w:val="28"/>
          <w:szCs w:val="28"/>
          <w:lang w:val="ru-RU"/>
        </w:rPr>
        <w:t>’</w:t>
      </w:r>
      <w:proofErr w:type="spellStart"/>
      <w:r>
        <w:rPr>
          <w:rFonts w:cs="Times New Roman CYR"/>
          <w:b/>
          <w:sz w:val="28"/>
          <w:szCs w:val="28"/>
        </w:rPr>
        <w:t>єм</w:t>
      </w:r>
      <w:proofErr w:type="spellEnd"/>
      <w:r>
        <w:rPr>
          <w:rFonts w:cs="Times New Roman CYR"/>
          <w:b/>
          <w:sz w:val="28"/>
          <w:szCs w:val="28"/>
        </w:rPr>
        <w:t xml:space="preserve"> і структура дипломної роботи.</w:t>
      </w:r>
      <w:r>
        <w:rPr>
          <w:rFonts w:cs="Times New Roman CYR"/>
          <w:b/>
          <w:sz w:val="28"/>
          <w:szCs w:val="28"/>
          <w:lang w:val="ru-RU"/>
        </w:rPr>
        <w:t xml:space="preserve"> </w:t>
      </w:r>
      <w:r>
        <w:rPr>
          <w:rFonts w:cs="Times New Roman CYR"/>
          <w:sz w:val="28"/>
          <w:szCs w:val="28"/>
        </w:rPr>
        <w:t xml:space="preserve">Дипломна робота обсягом 67 </w:t>
      </w:r>
      <w:r w:rsidRPr="009825D1">
        <w:rPr>
          <w:rFonts w:cs="Times New Roman CYR"/>
          <w:sz w:val="28"/>
          <w:szCs w:val="28"/>
          <w:lang w:val="ru-RU"/>
        </w:rPr>
        <w:t xml:space="preserve"> </w:t>
      </w:r>
      <w:r w:rsidRPr="009825D1">
        <w:rPr>
          <w:rFonts w:cs="Times New Roman CYR"/>
          <w:sz w:val="28"/>
          <w:szCs w:val="28"/>
        </w:rPr>
        <w:t xml:space="preserve">сторінок складається зі вступу, чотирьох розділів, висновків і списку використаних джерел </w:t>
      </w:r>
      <w:r>
        <w:rPr>
          <w:rFonts w:cs="Times New Roman CYR"/>
          <w:sz w:val="28"/>
          <w:szCs w:val="28"/>
        </w:rPr>
        <w:t>(90 найменування). Робота містить 11 таблиць.</w:t>
      </w:r>
    </w:p>
    <w:p w14:paraId="65F85858" w14:textId="77777777" w:rsidR="00E458C3" w:rsidRDefault="00E458C3" w:rsidP="00E458C3">
      <w:pPr>
        <w:spacing w:line="360" w:lineRule="auto"/>
        <w:ind w:firstLine="709"/>
        <w:jc w:val="center"/>
        <w:rPr>
          <w:b/>
          <w:sz w:val="28"/>
          <w:szCs w:val="28"/>
        </w:rPr>
      </w:pPr>
      <w:r>
        <w:rPr>
          <w:rFonts w:cs="Times New Roman CYR"/>
          <w:sz w:val="28"/>
          <w:szCs w:val="28"/>
        </w:rPr>
        <w:br w:type="page"/>
      </w:r>
      <w:r w:rsidRPr="00C06788">
        <w:rPr>
          <w:b/>
          <w:sz w:val="28"/>
          <w:szCs w:val="28"/>
        </w:rPr>
        <w:lastRenderedPageBreak/>
        <w:t>РОЗДІЛ І</w:t>
      </w:r>
    </w:p>
    <w:p w14:paraId="03621DAF" w14:textId="77777777" w:rsidR="00E458C3" w:rsidRDefault="00E458C3" w:rsidP="00E458C3">
      <w:pPr>
        <w:jc w:val="center"/>
        <w:outlineLvl w:val="0"/>
        <w:rPr>
          <w:b/>
          <w:sz w:val="28"/>
          <w:szCs w:val="28"/>
        </w:rPr>
      </w:pPr>
    </w:p>
    <w:p w14:paraId="661983C3" w14:textId="77777777" w:rsidR="00E458C3" w:rsidRDefault="00E458C3" w:rsidP="00E458C3">
      <w:pPr>
        <w:jc w:val="center"/>
        <w:outlineLvl w:val="0"/>
        <w:rPr>
          <w:b/>
          <w:sz w:val="28"/>
          <w:szCs w:val="28"/>
        </w:rPr>
      </w:pPr>
      <w:r>
        <w:rPr>
          <w:b/>
          <w:sz w:val="28"/>
          <w:szCs w:val="28"/>
        </w:rPr>
        <w:t>ДИФЕРЕНЦІАЦІЯ ТА ІНДИВІДУАЛІЗАЦІЯ ФІЗИЧНОЇ ПІДГОТОВКИ ШКОЛЯРІВ</w:t>
      </w:r>
    </w:p>
    <w:p w14:paraId="7BE0AAB9" w14:textId="77777777" w:rsidR="00E458C3" w:rsidRDefault="00E458C3" w:rsidP="00E458C3">
      <w:pPr>
        <w:jc w:val="center"/>
        <w:outlineLvl w:val="0"/>
        <w:rPr>
          <w:b/>
          <w:sz w:val="28"/>
          <w:szCs w:val="28"/>
        </w:rPr>
      </w:pPr>
    </w:p>
    <w:p w14:paraId="75028812" w14:textId="77777777" w:rsidR="00E458C3" w:rsidRPr="00C56E54" w:rsidRDefault="00E458C3" w:rsidP="00E458C3">
      <w:pPr>
        <w:spacing w:line="360" w:lineRule="auto"/>
        <w:ind w:firstLine="709"/>
        <w:jc w:val="right"/>
        <w:outlineLvl w:val="0"/>
      </w:pPr>
    </w:p>
    <w:p w14:paraId="7D2B06F5" w14:textId="77777777" w:rsidR="00E458C3" w:rsidRDefault="00E458C3" w:rsidP="00E458C3">
      <w:pPr>
        <w:spacing w:line="360" w:lineRule="auto"/>
        <w:ind w:firstLine="709"/>
        <w:jc w:val="both"/>
        <w:rPr>
          <w:sz w:val="28"/>
          <w:szCs w:val="28"/>
        </w:rPr>
      </w:pPr>
      <w:r>
        <w:rPr>
          <w:sz w:val="28"/>
          <w:szCs w:val="28"/>
        </w:rPr>
        <w:t>Упродовж б</w:t>
      </w:r>
      <w:r w:rsidRPr="00D76828">
        <w:rPr>
          <w:sz w:val="28"/>
          <w:szCs w:val="28"/>
        </w:rPr>
        <w:t>агат</w:t>
      </w:r>
      <w:r>
        <w:rPr>
          <w:sz w:val="28"/>
          <w:szCs w:val="28"/>
        </w:rPr>
        <w:t>ьох</w:t>
      </w:r>
      <w:r w:rsidRPr="00D76828">
        <w:rPr>
          <w:sz w:val="28"/>
          <w:szCs w:val="28"/>
        </w:rPr>
        <w:t xml:space="preserve"> років серед спортивних педагогів в</w:t>
      </w:r>
      <w:r>
        <w:rPr>
          <w:sz w:val="28"/>
          <w:szCs w:val="28"/>
        </w:rPr>
        <w:t xml:space="preserve">ідбувається </w:t>
      </w:r>
      <w:r w:rsidRPr="00D76828">
        <w:rPr>
          <w:sz w:val="28"/>
          <w:szCs w:val="28"/>
        </w:rPr>
        <w:t xml:space="preserve"> дискусія </w:t>
      </w:r>
      <w:r>
        <w:rPr>
          <w:sz w:val="28"/>
          <w:szCs w:val="28"/>
        </w:rPr>
        <w:t xml:space="preserve">щодо </w:t>
      </w:r>
      <w:r w:rsidRPr="00D76828">
        <w:rPr>
          <w:sz w:val="28"/>
          <w:szCs w:val="28"/>
        </w:rPr>
        <w:t>мір</w:t>
      </w:r>
      <w:r>
        <w:rPr>
          <w:sz w:val="28"/>
          <w:szCs w:val="28"/>
        </w:rPr>
        <w:t>и залежності</w:t>
      </w:r>
      <w:r w:rsidRPr="00D76828">
        <w:rPr>
          <w:sz w:val="28"/>
          <w:szCs w:val="28"/>
        </w:rPr>
        <w:t xml:space="preserve"> високих спортивних результатів </w:t>
      </w:r>
      <w:r>
        <w:rPr>
          <w:sz w:val="28"/>
          <w:szCs w:val="28"/>
        </w:rPr>
        <w:t xml:space="preserve">від </w:t>
      </w:r>
      <w:r w:rsidRPr="00D76828">
        <w:rPr>
          <w:sz w:val="28"/>
          <w:szCs w:val="28"/>
        </w:rPr>
        <w:t xml:space="preserve"> спадкови</w:t>
      </w:r>
      <w:r>
        <w:rPr>
          <w:sz w:val="28"/>
          <w:szCs w:val="28"/>
        </w:rPr>
        <w:t xml:space="preserve">х характеристик особистості </w:t>
      </w:r>
      <w:r w:rsidRPr="00D76828">
        <w:rPr>
          <w:sz w:val="28"/>
          <w:szCs w:val="28"/>
        </w:rPr>
        <w:t xml:space="preserve"> та </w:t>
      </w:r>
      <w:r>
        <w:rPr>
          <w:sz w:val="28"/>
          <w:szCs w:val="28"/>
        </w:rPr>
        <w:t>впливу на такі результати факторів довкілля, в першу чергу,</w:t>
      </w:r>
      <w:r w:rsidRPr="00D76828">
        <w:rPr>
          <w:sz w:val="28"/>
          <w:szCs w:val="28"/>
        </w:rPr>
        <w:t xml:space="preserve"> </w:t>
      </w:r>
      <w:r>
        <w:rPr>
          <w:sz w:val="28"/>
          <w:szCs w:val="28"/>
        </w:rPr>
        <w:t>фізичних навантажень</w:t>
      </w:r>
      <w:r w:rsidRPr="00D76828">
        <w:rPr>
          <w:sz w:val="28"/>
          <w:szCs w:val="28"/>
        </w:rPr>
        <w:t xml:space="preserve">. </w:t>
      </w:r>
    </w:p>
    <w:p w14:paraId="76B6DEE9" w14:textId="77777777" w:rsidR="00E458C3" w:rsidRDefault="00E458C3" w:rsidP="00E458C3">
      <w:pPr>
        <w:spacing w:line="360" w:lineRule="auto"/>
        <w:ind w:firstLine="709"/>
        <w:jc w:val="both"/>
        <w:rPr>
          <w:sz w:val="28"/>
          <w:szCs w:val="28"/>
        </w:rPr>
      </w:pPr>
      <w:r w:rsidRPr="00D76828">
        <w:rPr>
          <w:sz w:val="28"/>
          <w:szCs w:val="28"/>
        </w:rPr>
        <w:t xml:space="preserve">Відомий тренер, заслужений майстер спорту, чемпіон Олімпійських ігор </w:t>
      </w:r>
      <w:proofErr w:type="spellStart"/>
      <w:r w:rsidRPr="00D76828">
        <w:rPr>
          <w:sz w:val="28"/>
          <w:szCs w:val="28"/>
        </w:rPr>
        <w:t>В.Чукарін</w:t>
      </w:r>
      <w:proofErr w:type="spellEnd"/>
      <w:r w:rsidRPr="00D76828">
        <w:rPr>
          <w:sz w:val="28"/>
          <w:szCs w:val="28"/>
        </w:rPr>
        <w:t xml:space="preserve"> зазначав: „Я і тепер впевнений, що будь-який нормально розвинений у фізичному відношенні підліток має шанс стати відомим спортсменом”. В наші дні ця точк</w:t>
      </w:r>
      <w:r>
        <w:rPr>
          <w:sz w:val="28"/>
          <w:szCs w:val="28"/>
        </w:rPr>
        <w:t>а зору є зовсім іншою. Адже у</w:t>
      </w:r>
      <w:r w:rsidRPr="00D76828">
        <w:rPr>
          <w:sz w:val="28"/>
          <w:szCs w:val="28"/>
        </w:rPr>
        <w:t xml:space="preserve"> спорті вищих досягнень сьогодні значна увага приділяється індивідуальному підходу до проблеми спортивних здібностей [50, 77, 86].</w:t>
      </w:r>
      <w:r>
        <w:rPr>
          <w:sz w:val="28"/>
          <w:szCs w:val="28"/>
        </w:rPr>
        <w:t xml:space="preserve"> </w:t>
      </w:r>
      <w:r w:rsidRPr="00D76828">
        <w:rPr>
          <w:sz w:val="28"/>
          <w:szCs w:val="28"/>
        </w:rPr>
        <w:t>Разом з тим, у фізичн</w:t>
      </w:r>
      <w:r>
        <w:rPr>
          <w:sz w:val="28"/>
          <w:szCs w:val="28"/>
        </w:rPr>
        <w:t>ій культурі</w:t>
      </w:r>
      <w:r w:rsidRPr="00D76828">
        <w:rPr>
          <w:sz w:val="28"/>
          <w:szCs w:val="28"/>
        </w:rPr>
        <w:t>, медицині практикуються підходи, що орієнтуют</w:t>
      </w:r>
      <w:r>
        <w:rPr>
          <w:sz w:val="28"/>
          <w:szCs w:val="28"/>
        </w:rPr>
        <w:t>ь дітей і підлітків</w:t>
      </w:r>
      <w:r w:rsidRPr="00D76828">
        <w:rPr>
          <w:sz w:val="28"/>
          <w:szCs w:val="28"/>
        </w:rPr>
        <w:t xml:space="preserve"> на досягнення середньо</w:t>
      </w:r>
      <w:r>
        <w:rPr>
          <w:sz w:val="28"/>
          <w:szCs w:val="28"/>
        </w:rPr>
        <w:t xml:space="preserve"> </w:t>
      </w:r>
      <w:r w:rsidRPr="00D76828">
        <w:rPr>
          <w:sz w:val="28"/>
          <w:szCs w:val="28"/>
        </w:rPr>
        <w:t>статистичних статево-вікових норм</w:t>
      </w:r>
      <w:r>
        <w:rPr>
          <w:sz w:val="28"/>
          <w:szCs w:val="28"/>
        </w:rPr>
        <w:t xml:space="preserve"> фізичної підготовленості та фізіологічних резервів організму</w:t>
      </w:r>
      <w:r w:rsidRPr="00D76828">
        <w:rPr>
          <w:sz w:val="28"/>
          <w:szCs w:val="28"/>
        </w:rPr>
        <w:t xml:space="preserve"> [8, 12, 64, 68, 89]. </w:t>
      </w:r>
    </w:p>
    <w:p w14:paraId="60927EDD" w14:textId="77777777" w:rsidR="00E458C3" w:rsidRPr="00D76828" w:rsidRDefault="00E458C3" w:rsidP="00E458C3">
      <w:pPr>
        <w:spacing w:line="360" w:lineRule="auto"/>
        <w:ind w:firstLine="709"/>
        <w:jc w:val="both"/>
        <w:rPr>
          <w:sz w:val="28"/>
          <w:szCs w:val="28"/>
        </w:rPr>
      </w:pPr>
      <w:r w:rsidRPr="00D76828">
        <w:rPr>
          <w:sz w:val="28"/>
          <w:szCs w:val="28"/>
        </w:rPr>
        <w:t>Водночас, із змінами екологічної, соціально-еконо</w:t>
      </w:r>
      <w:r>
        <w:rPr>
          <w:sz w:val="28"/>
          <w:szCs w:val="28"/>
        </w:rPr>
        <w:t xml:space="preserve">мічної ситуації в країні середнє </w:t>
      </w:r>
      <w:r w:rsidRPr="00D76828">
        <w:rPr>
          <w:sz w:val="28"/>
          <w:szCs w:val="28"/>
        </w:rPr>
        <w:t>статистичне невпинно знижується</w:t>
      </w:r>
      <w:r>
        <w:rPr>
          <w:sz w:val="28"/>
          <w:szCs w:val="28"/>
        </w:rPr>
        <w:t>.</w:t>
      </w:r>
      <w:r w:rsidRPr="00D76828">
        <w:rPr>
          <w:sz w:val="28"/>
          <w:szCs w:val="28"/>
        </w:rPr>
        <w:t xml:space="preserve"> </w:t>
      </w:r>
      <w:r>
        <w:rPr>
          <w:sz w:val="28"/>
          <w:szCs w:val="28"/>
        </w:rPr>
        <w:t>С</w:t>
      </w:r>
      <w:r w:rsidRPr="00D76828">
        <w:rPr>
          <w:sz w:val="28"/>
          <w:szCs w:val="28"/>
        </w:rPr>
        <w:t xml:space="preserve">тають меншими </w:t>
      </w:r>
      <w:r>
        <w:rPr>
          <w:sz w:val="28"/>
          <w:szCs w:val="28"/>
        </w:rPr>
        <w:t>й</w:t>
      </w:r>
      <w:r w:rsidRPr="00D76828">
        <w:rPr>
          <w:sz w:val="28"/>
          <w:szCs w:val="28"/>
        </w:rPr>
        <w:t xml:space="preserve"> орієнтири для оцінки фізичного стану людини. На цьому фоні особливої актуальності набуває індивідуальний підхід, проте сьогодні всі спроби його ре</w:t>
      </w:r>
      <w:r>
        <w:rPr>
          <w:sz w:val="28"/>
          <w:szCs w:val="28"/>
        </w:rPr>
        <w:t>а</w:t>
      </w:r>
      <w:r w:rsidRPr="00D76828">
        <w:rPr>
          <w:sz w:val="28"/>
          <w:szCs w:val="28"/>
        </w:rPr>
        <w:t xml:space="preserve">лізації зводяться до пошуку методик покращення відстаючих фізичних можливостей для </w:t>
      </w:r>
      <w:r>
        <w:rPr>
          <w:sz w:val="28"/>
          <w:szCs w:val="28"/>
        </w:rPr>
        <w:t xml:space="preserve">досягнення </w:t>
      </w:r>
      <w:r w:rsidRPr="00D76828">
        <w:rPr>
          <w:sz w:val="28"/>
          <w:szCs w:val="28"/>
        </w:rPr>
        <w:t xml:space="preserve">того </w:t>
      </w:r>
      <w:r>
        <w:rPr>
          <w:sz w:val="28"/>
          <w:szCs w:val="28"/>
        </w:rPr>
        <w:t xml:space="preserve">ж </w:t>
      </w:r>
      <w:r w:rsidRPr="00D76828">
        <w:rPr>
          <w:sz w:val="28"/>
          <w:szCs w:val="28"/>
        </w:rPr>
        <w:t>самого середньо</w:t>
      </w:r>
      <w:r>
        <w:rPr>
          <w:sz w:val="28"/>
          <w:szCs w:val="28"/>
        </w:rPr>
        <w:t xml:space="preserve"> </w:t>
      </w:r>
      <w:r w:rsidRPr="00D76828">
        <w:rPr>
          <w:sz w:val="28"/>
          <w:szCs w:val="28"/>
        </w:rPr>
        <w:t>статистичного рівня. Проте, такий підхід до уяв</w:t>
      </w:r>
      <w:r>
        <w:rPr>
          <w:sz w:val="28"/>
          <w:szCs w:val="28"/>
        </w:rPr>
        <w:t>лення</w:t>
      </w:r>
      <w:r w:rsidRPr="00D76828">
        <w:rPr>
          <w:sz w:val="28"/>
          <w:szCs w:val="28"/>
        </w:rPr>
        <w:t xml:space="preserve"> про норму </w:t>
      </w:r>
      <w:r>
        <w:rPr>
          <w:sz w:val="28"/>
          <w:szCs w:val="28"/>
        </w:rPr>
        <w:t xml:space="preserve">знаходиться </w:t>
      </w:r>
      <w:r w:rsidRPr="00D76828">
        <w:rPr>
          <w:sz w:val="28"/>
          <w:szCs w:val="28"/>
        </w:rPr>
        <w:t>в протирічч</w:t>
      </w:r>
      <w:r>
        <w:rPr>
          <w:sz w:val="28"/>
          <w:szCs w:val="28"/>
        </w:rPr>
        <w:t>і</w:t>
      </w:r>
      <w:r w:rsidRPr="00D76828">
        <w:rPr>
          <w:sz w:val="28"/>
          <w:szCs w:val="28"/>
        </w:rPr>
        <w:t xml:space="preserve"> з біоло</w:t>
      </w:r>
      <w:r>
        <w:rPr>
          <w:sz w:val="28"/>
          <w:szCs w:val="28"/>
        </w:rPr>
        <w:t>г</w:t>
      </w:r>
      <w:r w:rsidRPr="00D76828">
        <w:rPr>
          <w:sz w:val="28"/>
          <w:szCs w:val="28"/>
        </w:rPr>
        <w:t>ічними законами</w:t>
      </w:r>
      <w:r>
        <w:rPr>
          <w:sz w:val="28"/>
          <w:szCs w:val="28"/>
        </w:rPr>
        <w:t xml:space="preserve"> росту і розвитку організму</w:t>
      </w:r>
      <w:r w:rsidRPr="00D76828">
        <w:rPr>
          <w:sz w:val="28"/>
          <w:szCs w:val="28"/>
        </w:rPr>
        <w:t>.</w:t>
      </w:r>
    </w:p>
    <w:p w14:paraId="6F19C59D" w14:textId="77777777" w:rsidR="00E458C3" w:rsidRDefault="00E458C3" w:rsidP="00E458C3">
      <w:pPr>
        <w:ind w:firstLine="567"/>
        <w:outlineLvl w:val="0"/>
        <w:rPr>
          <w:b/>
          <w:sz w:val="28"/>
          <w:szCs w:val="28"/>
        </w:rPr>
      </w:pPr>
    </w:p>
    <w:p w14:paraId="4ABF165D" w14:textId="77777777" w:rsidR="00E458C3" w:rsidRPr="0072421E" w:rsidRDefault="00E458C3" w:rsidP="00E458C3">
      <w:pPr>
        <w:ind w:firstLine="567"/>
        <w:jc w:val="both"/>
        <w:outlineLvl w:val="0"/>
        <w:rPr>
          <w:b/>
          <w:sz w:val="28"/>
          <w:szCs w:val="28"/>
        </w:rPr>
      </w:pPr>
      <w:r>
        <w:rPr>
          <w:b/>
          <w:sz w:val="28"/>
          <w:szCs w:val="28"/>
        </w:rPr>
        <w:t xml:space="preserve">1.1 </w:t>
      </w:r>
      <w:r w:rsidRPr="0072421E">
        <w:rPr>
          <w:b/>
          <w:sz w:val="28"/>
          <w:szCs w:val="28"/>
        </w:rPr>
        <w:t xml:space="preserve">Біологічні </w:t>
      </w:r>
      <w:r>
        <w:rPr>
          <w:b/>
          <w:sz w:val="28"/>
          <w:szCs w:val="28"/>
        </w:rPr>
        <w:t>закономірності</w:t>
      </w:r>
      <w:r w:rsidRPr="0072421E">
        <w:rPr>
          <w:b/>
          <w:sz w:val="28"/>
          <w:szCs w:val="28"/>
        </w:rPr>
        <w:t xml:space="preserve"> диференціації й </w:t>
      </w:r>
      <w:r>
        <w:rPr>
          <w:b/>
          <w:sz w:val="28"/>
          <w:szCs w:val="28"/>
        </w:rPr>
        <w:t>і</w:t>
      </w:r>
      <w:r w:rsidRPr="0072421E">
        <w:rPr>
          <w:b/>
          <w:sz w:val="28"/>
          <w:szCs w:val="28"/>
        </w:rPr>
        <w:t>ндивідуалізації</w:t>
      </w:r>
      <w:r>
        <w:rPr>
          <w:b/>
          <w:sz w:val="28"/>
          <w:szCs w:val="28"/>
        </w:rPr>
        <w:t xml:space="preserve"> фізичної підготовки</w:t>
      </w:r>
    </w:p>
    <w:p w14:paraId="1FC9D138" w14:textId="77777777" w:rsidR="00E458C3" w:rsidRPr="00D76828" w:rsidRDefault="00E458C3" w:rsidP="00E458C3">
      <w:pPr>
        <w:spacing w:line="360" w:lineRule="auto"/>
        <w:jc w:val="both"/>
        <w:rPr>
          <w:sz w:val="28"/>
          <w:szCs w:val="28"/>
        </w:rPr>
      </w:pPr>
      <w:r w:rsidRPr="00D76828">
        <w:rPr>
          <w:sz w:val="28"/>
          <w:szCs w:val="28"/>
        </w:rPr>
        <w:t xml:space="preserve">        Добре відом</w:t>
      </w:r>
      <w:r>
        <w:rPr>
          <w:sz w:val="28"/>
          <w:szCs w:val="28"/>
        </w:rPr>
        <w:t>е</w:t>
      </w:r>
      <w:r w:rsidRPr="00D76828">
        <w:rPr>
          <w:sz w:val="28"/>
          <w:szCs w:val="28"/>
        </w:rPr>
        <w:t xml:space="preserve"> на побутовому рівні явище неоднаковості (мінливості)</w:t>
      </w:r>
      <w:r>
        <w:rPr>
          <w:sz w:val="28"/>
          <w:szCs w:val="28"/>
        </w:rPr>
        <w:t xml:space="preserve"> </w:t>
      </w:r>
      <w:r w:rsidRPr="00D76828">
        <w:rPr>
          <w:sz w:val="28"/>
          <w:szCs w:val="28"/>
        </w:rPr>
        <w:t xml:space="preserve"> люд</w:t>
      </w:r>
      <w:r>
        <w:rPr>
          <w:sz w:val="28"/>
          <w:szCs w:val="28"/>
        </w:rPr>
        <w:t>ей</w:t>
      </w:r>
      <w:r w:rsidRPr="00D76828">
        <w:rPr>
          <w:sz w:val="28"/>
          <w:szCs w:val="28"/>
        </w:rPr>
        <w:t xml:space="preserve"> отримало наукове пояснення в процесі розвитку теорії еволюції. Вона є </w:t>
      </w:r>
      <w:r w:rsidRPr="00D76828">
        <w:rPr>
          <w:sz w:val="28"/>
          <w:szCs w:val="28"/>
        </w:rPr>
        <w:lastRenderedPageBreak/>
        <w:t>не тільки загаль</w:t>
      </w:r>
      <w:r>
        <w:rPr>
          <w:sz w:val="28"/>
          <w:szCs w:val="28"/>
        </w:rPr>
        <w:t>н</w:t>
      </w:r>
      <w:r w:rsidRPr="00D76828">
        <w:rPr>
          <w:sz w:val="28"/>
          <w:szCs w:val="28"/>
        </w:rPr>
        <w:t>о</w:t>
      </w:r>
      <w:r>
        <w:rPr>
          <w:sz w:val="28"/>
          <w:szCs w:val="28"/>
        </w:rPr>
        <w:t xml:space="preserve"> </w:t>
      </w:r>
      <w:r w:rsidRPr="00D76828">
        <w:rPr>
          <w:sz w:val="28"/>
          <w:szCs w:val="28"/>
        </w:rPr>
        <w:t xml:space="preserve">біологічною, але й значною мірою світоглядною системою, </w:t>
      </w:r>
      <w:r>
        <w:rPr>
          <w:sz w:val="28"/>
          <w:szCs w:val="28"/>
        </w:rPr>
        <w:t xml:space="preserve">що виключає </w:t>
      </w:r>
      <w:r w:rsidRPr="00D76828">
        <w:rPr>
          <w:sz w:val="28"/>
          <w:szCs w:val="28"/>
        </w:rPr>
        <w:t>механістичн</w:t>
      </w:r>
      <w:r>
        <w:rPr>
          <w:sz w:val="28"/>
          <w:szCs w:val="28"/>
        </w:rPr>
        <w:t>і</w:t>
      </w:r>
      <w:r w:rsidRPr="00D76828">
        <w:rPr>
          <w:sz w:val="28"/>
          <w:szCs w:val="28"/>
        </w:rPr>
        <w:t xml:space="preserve"> уявлення про стереотипи організму людини</w:t>
      </w:r>
      <w:r>
        <w:rPr>
          <w:sz w:val="28"/>
          <w:szCs w:val="28"/>
        </w:rPr>
        <w:t xml:space="preserve"> та</w:t>
      </w:r>
      <w:r w:rsidRPr="00D76828">
        <w:rPr>
          <w:sz w:val="28"/>
          <w:szCs w:val="28"/>
        </w:rPr>
        <w:t xml:space="preserve"> можливість досягнення нею стандартних характеристик </w:t>
      </w:r>
      <w:r>
        <w:rPr>
          <w:sz w:val="28"/>
          <w:szCs w:val="28"/>
        </w:rPr>
        <w:t>і</w:t>
      </w:r>
      <w:r w:rsidRPr="00D76828">
        <w:rPr>
          <w:sz w:val="28"/>
          <w:szCs w:val="28"/>
        </w:rPr>
        <w:t xml:space="preserve"> опосередкованих нормативних показників</w:t>
      </w:r>
      <w:r>
        <w:rPr>
          <w:sz w:val="28"/>
          <w:szCs w:val="28"/>
        </w:rPr>
        <w:t>, у тому числі</w:t>
      </w:r>
      <w:r w:rsidRPr="00D76828">
        <w:rPr>
          <w:sz w:val="28"/>
          <w:szCs w:val="28"/>
        </w:rPr>
        <w:t xml:space="preserve"> </w:t>
      </w:r>
      <w:r>
        <w:rPr>
          <w:sz w:val="28"/>
          <w:szCs w:val="28"/>
        </w:rPr>
        <w:t>фізичних</w:t>
      </w:r>
      <w:r w:rsidRPr="00D76828">
        <w:rPr>
          <w:sz w:val="28"/>
          <w:szCs w:val="28"/>
        </w:rPr>
        <w:t xml:space="preserve"> можливостей [40, 52, 81].</w:t>
      </w:r>
    </w:p>
    <w:p w14:paraId="1C6C063F" w14:textId="77777777" w:rsidR="00E458C3" w:rsidRDefault="00E458C3" w:rsidP="00E458C3">
      <w:pPr>
        <w:spacing w:line="360" w:lineRule="auto"/>
        <w:ind w:firstLine="709"/>
        <w:jc w:val="both"/>
        <w:rPr>
          <w:sz w:val="28"/>
          <w:szCs w:val="28"/>
        </w:rPr>
      </w:pPr>
      <w:r w:rsidRPr="00D76828">
        <w:rPr>
          <w:sz w:val="28"/>
          <w:szCs w:val="28"/>
        </w:rPr>
        <w:t xml:space="preserve">Мінливість фенотипів будь-якої вибірки певного виду визначається різноманітністю генотипів (спадкова, </w:t>
      </w:r>
      <w:proofErr w:type="spellStart"/>
      <w:r w:rsidRPr="00D76828">
        <w:rPr>
          <w:sz w:val="28"/>
          <w:szCs w:val="28"/>
        </w:rPr>
        <w:t>генотипн</w:t>
      </w:r>
      <w:r>
        <w:rPr>
          <w:sz w:val="28"/>
          <w:szCs w:val="28"/>
        </w:rPr>
        <w:t>ічн</w:t>
      </w:r>
      <w:r w:rsidRPr="00D76828">
        <w:rPr>
          <w:sz w:val="28"/>
          <w:szCs w:val="28"/>
        </w:rPr>
        <w:t>а</w:t>
      </w:r>
      <w:proofErr w:type="spellEnd"/>
      <w:r w:rsidRPr="00D76828">
        <w:rPr>
          <w:sz w:val="28"/>
          <w:szCs w:val="28"/>
        </w:rPr>
        <w:t xml:space="preserve"> мінливість) і різноманітністю впливу середовища на організм (фенотипічна мінливість). Середовище достатньою мірою впливає на дію генів в процесі онтогенезу. При цьому, кожен організм може, проявляючи якість гетероморфізму, пристосовуватися до змін середовища без зміни генотипу. Така адаптація обумовлена достатньо широкою нормою реакції організму та окремих його ознак, що формувалися в ході еволюції. Звичайними прикладами ознак з широкою нормою реакції є майже всі </w:t>
      </w:r>
      <w:r>
        <w:rPr>
          <w:sz w:val="28"/>
          <w:szCs w:val="28"/>
        </w:rPr>
        <w:t>фізіологічні зміни і</w:t>
      </w:r>
      <w:r w:rsidRPr="00D76828">
        <w:rPr>
          <w:sz w:val="28"/>
          <w:szCs w:val="28"/>
        </w:rPr>
        <w:t xml:space="preserve"> більша частина поведінкових реакцій. </w:t>
      </w:r>
    </w:p>
    <w:p w14:paraId="77385B80" w14:textId="77777777" w:rsidR="00E458C3" w:rsidRDefault="00E458C3" w:rsidP="00E458C3">
      <w:pPr>
        <w:spacing w:line="360" w:lineRule="auto"/>
        <w:ind w:firstLine="709"/>
        <w:jc w:val="both"/>
        <w:rPr>
          <w:sz w:val="28"/>
          <w:szCs w:val="28"/>
        </w:rPr>
      </w:pPr>
      <w:r w:rsidRPr="00D76828">
        <w:rPr>
          <w:sz w:val="28"/>
          <w:szCs w:val="28"/>
        </w:rPr>
        <w:t xml:space="preserve">Доведено [65, 87], що діапазон норми реакції за певною ознакою визначається генетично, а конкретним фенотипічним </w:t>
      </w:r>
      <w:r>
        <w:rPr>
          <w:sz w:val="28"/>
          <w:szCs w:val="28"/>
        </w:rPr>
        <w:t>проявом</w:t>
      </w:r>
      <w:r w:rsidRPr="00D76828">
        <w:rPr>
          <w:sz w:val="28"/>
          <w:szCs w:val="28"/>
        </w:rPr>
        <w:t xml:space="preserve"> ознаки </w:t>
      </w:r>
      <w:r>
        <w:rPr>
          <w:sz w:val="28"/>
          <w:szCs w:val="28"/>
        </w:rPr>
        <w:t xml:space="preserve">є результат взаємодії генотипу та </w:t>
      </w:r>
      <w:r w:rsidRPr="00D76828">
        <w:rPr>
          <w:sz w:val="28"/>
          <w:szCs w:val="28"/>
        </w:rPr>
        <w:t xml:space="preserve">середовища. </w:t>
      </w:r>
    </w:p>
    <w:p w14:paraId="481B3BAE" w14:textId="77777777" w:rsidR="00E458C3" w:rsidRDefault="00E458C3" w:rsidP="00E458C3">
      <w:pPr>
        <w:spacing w:line="360" w:lineRule="auto"/>
        <w:ind w:firstLine="709"/>
        <w:jc w:val="both"/>
        <w:rPr>
          <w:sz w:val="28"/>
          <w:szCs w:val="28"/>
        </w:rPr>
      </w:pPr>
      <w:r w:rsidRPr="00D76828">
        <w:rPr>
          <w:sz w:val="28"/>
          <w:szCs w:val="28"/>
        </w:rPr>
        <w:t xml:space="preserve">Таким чином, класична теорія еволюції </w:t>
      </w:r>
      <w:r>
        <w:rPr>
          <w:sz w:val="28"/>
          <w:szCs w:val="28"/>
        </w:rPr>
        <w:t>та</w:t>
      </w:r>
      <w:r w:rsidRPr="00D76828">
        <w:rPr>
          <w:sz w:val="28"/>
          <w:szCs w:val="28"/>
        </w:rPr>
        <w:t xml:space="preserve"> сучасна генетика підтверджують явищ</w:t>
      </w:r>
      <w:r>
        <w:rPr>
          <w:sz w:val="28"/>
          <w:szCs w:val="28"/>
        </w:rPr>
        <w:t>е</w:t>
      </w:r>
      <w:r w:rsidRPr="00D76828">
        <w:rPr>
          <w:sz w:val="28"/>
          <w:szCs w:val="28"/>
        </w:rPr>
        <w:t xml:space="preserve"> різноманітності </w:t>
      </w:r>
      <w:r>
        <w:rPr>
          <w:sz w:val="28"/>
          <w:szCs w:val="28"/>
        </w:rPr>
        <w:t>й</w:t>
      </w:r>
      <w:r w:rsidRPr="00D76828">
        <w:rPr>
          <w:sz w:val="28"/>
          <w:szCs w:val="28"/>
        </w:rPr>
        <w:t xml:space="preserve"> мінливості, що спостерігаються у живій природі та людській популяції, вказу</w:t>
      </w:r>
      <w:r>
        <w:rPr>
          <w:sz w:val="28"/>
          <w:szCs w:val="28"/>
        </w:rPr>
        <w:t>ючи</w:t>
      </w:r>
      <w:r w:rsidRPr="00D76828">
        <w:rPr>
          <w:sz w:val="28"/>
          <w:szCs w:val="28"/>
        </w:rPr>
        <w:t xml:space="preserve"> </w:t>
      </w:r>
      <w:r>
        <w:rPr>
          <w:sz w:val="28"/>
          <w:szCs w:val="28"/>
        </w:rPr>
        <w:t xml:space="preserve">цим </w:t>
      </w:r>
      <w:r w:rsidRPr="00D76828">
        <w:rPr>
          <w:sz w:val="28"/>
          <w:szCs w:val="28"/>
        </w:rPr>
        <w:t>на індивідуальність кожного її представника. Очевидно, що ці якості живих організмів є варіантами прояву глобальних якостей матерії, що ґрунтуються на фундаментальних законах природи.</w:t>
      </w:r>
      <w:r>
        <w:rPr>
          <w:sz w:val="28"/>
          <w:szCs w:val="28"/>
        </w:rPr>
        <w:t xml:space="preserve"> </w:t>
      </w:r>
    </w:p>
    <w:p w14:paraId="57CD578E" w14:textId="77777777" w:rsidR="00E458C3" w:rsidRPr="00D76828" w:rsidRDefault="00E458C3" w:rsidP="00E458C3">
      <w:pPr>
        <w:spacing w:line="360" w:lineRule="auto"/>
        <w:ind w:firstLine="709"/>
        <w:jc w:val="both"/>
        <w:rPr>
          <w:sz w:val="28"/>
          <w:szCs w:val="28"/>
        </w:rPr>
      </w:pPr>
      <w:r w:rsidRPr="00D76828">
        <w:rPr>
          <w:sz w:val="28"/>
          <w:szCs w:val="28"/>
        </w:rPr>
        <w:t xml:space="preserve">Однією з глобальних якостей живих організмів є дискретність. Прикладами прояву дискретності у живій природі можуть бути різноманітні форми, що існують в довкіллі [72]. Ймовірно, саме у зв’язку з дискретністю, палеонтологам рідко вдається знайти перехідні форми, що об’єднують відомі нам види в природні таксони. </w:t>
      </w:r>
    </w:p>
    <w:p w14:paraId="7BA4B827" w14:textId="77777777" w:rsidR="00E458C3" w:rsidRPr="00D76828" w:rsidRDefault="00E458C3" w:rsidP="00E458C3">
      <w:pPr>
        <w:spacing w:line="360" w:lineRule="auto"/>
        <w:ind w:firstLine="709"/>
        <w:jc w:val="both"/>
        <w:rPr>
          <w:sz w:val="28"/>
          <w:szCs w:val="28"/>
        </w:rPr>
      </w:pPr>
      <w:r>
        <w:rPr>
          <w:sz w:val="28"/>
          <w:szCs w:val="28"/>
        </w:rPr>
        <w:t xml:space="preserve">Інша властивість </w:t>
      </w:r>
      <w:r w:rsidRPr="00D76828">
        <w:rPr>
          <w:sz w:val="28"/>
          <w:szCs w:val="28"/>
        </w:rPr>
        <w:t xml:space="preserve">матерії, що також виявляється в усіх випадках – </w:t>
      </w:r>
      <w:r>
        <w:rPr>
          <w:sz w:val="28"/>
          <w:szCs w:val="28"/>
        </w:rPr>
        <w:t xml:space="preserve">це </w:t>
      </w:r>
      <w:r w:rsidRPr="00D76828">
        <w:rPr>
          <w:sz w:val="28"/>
          <w:szCs w:val="28"/>
        </w:rPr>
        <w:t>періодичність</w:t>
      </w:r>
      <w:r>
        <w:rPr>
          <w:sz w:val="28"/>
          <w:szCs w:val="28"/>
        </w:rPr>
        <w:t xml:space="preserve"> і</w:t>
      </w:r>
      <w:r w:rsidRPr="00D76828">
        <w:rPr>
          <w:sz w:val="28"/>
          <w:szCs w:val="28"/>
        </w:rPr>
        <w:t xml:space="preserve"> ритмічність [52, 81]. Вона міцно пов’язана з дискретністю, хоча </w:t>
      </w:r>
      <w:r w:rsidRPr="00D76828">
        <w:rPr>
          <w:sz w:val="28"/>
          <w:szCs w:val="28"/>
        </w:rPr>
        <w:lastRenderedPageBreak/>
        <w:t xml:space="preserve">і не витікає безпосередньо з неї. Прикладами цього явища у фізиці може бути хвильова (ритмічна) і корпускулярна (квантова) моделі будови матерії, в хімії є - періодичний закон </w:t>
      </w:r>
      <w:proofErr w:type="spellStart"/>
      <w:r w:rsidRPr="00D76828">
        <w:rPr>
          <w:sz w:val="28"/>
          <w:szCs w:val="28"/>
        </w:rPr>
        <w:t>Д.І.Мендєлє</w:t>
      </w:r>
      <w:r>
        <w:rPr>
          <w:sz w:val="28"/>
          <w:szCs w:val="28"/>
        </w:rPr>
        <w:t>є</w:t>
      </w:r>
      <w:r w:rsidRPr="00D76828">
        <w:rPr>
          <w:sz w:val="28"/>
          <w:szCs w:val="28"/>
        </w:rPr>
        <w:t>ва</w:t>
      </w:r>
      <w:proofErr w:type="spellEnd"/>
      <w:r w:rsidRPr="00D76828">
        <w:rPr>
          <w:sz w:val="28"/>
          <w:szCs w:val="28"/>
        </w:rPr>
        <w:t xml:space="preserve">. Ритмічність у живій природі знаходять вираження не лише в наявності „гомологічних рядів спадкової мінливості”, але й в чіткому ритмі активності практично усіх фізіологічних процесів: скорочення серця, дихальні рухи, електрична активність мозку, зміна сну й бадьорості тощо. </w:t>
      </w:r>
    </w:p>
    <w:p w14:paraId="79399AA3" w14:textId="77777777" w:rsidR="00E458C3" w:rsidRPr="00D76828" w:rsidRDefault="00E458C3" w:rsidP="00E458C3">
      <w:pPr>
        <w:spacing w:line="360" w:lineRule="auto"/>
        <w:ind w:firstLine="709"/>
        <w:jc w:val="both"/>
        <w:rPr>
          <w:sz w:val="28"/>
          <w:szCs w:val="28"/>
        </w:rPr>
      </w:pPr>
      <w:r>
        <w:rPr>
          <w:sz w:val="28"/>
          <w:szCs w:val="28"/>
        </w:rPr>
        <w:t xml:space="preserve">Наступна </w:t>
      </w:r>
      <w:r w:rsidRPr="00D76828">
        <w:rPr>
          <w:sz w:val="28"/>
          <w:szCs w:val="28"/>
        </w:rPr>
        <w:t xml:space="preserve">властивість матерії полягає в її здатності до самоорганізації [45, 78]. Розробка теорії відкритих систем, започаткованих </w:t>
      </w:r>
      <w:proofErr w:type="spellStart"/>
      <w:r w:rsidRPr="00D76828">
        <w:rPr>
          <w:sz w:val="28"/>
          <w:szCs w:val="28"/>
        </w:rPr>
        <w:t>Хакеном</w:t>
      </w:r>
      <w:proofErr w:type="spellEnd"/>
      <w:r w:rsidRPr="00D76828">
        <w:rPr>
          <w:sz w:val="28"/>
          <w:szCs w:val="28"/>
        </w:rPr>
        <w:t xml:space="preserve"> (</w:t>
      </w:r>
      <w:proofErr w:type="spellStart"/>
      <w:r w:rsidRPr="00D76828">
        <w:rPr>
          <w:sz w:val="28"/>
          <w:szCs w:val="28"/>
        </w:rPr>
        <w:t>синергетика</w:t>
      </w:r>
      <w:proofErr w:type="spellEnd"/>
      <w:r w:rsidRPr="00D76828">
        <w:rPr>
          <w:sz w:val="28"/>
          <w:szCs w:val="28"/>
        </w:rPr>
        <w:t xml:space="preserve">) та </w:t>
      </w:r>
      <w:r>
        <w:rPr>
          <w:sz w:val="28"/>
          <w:szCs w:val="28"/>
        </w:rPr>
        <w:t>І</w:t>
      </w:r>
      <w:r w:rsidRPr="00D76828">
        <w:rPr>
          <w:sz w:val="28"/>
          <w:szCs w:val="28"/>
        </w:rPr>
        <w:t>.</w:t>
      </w:r>
      <w:r>
        <w:rPr>
          <w:sz w:val="28"/>
          <w:szCs w:val="28"/>
        </w:rPr>
        <w:t xml:space="preserve"> </w:t>
      </w:r>
      <w:r w:rsidRPr="00D76828">
        <w:rPr>
          <w:sz w:val="28"/>
          <w:szCs w:val="28"/>
        </w:rPr>
        <w:t>Пригож</w:t>
      </w:r>
      <w:r w:rsidRPr="00AE087F">
        <w:rPr>
          <w:sz w:val="28"/>
          <w:szCs w:val="28"/>
        </w:rPr>
        <w:t>и</w:t>
      </w:r>
      <w:r w:rsidRPr="00D76828">
        <w:rPr>
          <w:sz w:val="28"/>
          <w:szCs w:val="28"/>
        </w:rPr>
        <w:t>н</w:t>
      </w:r>
      <w:r>
        <w:rPr>
          <w:sz w:val="28"/>
          <w:szCs w:val="28"/>
        </w:rPr>
        <w:t>и</w:t>
      </w:r>
      <w:r w:rsidRPr="00D76828">
        <w:rPr>
          <w:sz w:val="28"/>
          <w:szCs w:val="28"/>
        </w:rPr>
        <w:t xml:space="preserve">м (теорія дисипативних структур) [78],  дозволяє частково зняти протиріччя, що сформувалось між прихильниками теологічних і діалектико-матеріалістичних поглядів на природу.  Зокрема згідно поглядів </w:t>
      </w:r>
      <w:r>
        <w:rPr>
          <w:sz w:val="28"/>
          <w:szCs w:val="28"/>
        </w:rPr>
        <w:t xml:space="preserve">І. </w:t>
      </w:r>
      <w:r w:rsidRPr="00D76828">
        <w:rPr>
          <w:sz w:val="28"/>
          <w:szCs w:val="28"/>
        </w:rPr>
        <w:t xml:space="preserve">Пригожина, відкрита термодинамічна система, в повній злагоді з постулатами класичної термодинаміки, в цілому „працює” в сторону </w:t>
      </w:r>
      <w:r>
        <w:rPr>
          <w:sz w:val="28"/>
          <w:szCs w:val="28"/>
        </w:rPr>
        <w:t>зростання</w:t>
      </w:r>
      <w:r w:rsidRPr="00D76828">
        <w:rPr>
          <w:sz w:val="28"/>
          <w:szCs w:val="28"/>
        </w:rPr>
        <w:t xml:space="preserve"> ентропії. Водночас, в середині неї можуть </w:t>
      </w:r>
      <w:proofErr w:type="spellStart"/>
      <w:r w:rsidRPr="00D76828">
        <w:rPr>
          <w:sz w:val="28"/>
          <w:szCs w:val="28"/>
        </w:rPr>
        <w:t>формуватись</w:t>
      </w:r>
      <w:proofErr w:type="spellEnd"/>
      <w:r w:rsidRPr="00D76828">
        <w:rPr>
          <w:sz w:val="28"/>
          <w:szCs w:val="28"/>
        </w:rPr>
        <w:t xml:space="preserve"> локальні дисипативні структури, що мають величезний </w:t>
      </w:r>
      <w:proofErr w:type="spellStart"/>
      <w:r w:rsidRPr="00D76828">
        <w:rPr>
          <w:sz w:val="28"/>
          <w:szCs w:val="28"/>
        </w:rPr>
        <w:t>гентропійний</w:t>
      </w:r>
      <w:proofErr w:type="spellEnd"/>
      <w:r w:rsidRPr="00D76828">
        <w:rPr>
          <w:sz w:val="28"/>
          <w:szCs w:val="28"/>
        </w:rPr>
        <w:t xml:space="preserve"> потенціал в зв’язку </w:t>
      </w:r>
      <w:r>
        <w:rPr>
          <w:sz w:val="28"/>
          <w:szCs w:val="28"/>
        </w:rPr>
        <w:t>і</w:t>
      </w:r>
      <w:r w:rsidRPr="00D76828">
        <w:rPr>
          <w:sz w:val="28"/>
          <w:szCs w:val="28"/>
        </w:rPr>
        <w:t>з своєю складною організацією. Причому, виникнення таких структур є високо</w:t>
      </w:r>
      <w:r>
        <w:rPr>
          <w:sz w:val="28"/>
          <w:szCs w:val="28"/>
        </w:rPr>
        <w:t xml:space="preserve"> </w:t>
      </w:r>
      <w:r w:rsidRPr="00D76828">
        <w:rPr>
          <w:sz w:val="28"/>
          <w:szCs w:val="28"/>
        </w:rPr>
        <w:t>ймовірним, а тому</w:t>
      </w:r>
      <w:r>
        <w:rPr>
          <w:sz w:val="28"/>
          <w:szCs w:val="28"/>
        </w:rPr>
        <w:t>,</w:t>
      </w:r>
      <w:r w:rsidRPr="00D76828">
        <w:rPr>
          <w:sz w:val="28"/>
          <w:szCs w:val="28"/>
        </w:rPr>
        <w:t xml:space="preserve"> – практично незаперечним проявом зростання ентропії в умовах </w:t>
      </w:r>
      <w:proofErr w:type="spellStart"/>
      <w:r>
        <w:rPr>
          <w:sz w:val="28"/>
          <w:szCs w:val="28"/>
        </w:rPr>
        <w:t>прострово</w:t>
      </w:r>
      <w:proofErr w:type="spellEnd"/>
      <w:r>
        <w:rPr>
          <w:sz w:val="28"/>
          <w:szCs w:val="28"/>
        </w:rPr>
        <w:t>-часових координат.</w:t>
      </w:r>
    </w:p>
    <w:p w14:paraId="31EE63C4" w14:textId="77777777" w:rsidR="00E458C3" w:rsidRPr="00D76828" w:rsidRDefault="00E458C3" w:rsidP="00E458C3">
      <w:pPr>
        <w:spacing w:line="360" w:lineRule="auto"/>
        <w:ind w:firstLine="709"/>
        <w:jc w:val="both"/>
        <w:rPr>
          <w:sz w:val="28"/>
          <w:szCs w:val="28"/>
        </w:rPr>
      </w:pPr>
      <w:r w:rsidRPr="00D76828">
        <w:rPr>
          <w:sz w:val="28"/>
          <w:szCs w:val="28"/>
        </w:rPr>
        <w:t>Отже, дискретність, ритмічність і здатність до самоорганізації – найголовніші якості, на яких ґрунтується весь устрій законів природи, відтак – і законів матеріального буття</w:t>
      </w:r>
      <w:r>
        <w:rPr>
          <w:sz w:val="28"/>
          <w:szCs w:val="28"/>
        </w:rPr>
        <w:t xml:space="preserve"> людини</w:t>
      </w:r>
      <w:r w:rsidRPr="00D76828">
        <w:rPr>
          <w:sz w:val="28"/>
          <w:szCs w:val="28"/>
        </w:rPr>
        <w:t>. При цьому зазначені закони  відіграють не завжди явну, але провідну роль у формуванні індивідуальності людини.</w:t>
      </w:r>
    </w:p>
    <w:p w14:paraId="2176161F" w14:textId="77777777" w:rsidR="00E458C3" w:rsidRPr="00D76828" w:rsidRDefault="00E458C3" w:rsidP="00E458C3">
      <w:pPr>
        <w:spacing w:line="360" w:lineRule="auto"/>
        <w:ind w:firstLine="709"/>
        <w:jc w:val="both"/>
        <w:rPr>
          <w:sz w:val="28"/>
          <w:szCs w:val="28"/>
        </w:rPr>
      </w:pPr>
      <w:r w:rsidRPr="00D76828">
        <w:rPr>
          <w:sz w:val="28"/>
          <w:szCs w:val="28"/>
        </w:rPr>
        <w:t xml:space="preserve">Шляхи, </w:t>
      </w:r>
      <w:r>
        <w:rPr>
          <w:sz w:val="28"/>
          <w:szCs w:val="28"/>
        </w:rPr>
        <w:t xml:space="preserve">за </w:t>
      </w:r>
      <w:r w:rsidRPr="00D76828">
        <w:rPr>
          <w:sz w:val="28"/>
          <w:szCs w:val="28"/>
        </w:rPr>
        <w:t xml:space="preserve">якими відбувається розвиток і адаптація організму також ритмічні. Зміна форм організму відбувається за рахунок дискретних змін окремих компонентів системи, а в цілому система отримує можливість функціонувати на новому рівні, і таким чином  забезпечує своє існування в умовах що змінюються. </w:t>
      </w:r>
      <w:r>
        <w:rPr>
          <w:sz w:val="28"/>
          <w:szCs w:val="28"/>
        </w:rPr>
        <w:t xml:space="preserve">Теорія адаптації, сформульована </w:t>
      </w:r>
      <w:proofErr w:type="spellStart"/>
      <w:r>
        <w:rPr>
          <w:sz w:val="28"/>
          <w:szCs w:val="28"/>
        </w:rPr>
        <w:t>Г.Сельє</w:t>
      </w:r>
      <w:proofErr w:type="spellEnd"/>
      <w:r>
        <w:rPr>
          <w:sz w:val="28"/>
          <w:szCs w:val="28"/>
        </w:rPr>
        <w:t>, свідчи</w:t>
      </w:r>
      <w:r w:rsidRPr="00D76828">
        <w:rPr>
          <w:sz w:val="28"/>
          <w:szCs w:val="28"/>
        </w:rPr>
        <w:t>ть про суворо ритмічний хід розвитку подій.</w:t>
      </w:r>
    </w:p>
    <w:p w14:paraId="4A3B546A" w14:textId="77777777" w:rsidR="00E458C3" w:rsidRDefault="00E458C3" w:rsidP="00E458C3">
      <w:pPr>
        <w:spacing w:line="360" w:lineRule="auto"/>
        <w:ind w:firstLine="709"/>
        <w:jc w:val="both"/>
        <w:rPr>
          <w:sz w:val="28"/>
          <w:szCs w:val="28"/>
        </w:rPr>
      </w:pPr>
      <w:r w:rsidRPr="00D76828">
        <w:rPr>
          <w:sz w:val="28"/>
          <w:szCs w:val="28"/>
        </w:rPr>
        <w:lastRenderedPageBreak/>
        <w:t>Міцний взаємозв’язок конституції людини з її здоров’</w:t>
      </w:r>
      <w:r>
        <w:rPr>
          <w:sz w:val="28"/>
          <w:szCs w:val="28"/>
        </w:rPr>
        <w:t>ям добре досліджений</w:t>
      </w:r>
      <w:r w:rsidRPr="00D76828">
        <w:rPr>
          <w:sz w:val="28"/>
          <w:szCs w:val="28"/>
        </w:rPr>
        <w:t xml:space="preserve"> [14, 17, 30, 82]. Разом з тим</w:t>
      </w:r>
      <w:r>
        <w:rPr>
          <w:sz w:val="28"/>
          <w:szCs w:val="28"/>
        </w:rPr>
        <w:t>,</w:t>
      </w:r>
      <w:r w:rsidRPr="00D76828">
        <w:rPr>
          <w:sz w:val="28"/>
          <w:szCs w:val="28"/>
        </w:rPr>
        <w:t xml:space="preserve"> це питання залишається мало</w:t>
      </w:r>
      <w:r>
        <w:rPr>
          <w:sz w:val="28"/>
          <w:szCs w:val="28"/>
        </w:rPr>
        <w:t xml:space="preserve"> </w:t>
      </w:r>
      <w:r w:rsidRPr="00D76828">
        <w:rPr>
          <w:sz w:val="28"/>
          <w:szCs w:val="28"/>
        </w:rPr>
        <w:t xml:space="preserve">вивченим, оскільки наука поки ще не відпрацювала </w:t>
      </w:r>
      <w:r>
        <w:rPr>
          <w:sz w:val="28"/>
          <w:szCs w:val="28"/>
        </w:rPr>
        <w:t>ефективну методологію</w:t>
      </w:r>
      <w:r w:rsidRPr="00D76828">
        <w:rPr>
          <w:sz w:val="28"/>
          <w:szCs w:val="28"/>
        </w:rPr>
        <w:t xml:space="preserve"> для таких</w:t>
      </w:r>
      <w:r>
        <w:rPr>
          <w:sz w:val="28"/>
          <w:szCs w:val="28"/>
        </w:rPr>
        <w:t xml:space="preserve"> </w:t>
      </w:r>
      <w:r w:rsidRPr="00D76828">
        <w:rPr>
          <w:sz w:val="28"/>
          <w:szCs w:val="28"/>
        </w:rPr>
        <w:t xml:space="preserve">досліджень. </w:t>
      </w:r>
    </w:p>
    <w:p w14:paraId="61224657" w14:textId="77777777" w:rsidR="00E458C3" w:rsidRPr="00D76828" w:rsidRDefault="00E458C3" w:rsidP="00E458C3">
      <w:pPr>
        <w:spacing w:line="360" w:lineRule="auto"/>
        <w:ind w:firstLine="709"/>
        <w:jc w:val="both"/>
        <w:rPr>
          <w:sz w:val="28"/>
          <w:szCs w:val="28"/>
        </w:rPr>
      </w:pPr>
      <w:r>
        <w:rPr>
          <w:sz w:val="28"/>
          <w:szCs w:val="28"/>
        </w:rPr>
        <w:t>Сьогодні в</w:t>
      </w:r>
      <w:r w:rsidRPr="00D76828">
        <w:rPr>
          <w:sz w:val="28"/>
          <w:szCs w:val="28"/>
        </w:rPr>
        <w:t>ідомо, що представники різних типів конституці</w:t>
      </w:r>
      <w:r>
        <w:rPr>
          <w:sz w:val="28"/>
          <w:szCs w:val="28"/>
        </w:rPr>
        <w:t>ї</w:t>
      </w:r>
      <w:r w:rsidRPr="00D76828">
        <w:rPr>
          <w:sz w:val="28"/>
          <w:szCs w:val="28"/>
        </w:rPr>
        <w:t xml:space="preserve"> відзначаються різним спектром </w:t>
      </w:r>
      <w:r>
        <w:rPr>
          <w:sz w:val="28"/>
          <w:szCs w:val="28"/>
        </w:rPr>
        <w:t>фізичних здібностей</w:t>
      </w:r>
      <w:r w:rsidRPr="00D76828">
        <w:rPr>
          <w:sz w:val="28"/>
          <w:szCs w:val="28"/>
        </w:rPr>
        <w:t xml:space="preserve">  [35, 56]. </w:t>
      </w:r>
      <w:r>
        <w:rPr>
          <w:sz w:val="28"/>
          <w:szCs w:val="28"/>
        </w:rPr>
        <w:t>З</w:t>
      </w:r>
      <w:r w:rsidRPr="00D76828">
        <w:rPr>
          <w:sz w:val="28"/>
          <w:szCs w:val="28"/>
        </w:rPr>
        <w:t xml:space="preserve"> іншо</w:t>
      </w:r>
      <w:r>
        <w:rPr>
          <w:sz w:val="28"/>
          <w:szCs w:val="28"/>
        </w:rPr>
        <w:t>ї</w:t>
      </w:r>
      <w:r w:rsidRPr="00D76828">
        <w:rPr>
          <w:sz w:val="28"/>
          <w:szCs w:val="28"/>
        </w:rPr>
        <w:t xml:space="preserve"> </w:t>
      </w:r>
      <w:r>
        <w:rPr>
          <w:sz w:val="28"/>
          <w:szCs w:val="28"/>
        </w:rPr>
        <w:t>сторони</w:t>
      </w:r>
      <w:r w:rsidRPr="00D76828">
        <w:rPr>
          <w:sz w:val="28"/>
          <w:szCs w:val="28"/>
        </w:rPr>
        <w:t xml:space="preserve">, можна </w:t>
      </w:r>
      <w:r>
        <w:rPr>
          <w:sz w:val="28"/>
          <w:szCs w:val="28"/>
        </w:rPr>
        <w:t xml:space="preserve">констатувати про наявність тісного </w:t>
      </w:r>
      <w:proofErr w:type="spellStart"/>
      <w:r>
        <w:rPr>
          <w:sz w:val="28"/>
          <w:szCs w:val="28"/>
        </w:rPr>
        <w:t>взаємозв</w:t>
      </w:r>
      <w:proofErr w:type="spellEnd"/>
      <w:r w:rsidRPr="003E79CA">
        <w:rPr>
          <w:sz w:val="28"/>
          <w:szCs w:val="28"/>
          <w:lang w:val="ru-RU"/>
        </w:rPr>
        <w:t>’</w:t>
      </w:r>
      <w:proofErr w:type="spellStart"/>
      <w:r>
        <w:rPr>
          <w:sz w:val="28"/>
          <w:szCs w:val="28"/>
        </w:rPr>
        <w:t>язку</w:t>
      </w:r>
      <w:proofErr w:type="spellEnd"/>
      <w:r w:rsidRPr="00D76828">
        <w:rPr>
          <w:sz w:val="28"/>
          <w:szCs w:val="28"/>
        </w:rPr>
        <w:t xml:space="preserve"> між фізичною активністю та рівнем </w:t>
      </w:r>
      <w:r>
        <w:rPr>
          <w:sz w:val="28"/>
          <w:szCs w:val="28"/>
        </w:rPr>
        <w:t xml:space="preserve">соматичного </w:t>
      </w:r>
      <w:r w:rsidRPr="00D76828">
        <w:rPr>
          <w:sz w:val="28"/>
          <w:szCs w:val="28"/>
        </w:rPr>
        <w:t>здоров’я [37]. Поєднавши разом зазначені твердження, отримаємо формулу: здоров’я через типологічно адекватну фізичну активність.</w:t>
      </w:r>
    </w:p>
    <w:p w14:paraId="7AF15DA8" w14:textId="77777777" w:rsidR="00E458C3" w:rsidRDefault="00E458C3" w:rsidP="00E458C3">
      <w:pPr>
        <w:spacing w:line="360" w:lineRule="auto"/>
        <w:ind w:firstLine="709"/>
        <w:jc w:val="both"/>
        <w:outlineLvl w:val="0"/>
        <w:rPr>
          <w:b/>
          <w:sz w:val="28"/>
          <w:szCs w:val="28"/>
        </w:rPr>
      </w:pPr>
    </w:p>
    <w:p w14:paraId="18A2DF02" w14:textId="77777777" w:rsidR="00E458C3" w:rsidRPr="0072421E" w:rsidRDefault="00E458C3" w:rsidP="00E458C3">
      <w:pPr>
        <w:ind w:firstLine="708"/>
        <w:jc w:val="both"/>
        <w:outlineLvl w:val="0"/>
        <w:rPr>
          <w:b/>
          <w:sz w:val="28"/>
          <w:szCs w:val="28"/>
        </w:rPr>
      </w:pPr>
      <w:r>
        <w:rPr>
          <w:b/>
          <w:sz w:val="28"/>
          <w:szCs w:val="28"/>
        </w:rPr>
        <w:t xml:space="preserve">1.2 </w:t>
      </w:r>
      <w:r w:rsidRPr="0072421E">
        <w:rPr>
          <w:b/>
          <w:sz w:val="28"/>
          <w:szCs w:val="28"/>
        </w:rPr>
        <w:t xml:space="preserve"> Передумови диференційованого й індивідуального підходів у фізичн</w:t>
      </w:r>
      <w:r>
        <w:rPr>
          <w:b/>
          <w:sz w:val="28"/>
          <w:szCs w:val="28"/>
        </w:rPr>
        <w:t>ій підготовці</w:t>
      </w:r>
      <w:r w:rsidRPr="0072421E">
        <w:rPr>
          <w:b/>
          <w:sz w:val="28"/>
          <w:szCs w:val="28"/>
        </w:rPr>
        <w:t xml:space="preserve"> учнів</w:t>
      </w:r>
    </w:p>
    <w:p w14:paraId="3B5215A3" w14:textId="77777777" w:rsidR="00E458C3" w:rsidRPr="0072421E" w:rsidRDefault="00E458C3" w:rsidP="00E458C3">
      <w:pPr>
        <w:ind w:firstLine="708"/>
        <w:jc w:val="center"/>
        <w:outlineLvl w:val="0"/>
        <w:rPr>
          <w:b/>
          <w:sz w:val="28"/>
          <w:szCs w:val="28"/>
        </w:rPr>
      </w:pPr>
    </w:p>
    <w:p w14:paraId="5714D3BF" w14:textId="77777777" w:rsidR="00E458C3" w:rsidRPr="00D76828" w:rsidRDefault="00E458C3" w:rsidP="00E458C3">
      <w:pPr>
        <w:spacing w:line="360" w:lineRule="auto"/>
        <w:ind w:firstLine="709"/>
        <w:jc w:val="both"/>
        <w:rPr>
          <w:sz w:val="28"/>
          <w:szCs w:val="28"/>
        </w:rPr>
      </w:pPr>
      <w:r w:rsidRPr="00D76828">
        <w:rPr>
          <w:sz w:val="28"/>
          <w:szCs w:val="28"/>
        </w:rPr>
        <w:t xml:space="preserve">Необхідність індивідуального підходу в процесі вибору методів педагогічного впливу не потребує доведення. Так, ще </w:t>
      </w:r>
      <w:r>
        <w:rPr>
          <w:sz w:val="28"/>
          <w:szCs w:val="28"/>
        </w:rPr>
        <w:t>в</w:t>
      </w:r>
      <w:r w:rsidRPr="00D76828">
        <w:rPr>
          <w:sz w:val="28"/>
          <w:szCs w:val="28"/>
        </w:rPr>
        <w:t xml:space="preserve"> 1881</w:t>
      </w:r>
      <w:r>
        <w:rPr>
          <w:sz w:val="28"/>
          <w:szCs w:val="28"/>
        </w:rPr>
        <w:t xml:space="preserve"> </w:t>
      </w:r>
      <w:r w:rsidRPr="00D76828">
        <w:rPr>
          <w:sz w:val="28"/>
          <w:szCs w:val="28"/>
        </w:rPr>
        <w:t>р</w:t>
      </w:r>
      <w:r>
        <w:rPr>
          <w:sz w:val="28"/>
          <w:szCs w:val="28"/>
        </w:rPr>
        <w:t>оці</w:t>
      </w:r>
      <w:r w:rsidRPr="00D76828">
        <w:rPr>
          <w:sz w:val="28"/>
          <w:szCs w:val="28"/>
        </w:rPr>
        <w:t xml:space="preserve"> відомий біолог і лікар </w:t>
      </w:r>
      <w:proofErr w:type="spellStart"/>
      <w:r w:rsidRPr="00D76828">
        <w:rPr>
          <w:sz w:val="28"/>
          <w:szCs w:val="28"/>
        </w:rPr>
        <w:t>Бенеке</w:t>
      </w:r>
      <w:proofErr w:type="spellEnd"/>
      <w:r w:rsidRPr="00D76828">
        <w:rPr>
          <w:sz w:val="28"/>
          <w:szCs w:val="28"/>
        </w:rPr>
        <w:t xml:space="preserve"> сформулював мету конституціонального підходу до вирішення проблеми</w:t>
      </w:r>
      <w:r w:rsidRPr="00D92C56">
        <w:rPr>
          <w:sz w:val="28"/>
          <w:szCs w:val="28"/>
        </w:rPr>
        <w:t xml:space="preserve"> (</w:t>
      </w:r>
      <w:proofErr w:type="spellStart"/>
      <w:r>
        <w:rPr>
          <w:sz w:val="28"/>
          <w:szCs w:val="28"/>
        </w:rPr>
        <w:t>цит</w:t>
      </w:r>
      <w:proofErr w:type="spellEnd"/>
      <w:r>
        <w:rPr>
          <w:sz w:val="28"/>
          <w:szCs w:val="28"/>
        </w:rPr>
        <w:t xml:space="preserve">. за </w:t>
      </w:r>
      <w:r w:rsidRPr="00D92C56">
        <w:rPr>
          <w:sz w:val="28"/>
          <w:szCs w:val="28"/>
        </w:rPr>
        <w:t>[</w:t>
      </w:r>
      <w:r>
        <w:rPr>
          <w:sz w:val="28"/>
          <w:szCs w:val="28"/>
        </w:rPr>
        <w:t>25</w:t>
      </w:r>
      <w:r w:rsidRPr="00D92C56">
        <w:rPr>
          <w:sz w:val="28"/>
          <w:szCs w:val="28"/>
        </w:rPr>
        <w:t>]</w:t>
      </w:r>
      <w:r>
        <w:rPr>
          <w:sz w:val="28"/>
          <w:szCs w:val="28"/>
        </w:rPr>
        <w:t>)</w:t>
      </w:r>
      <w:r w:rsidRPr="00D76828">
        <w:rPr>
          <w:sz w:val="28"/>
          <w:szCs w:val="28"/>
        </w:rPr>
        <w:t xml:space="preserve">: ”Різні конституції і обумовлений ними різний ступінь </w:t>
      </w:r>
      <w:r>
        <w:rPr>
          <w:sz w:val="28"/>
          <w:szCs w:val="28"/>
        </w:rPr>
        <w:t xml:space="preserve">резистентності організму створюють </w:t>
      </w:r>
      <w:r w:rsidRPr="00D76828">
        <w:rPr>
          <w:sz w:val="28"/>
          <w:szCs w:val="28"/>
        </w:rPr>
        <w:t xml:space="preserve">лише передумови для розвитку деяких </w:t>
      </w:r>
      <w:proofErr w:type="spellStart"/>
      <w:r w:rsidRPr="00D76828">
        <w:rPr>
          <w:sz w:val="28"/>
          <w:szCs w:val="28"/>
        </w:rPr>
        <w:t>хвороб</w:t>
      </w:r>
      <w:proofErr w:type="spellEnd"/>
      <w:r w:rsidRPr="00D76828">
        <w:rPr>
          <w:sz w:val="28"/>
          <w:szCs w:val="28"/>
        </w:rPr>
        <w:t>, у випадку коли індивіду</w:t>
      </w:r>
      <w:r>
        <w:rPr>
          <w:sz w:val="28"/>
          <w:szCs w:val="28"/>
        </w:rPr>
        <w:t>у</w:t>
      </w:r>
      <w:r w:rsidRPr="00D76828">
        <w:rPr>
          <w:sz w:val="28"/>
          <w:szCs w:val="28"/>
        </w:rPr>
        <w:t xml:space="preserve">м потрапляє </w:t>
      </w:r>
      <w:r>
        <w:rPr>
          <w:sz w:val="28"/>
          <w:szCs w:val="28"/>
        </w:rPr>
        <w:t>в</w:t>
      </w:r>
      <w:r w:rsidRPr="00D76828">
        <w:rPr>
          <w:sz w:val="28"/>
          <w:szCs w:val="28"/>
        </w:rPr>
        <w:t xml:space="preserve"> несприятливі умови. Правильно діагностувавши  різні конституціональні типи і зрозумівши їх відмінності, ми допоможемо людям з найменшим ризиком для здоров’я пройти через усі життєві негаразди</w:t>
      </w:r>
      <w:r>
        <w:rPr>
          <w:sz w:val="28"/>
          <w:szCs w:val="28"/>
        </w:rPr>
        <w:t xml:space="preserve"> </w:t>
      </w:r>
      <w:r w:rsidRPr="00D76828">
        <w:rPr>
          <w:sz w:val="28"/>
          <w:szCs w:val="28"/>
        </w:rPr>
        <w:t>”.</w:t>
      </w:r>
    </w:p>
    <w:p w14:paraId="550C35CE" w14:textId="77777777" w:rsidR="00E458C3" w:rsidRPr="00D76828" w:rsidRDefault="00E458C3" w:rsidP="00E458C3">
      <w:pPr>
        <w:spacing w:line="360" w:lineRule="auto"/>
        <w:ind w:firstLine="709"/>
        <w:jc w:val="both"/>
        <w:rPr>
          <w:sz w:val="28"/>
          <w:szCs w:val="28"/>
        </w:rPr>
      </w:pPr>
      <w:r w:rsidRPr="00D76828">
        <w:rPr>
          <w:sz w:val="28"/>
          <w:szCs w:val="28"/>
        </w:rPr>
        <w:t xml:space="preserve">Біологічна </w:t>
      </w:r>
      <w:r>
        <w:rPr>
          <w:sz w:val="28"/>
          <w:szCs w:val="28"/>
        </w:rPr>
        <w:t>парадигма</w:t>
      </w:r>
      <w:r w:rsidRPr="00D76828">
        <w:rPr>
          <w:sz w:val="28"/>
          <w:szCs w:val="28"/>
        </w:rPr>
        <w:t xml:space="preserve"> людини характеризується трьома складовими: будовою тіла, фізіологі</w:t>
      </w:r>
      <w:r>
        <w:rPr>
          <w:sz w:val="28"/>
          <w:szCs w:val="28"/>
        </w:rPr>
        <w:t>чними функціями і метаболізмом та</w:t>
      </w:r>
      <w:r w:rsidRPr="00D76828">
        <w:rPr>
          <w:sz w:val="28"/>
          <w:szCs w:val="28"/>
        </w:rPr>
        <w:t xml:space="preserve"> психологічними особливостями особистості. Вони взаємо</w:t>
      </w:r>
      <w:r>
        <w:rPr>
          <w:sz w:val="28"/>
          <w:szCs w:val="28"/>
        </w:rPr>
        <w:t>по</w:t>
      </w:r>
      <w:r w:rsidRPr="00D76828">
        <w:rPr>
          <w:sz w:val="28"/>
          <w:szCs w:val="28"/>
        </w:rPr>
        <w:t xml:space="preserve">в’язані </w:t>
      </w:r>
      <w:r>
        <w:rPr>
          <w:sz w:val="28"/>
          <w:szCs w:val="28"/>
        </w:rPr>
        <w:t>та</w:t>
      </w:r>
      <w:r w:rsidRPr="00D76828">
        <w:rPr>
          <w:sz w:val="28"/>
          <w:szCs w:val="28"/>
        </w:rPr>
        <w:t xml:space="preserve"> в комплексі утворюють конституцію людини – найбільш фундаментальну характеристику цілісності організму, „біологічний паспорт особистості” [55]. Типи конституції є варіантами адаптивної норми, що відображають реактивність організму </w:t>
      </w:r>
      <w:r>
        <w:rPr>
          <w:sz w:val="28"/>
          <w:szCs w:val="28"/>
        </w:rPr>
        <w:t>вплив</w:t>
      </w:r>
      <w:r w:rsidRPr="00D76828">
        <w:rPr>
          <w:sz w:val="28"/>
          <w:szCs w:val="28"/>
        </w:rPr>
        <w:t xml:space="preserve"> факторів </w:t>
      </w:r>
      <w:r>
        <w:rPr>
          <w:sz w:val="28"/>
          <w:szCs w:val="28"/>
        </w:rPr>
        <w:t>довкілля</w:t>
      </w:r>
      <w:r w:rsidRPr="00D76828">
        <w:rPr>
          <w:sz w:val="28"/>
          <w:szCs w:val="28"/>
        </w:rPr>
        <w:t>.</w:t>
      </w:r>
    </w:p>
    <w:p w14:paraId="5078FD7F" w14:textId="77777777" w:rsidR="00E458C3" w:rsidRPr="00D76828" w:rsidRDefault="00E458C3" w:rsidP="00E458C3">
      <w:pPr>
        <w:spacing w:line="360" w:lineRule="auto"/>
        <w:ind w:firstLine="709"/>
        <w:jc w:val="both"/>
        <w:rPr>
          <w:sz w:val="28"/>
          <w:szCs w:val="28"/>
        </w:rPr>
      </w:pPr>
      <w:r w:rsidRPr="00B82E2F">
        <w:rPr>
          <w:sz w:val="28"/>
          <w:szCs w:val="28"/>
        </w:rPr>
        <w:lastRenderedPageBreak/>
        <w:t>Такі морфологічні характеристики, як довжина  тіла та його</w:t>
      </w:r>
      <w:r w:rsidRPr="00D76828">
        <w:rPr>
          <w:sz w:val="28"/>
          <w:szCs w:val="28"/>
        </w:rPr>
        <w:t xml:space="preserve"> </w:t>
      </w:r>
      <w:r>
        <w:rPr>
          <w:sz w:val="28"/>
          <w:szCs w:val="28"/>
        </w:rPr>
        <w:t>вага</w:t>
      </w:r>
      <w:r w:rsidRPr="00D76828">
        <w:rPr>
          <w:sz w:val="28"/>
          <w:szCs w:val="28"/>
        </w:rPr>
        <w:t xml:space="preserve"> (співвідношення довжини до </w:t>
      </w:r>
      <w:r>
        <w:rPr>
          <w:sz w:val="28"/>
          <w:szCs w:val="28"/>
        </w:rPr>
        <w:t>ваги</w:t>
      </w:r>
      <w:r w:rsidRPr="00D76828">
        <w:rPr>
          <w:sz w:val="28"/>
          <w:szCs w:val="28"/>
        </w:rPr>
        <w:t xml:space="preserve">) </w:t>
      </w:r>
      <w:r>
        <w:rPr>
          <w:sz w:val="28"/>
          <w:szCs w:val="28"/>
        </w:rPr>
        <w:t>становлять</w:t>
      </w:r>
      <w:r w:rsidRPr="00D76828">
        <w:rPr>
          <w:sz w:val="28"/>
          <w:szCs w:val="28"/>
        </w:rPr>
        <w:t xml:space="preserve"> основу багатьох класифікацій конституці</w:t>
      </w:r>
      <w:r>
        <w:rPr>
          <w:sz w:val="28"/>
          <w:szCs w:val="28"/>
        </w:rPr>
        <w:t>ї</w:t>
      </w:r>
      <w:r w:rsidRPr="00D76828">
        <w:rPr>
          <w:sz w:val="28"/>
          <w:szCs w:val="28"/>
        </w:rPr>
        <w:t xml:space="preserve">, </w:t>
      </w:r>
      <w:r>
        <w:rPr>
          <w:sz w:val="28"/>
          <w:szCs w:val="28"/>
        </w:rPr>
        <w:t>–</w:t>
      </w:r>
      <w:r w:rsidRPr="00D76828">
        <w:rPr>
          <w:sz w:val="28"/>
          <w:szCs w:val="28"/>
        </w:rPr>
        <w:t xml:space="preserve">  від найстародавнішої </w:t>
      </w:r>
      <w:proofErr w:type="spellStart"/>
      <w:r w:rsidRPr="00D76828">
        <w:rPr>
          <w:sz w:val="28"/>
          <w:szCs w:val="28"/>
        </w:rPr>
        <w:t>аюрведичної</w:t>
      </w:r>
      <w:proofErr w:type="spellEnd"/>
      <w:r w:rsidRPr="00D76828">
        <w:rPr>
          <w:sz w:val="28"/>
          <w:szCs w:val="28"/>
        </w:rPr>
        <w:t xml:space="preserve"> до тієї, що позв’язує морфологічні та психічні прояви (Гіп</w:t>
      </w:r>
      <w:r>
        <w:rPr>
          <w:sz w:val="28"/>
          <w:szCs w:val="28"/>
        </w:rPr>
        <w:t>п</w:t>
      </w:r>
      <w:r w:rsidRPr="00D76828">
        <w:rPr>
          <w:sz w:val="28"/>
          <w:szCs w:val="28"/>
        </w:rPr>
        <w:t>ократ)</w:t>
      </w:r>
      <w:r>
        <w:rPr>
          <w:sz w:val="28"/>
          <w:szCs w:val="28"/>
        </w:rPr>
        <w:t>,</w:t>
      </w:r>
      <w:r w:rsidRPr="00D76828">
        <w:rPr>
          <w:sz w:val="28"/>
          <w:szCs w:val="28"/>
        </w:rPr>
        <w:t xml:space="preserve"> </w:t>
      </w:r>
      <w:r>
        <w:rPr>
          <w:sz w:val="28"/>
          <w:szCs w:val="28"/>
        </w:rPr>
        <w:t>а також</w:t>
      </w:r>
      <w:r w:rsidRPr="00D76828">
        <w:rPr>
          <w:sz w:val="28"/>
          <w:szCs w:val="28"/>
        </w:rPr>
        <w:t xml:space="preserve"> </w:t>
      </w:r>
      <w:r>
        <w:rPr>
          <w:sz w:val="28"/>
          <w:szCs w:val="28"/>
        </w:rPr>
        <w:t>новітніх</w:t>
      </w:r>
      <w:r w:rsidRPr="00D76828">
        <w:rPr>
          <w:sz w:val="28"/>
          <w:szCs w:val="28"/>
        </w:rPr>
        <w:t xml:space="preserve"> класифікацій [15, 25].</w:t>
      </w:r>
    </w:p>
    <w:p w14:paraId="4CA1CCEC" w14:textId="77777777" w:rsidR="00E458C3" w:rsidRPr="00D76828" w:rsidRDefault="00E458C3" w:rsidP="00E458C3">
      <w:pPr>
        <w:spacing w:line="360" w:lineRule="auto"/>
        <w:ind w:firstLine="709"/>
        <w:jc w:val="both"/>
        <w:rPr>
          <w:sz w:val="28"/>
          <w:szCs w:val="28"/>
        </w:rPr>
      </w:pPr>
      <w:r w:rsidRPr="00D76828">
        <w:rPr>
          <w:sz w:val="28"/>
          <w:szCs w:val="28"/>
        </w:rPr>
        <w:t xml:space="preserve">При </w:t>
      </w:r>
      <w:proofErr w:type="spellStart"/>
      <w:r w:rsidRPr="00D76828">
        <w:rPr>
          <w:sz w:val="28"/>
          <w:szCs w:val="28"/>
        </w:rPr>
        <w:t>лонгітюдних</w:t>
      </w:r>
      <w:proofErr w:type="spellEnd"/>
      <w:r>
        <w:rPr>
          <w:sz w:val="28"/>
          <w:szCs w:val="28"/>
        </w:rPr>
        <w:t xml:space="preserve"> (довготривалих)</w:t>
      </w:r>
      <w:r w:rsidRPr="00D76828">
        <w:rPr>
          <w:sz w:val="28"/>
          <w:szCs w:val="28"/>
        </w:rPr>
        <w:t xml:space="preserve"> дослідженнях в</w:t>
      </w:r>
      <w:r>
        <w:rPr>
          <w:sz w:val="28"/>
          <w:szCs w:val="28"/>
        </w:rPr>
        <w:t>становлена</w:t>
      </w:r>
      <w:r w:rsidRPr="00D76828">
        <w:rPr>
          <w:sz w:val="28"/>
          <w:szCs w:val="28"/>
        </w:rPr>
        <w:t xml:space="preserve"> онтогенетична стійкість конституціональних типів, що свідчить про значну вагу </w:t>
      </w:r>
      <w:r>
        <w:rPr>
          <w:sz w:val="28"/>
          <w:szCs w:val="28"/>
        </w:rPr>
        <w:t xml:space="preserve">генетичної детермінованості </w:t>
      </w:r>
      <w:r w:rsidRPr="00D76828">
        <w:rPr>
          <w:sz w:val="28"/>
          <w:szCs w:val="28"/>
        </w:rPr>
        <w:t xml:space="preserve">[50]. Це </w:t>
      </w:r>
      <w:r>
        <w:rPr>
          <w:sz w:val="28"/>
          <w:szCs w:val="28"/>
        </w:rPr>
        <w:t>яскраво доведено</w:t>
      </w:r>
      <w:r w:rsidRPr="00D76828">
        <w:rPr>
          <w:sz w:val="28"/>
          <w:szCs w:val="28"/>
        </w:rPr>
        <w:t xml:space="preserve"> дослідженнями виконаними </w:t>
      </w:r>
      <w:r>
        <w:rPr>
          <w:sz w:val="28"/>
          <w:szCs w:val="28"/>
        </w:rPr>
        <w:t>«</w:t>
      </w:r>
      <w:proofErr w:type="spellStart"/>
      <w:r>
        <w:rPr>
          <w:sz w:val="28"/>
          <w:szCs w:val="28"/>
        </w:rPr>
        <w:t>б</w:t>
      </w:r>
      <w:r w:rsidRPr="00D76828">
        <w:rPr>
          <w:sz w:val="28"/>
          <w:szCs w:val="28"/>
        </w:rPr>
        <w:t>лизнюковим</w:t>
      </w:r>
      <w:proofErr w:type="spellEnd"/>
      <w:r w:rsidRPr="00D76828">
        <w:rPr>
          <w:sz w:val="28"/>
          <w:szCs w:val="28"/>
        </w:rPr>
        <w:t xml:space="preserve"> методом</w:t>
      </w:r>
      <w:r>
        <w:rPr>
          <w:sz w:val="28"/>
          <w:szCs w:val="28"/>
        </w:rPr>
        <w:t xml:space="preserve">»: </w:t>
      </w:r>
      <w:proofErr w:type="spellStart"/>
      <w:r>
        <w:rPr>
          <w:sz w:val="28"/>
          <w:szCs w:val="28"/>
        </w:rPr>
        <w:t>однояйцеві</w:t>
      </w:r>
      <w:proofErr w:type="spellEnd"/>
      <w:r>
        <w:rPr>
          <w:sz w:val="28"/>
          <w:szCs w:val="28"/>
        </w:rPr>
        <w:t xml:space="preserve"> близнюки, на відміну від </w:t>
      </w:r>
      <w:proofErr w:type="spellStart"/>
      <w:r>
        <w:rPr>
          <w:sz w:val="28"/>
          <w:szCs w:val="28"/>
        </w:rPr>
        <w:t>різнояйцевих</w:t>
      </w:r>
      <w:proofErr w:type="spellEnd"/>
      <w:r>
        <w:rPr>
          <w:sz w:val="28"/>
          <w:szCs w:val="28"/>
        </w:rPr>
        <w:t>,</w:t>
      </w:r>
      <w:r w:rsidRPr="00D76828">
        <w:rPr>
          <w:sz w:val="28"/>
          <w:szCs w:val="28"/>
        </w:rPr>
        <w:t xml:space="preserve"> демонструють повну ідентичність конституційних характеристик.</w:t>
      </w:r>
    </w:p>
    <w:p w14:paraId="763F6720" w14:textId="77777777" w:rsidR="00E458C3" w:rsidRPr="00D76828" w:rsidRDefault="00E458C3" w:rsidP="00E458C3">
      <w:pPr>
        <w:spacing w:line="360" w:lineRule="auto"/>
        <w:ind w:firstLine="709"/>
        <w:jc w:val="both"/>
        <w:rPr>
          <w:sz w:val="28"/>
          <w:szCs w:val="28"/>
        </w:rPr>
      </w:pPr>
      <w:r w:rsidRPr="00D76828">
        <w:rPr>
          <w:sz w:val="28"/>
          <w:szCs w:val="28"/>
        </w:rPr>
        <w:t xml:space="preserve"> Комплекс конституційних ознак утворюють найбільш важливі характеристики будови тіла, фізіологічні та психофізіологічні параметри. Їх відокремлення та узгодженість між собою поступово </w:t>
      </w:r>
      <w:proofErr w:type="spellStart"/>
      <w:r w:rsidRPr="00D76828">
        <w:rPr>
          <w:sz w:val="28"/>
          <w:szCs w:val="28"/>
        </w:rPr>
        <w:t>уточнюються</w:t>
      </w:r>
      <w:proofErr w:type="spellEnd"/>
      <w:r w:rsidRPr="00D76828">
        <w:rPr>
          <w:sz w:val="28"/>
          <w:szCs w:val="28"/>
        </w:rPr>
        <w:t xml:space="preserve"> в зв’язку з об’єктивізацією методів дослідження, удосконалення статистичного аналізу даних, отриманих у дослідження великих груп людей, різних за статтю, віком, рівнем здоров’я, видом діяльності  та місцем проживання. Такі дослідження свідчать що, для людини характерною є широкий діапазон мінливості показників, в межах якого зберігається життєдіяльність, та широк</w:t>
      </w:r>
      <w:r>
        <w:rPr>
          <w:sz w:val="28"/>
          <w:szCs w:val="28"/>
        </w:rPr>
        <w:t>і</w:t>
      </w:r>
      <w:r w:rsidRPr="00D76828">
        <w:rPr>
          <w:sz w:val="28"/>
          <w:szCs w:val="28"/>
        </w:rPr>
        <w:t xml:space="preserve"> адаптивн</w:t>
      </w:r>
      <w:r>
        <w:rPr>
          <w:sz w:val="28"/>
          <w:szCs w:val="28"/>
        </w:rPr>
        <w:t>і</w:t>
      </w:r>
      <w:r w:rsidRPr="00D76828">
        <w:rPr>
          <w:sz w:val="28"/>
          <w:szCs w:val="28"/>
        </w:rPr>
        <w:t xml:space="preserve"> мо</w:t>
      </w:r>
      <w:r>
        <w:rPr>
          <w:sz w:val="28"/>
          <w:szCs w:val="28"/>
        </w:rPr>
        <w:t>жливості</w:t>
      </w:r>
      <w:r w:rsidRPr="00D76828">
        <w:rPr>
          <w:sz w:val="28"/>
          <w:szCs w:val="28"/>
        </w:rPr>
        <w:t xml:space="preserve"> [40, 88]. </w:t>
      </w:r>
    </w:p>
    <w:p w14:paraId="79643E51" w14:textId="77777777" w:rsidR="00E458C3" w:rsidRPr="00D76828" w:rsidRDefault="00E458C3" w:rsidP="00E458C3">
      <w:pPr>
        <w:spacing w:line="360" w:lineRule="auto"/>
        <w:ind w:firstLine="709"/>
        <w:jc w:val="both"/>
        <w:rPr>
          <w:sz w:val="28"/>
          <w:szCs w:val="28"/>
        </w:rPr>
      </w:pPr>
      <w:r w:rsidRPr="00D76828">
        <w:rPr>
          <w:sz w:val="28"/>
          <w:szCs w:val="28"/>
        </w:rPr>
        <w:t>Прояви типологічних рис в організмі людини вивчались в різних аспектах. Зокрема аналізу</w:t>
      </w:r>
      <w:r>
        <w:rPr>
          <w:sz w:val="28"/>
          <w:szCs w:val="28"/>
        </w:rPr>
        <w:t>валася</w:t>
      </w:r>
      <w:r w:rsidRPr="00D76828">
        <w:rPr>
          <w:sz w:val="28"/>
          <w:szCs w:val="28"/>
        </w:rPr>
        <w:t xml:space="preserve"> типологія будови та різноманітних функцій організму, в тому числі с</w:t>
      </w:r>
      <w:r>
        <w:rPr>
          <w:sz w:val="28"/>
          <w:szCs w:val="28"/>
        </w:rPr>
        <w:t>тійкість</w:t>
      </w:r>
      <w:r w:rsidRPr="00D76828">
        <w:rPr>
          <w:sz w:val="28"/>
          <w:szCs w:val="28"/>
        </w:rPr>
        <w:t xml:space="preserve">  деяких типів конституції до </w:t>
      </w:r>
      <w:r>
        <w:rPr>
          <w:sz w:val="28"/>
          <w:szCs w:val="28"/>
        </w:rPr>
        <w:t>певних видів недуг</w:t>
      </w:r>
      <w:r w:rsidRPr="00D76828">
        <w:rPr>
          <w:sz w:val="28"/>
          <w:szCs w:val="28"/>
        </w:rPr>
        <w:t>.</w:t>
      </w:r>
    </w:p>
    <w:p w14:paraId="15B7A7D5" w14:textId="77777777" w:rsidR="00E458C3" w:rsidRDefault="00E458C3" w:rsidP="00E458C3">
      <w:pPr>
        <w:spacing w:line="360" w:lineRule="auto"/>
        <w:ind w:firstLine="709"/>
        <w:jc w:val="both"/>
        <w:rPr>
          <w:sz w:val="28"/>
          <w:szCs w:val="28"/>
        </w:rPr>
      </w:pPr>
      <w:r w:rsidRPr="00D76828">
        <w:rPr>
          <w:sz w:val="28"/>
          <w:szCs w:val="28"/>
        </w:rPr>
        <w:t>Їх результати дозволяють відзначити певні загальні положення: найбільш стійкими конституціональними ознаками є будова тіла та деякі характеристики</w:t>
      </w:r>
      <w:r>
        <w:rPr>
          <w:sz w:val="28"/>
          <w:szCs w:val="28"/>
        </w:rPr>
        <w:t xml:space="preserve"> ЦНС</w:t>
      </w:r>
      <w:r w:rsidRPr="00D76828">
        <w:rPr>
          <w:sz w:val="28"/>
          <w:szCs w:val="28"/>
        </w:rPr>
        <w:t xml:space="preserve">, що також пов’язані з її  </w:t>
      </w:r>
      <w:proofErr w:type="spellStart"/>
      <w:r w:rsidRPr="00D76828">
        <w:rPr>
          <w:sz w:val="28"/>
          <w:szCs w:val="28"/>
        </w:rPr>
        <w:t>морфо</w:t>
      </w:r>
      <w:proofErr w:type="spellEnd"/>
      <w:r>
        <w:rPr>
          <w:sz w:val="28"/>
          <w:szCs w:val="28"/>
        </w:rPr>
        <w:t>-фізіологічними особливостями.</w:t>
      </w:r>
      <w:r w:rsidRPr="00D76828">
        <w:rPr>
          <w:sz w:val="28"/>
          <w:szCs w:val="28"/>
        </w:rPr>
        <w:t xml:space="preserve"> Рівень</w:t>
      </w:r>
      <w:r>
        <w:rPr>
          <w:sz w:val="28"/>
          <w:szCs w:val="28"/>
        </w:rPr>
        <w:t xml:space="preserve"> прояву</w:t>
      </w:r>
      <w:r w:rsidRPr="00D76828">
        <w:rPr>
          <w:sz w:val="28"/>
          <w:szCs w:val="28"/>
        </w:rPr>
        <w:t xml:space="preserve"> фізіологічних і біохімічних показників також дуже стійкий, але характер реакцій </w:t>
      </w:r>
      <w:r>
        <w:rPr>
          <w:sz w:val="28"/>
          <w:szCs w:val="28"/>
        </w:rPr>
        <w:t>фізіологічних систем</w:t>
      </w:r>
      <w:r w:rsidRPr="00D76828">
        <w:rPr>
          <w:sz w:val="28"/>
          <w:szCs w:val="28"/>
        </w:rPr>
        <w:t xml:space="preserve"> на вплив</w:t>
      </w:r>
      <w:r>
        <w:rPr>
          <w:sz w:val="28"/>
          <w:szCs w:val="28"/>
        </w:rPr>
        <w:t xml:space="preserve">  фізичного</w:t>
      </w:r>
      <w:r w:rsidRPr="00D76828">
        <w:rPr>
          <w:sz w:val="28"/>
          <w:szCs w:val="28"/>
        </w:rPr>
        <w:t xml:space="preserve"> навантаження може виявитися стійкою характерною ознакою індивіда [80, 82, 88]. Більшість </w:t>
      </w:r>
      <w:r w:rsidRPr="00D76828">
        <w:rPr>
          <w:sz w:val="28"/>
          <w:szCs w:val="28"/>
        </w:rPr>
        <w:lastRenderedPageBreak/>
        <w:t xml:space="preserve">показників у стані спокою відзначаються варіабельністю, в той час як при  навантаженні, коли конституціональний фактор набуває великого значення, </w:t>
      </w:r>
    </w:p>
    <w:p w14:paraId="41AE5A57" w14:textId="77777777" w:rsidR="00E458C3" w:rsidRPr="00D76828" w:rsidRDefault="00E458C3" w:rsidP="00E458C3">
      <w:pPr>
        <w:spacing w:line="360" w:lineRule="auto"/>
        <w:jc w:val="both"/>
        <w:rPr>
          <w:sz w:val="28"/>
          <w:szCs w:val="28"/>
        </w:rPr>
      </w:pPr>
      <w:r w:rsidRPr="00D76828">
        <w:rPr>
          <w:sz w:val="28"/>
          <w:szCs w:val="28"/>
        </w:rPr>
        <w:t>вони виявляють значно меншу варіабельність.</w:t>
      </w:r>
    </w:p>
    <w:p w14:paraId="58CC8BC7" w14:textId="77777777" w:rsidR="00E458C3" w:rsidRPr="00D76828" w:rsidRDefault="00E458C3" w:rsidP="00E458C3">
      <w:pPr>
        <w:spacing w:line="360" w:lineRule="auto"/>
        <w:ind w:firstLine="709"/>
        <w:jc w:val="both"/>
        <w:rPr>
          <w:sz w:val="28"/>
          <w:szCs w:val="28"/>
        </w:rPr>
      </w:pPr>
      <w:r w:rsidRPr="00B82E2F">
        <w:rPr>
          <w:sz w:val="28"/>
          <w:szCs w:val="28"/>
        </w:rPr>
        <w:t>Найдавніший традиційний підхід до встановлення типологічної</w:t>
      </w:r>
      <w:r w:rsidRPr="00D76828">
        <w:rPr>
          <w:sz w:val="28"/>
          <w:szCs w:val="28"/>
        </w:rPr>
        <w:t xml:space="preserve"> належності людини ґрунтується на такій консервативній ознаці як будова тіла. Починаючи з античності, було запропоновано близько шістдесяти схем діагностики типів конституції. Найчастіше такі схеми включали 3-4</w:t>
      </w:r>
      <w:r>
        <w:rPr>
          <w:sz w:val="28"/>
          <w:szCs w:val="28"/>
        </w:rPr>
        <w:t xml:space="preserve"> </w:t>
      </w:r>
      <w:r w:rsidRPr="00D76828">
        <w:rPr>
          <w:sz w:val="28"/>
          <w:szCs w:val="28"/>
        </w:rPr>
        <w:t>компоненти</w:t>
      </w:r>
      <w:r>
        <w:rPr>
          <w:sz w:val="28"/>
          <w:szCs w:val="28"/>
        </w:rPr>
        <w:t>, серед яких</w:t>
      </w:r>
      <w:r w:rsidRPr="00D76828">
        <w:rPr>
          <w:sz w:val="28"/>
          <w:szCs w:val="28"/>
        </w:rPr>
        <w:t xml:space="preserve"> найбільш відоми</w:t>
      </w:r>
      <w:r>
        <w:rPr>
          <w:sz w:val="28"/>
          <w:szCs w:val="28"/>
        </w:rPr>
        <w:t>ми</w:t>
      </w:r>
      <w:r w:rsidRPr="00D76828">
        <w:rPr>
          <w:sz w:val="28"/>
          <w:szCs w:val="28"/>
        </w:rPr>
        <w:t xml:space="preserve"> </w:t>
      </w:r>
      <w:r>
        <w:rPr>
          <w:sz w:val="28"/>
          <w:szCs w:val="28"/>
        </w:rPr>
        <w:t>є</w:t>
      </w:r>
      <w:r w:rsidRPr="00D76828">
        <w:rPr>
          <w:sz w:val="28"/>
          <w:szCs w:val="28"/>
        </w:rPr>
        <w:t xml:space="preserve">: схема </w:t>
      </w:r>
      <w:r>
        <w:rPr>
          <w:sz w:val="28"/>
          <w:szCs w:val="28"/>
        </w:rPr>
        <w:t>Е</w:t>
      </w:r>
      <w:r w:rsidRPr="00D76828">
        <w:rPr>
          <w:sz w:val="28"/>
          <w:szCs w:val="28"/>
        </w:rPr>
        <w:t>.</w:t>
      </w:r>
      <w:r>
        <w:rPr>
          <w:sz w:val="28"/>
          <w:szCs w:val="28"/>
        </w:rPr>
        <w:t xml:space="preserve"> </w:t>
      </w:r>
      <w:proofErr w:type="spellStart"/>
      <w:r w:rsidRPr="00D76828">
        <w:rPr>
          <w:sz w:val="28"/>
          <w:szCs w:val="28"/>
        </w:rPr>
        <w:t>Кречмера</w:t>
      </w:r>
      <w:proofErr w:type="spellEnd"/>
      <w:r w:rsidRPr="00D76828">
        <w:rPr>
          <w:sz w:val="28"/>
          <w:szCs w:val="28"/>
        </w:rPr>
        <w:t xml:space="preserve"> (</w:t>
      </w:r>
      <w:proofErr w:type="spellStart"/>
      <w:r w:rsidRPr="00D76828">
        <w:rPr>
          <w:sz w:val="28"/>
          <w:szCs w:val="28"/>
        </w:rPr>
        <w:t>лептосомний</w:t>
      </w:r>
      <w:proofErr w:type="spellEnd"/>
      <w:r w:rsidRPr="00D76828">
        <w:rPr>
          <w:sz w:val="28"/>
          <w:szCs w:val="28"/>
        </w:rPr>
        <w:t xml:space="preserve"> – атлетичний</w:t>
      </w:r>
      <w:r>
        <w:rPr>
          <w:sz w:val="28"/>
          <w:szCs w:val="28"/>
        </w:rPr>
        <w:t xml:space="preserve"> –</w:t>
      </w:r>
      <w:r w:rsidRPr="00D76828">
        <w:rPr>
          <w:sz w:val="28"/>
          <w:szCs w:val="28"/>
        </w:rPr>
        <w:t xml:space="preserve"> пікнічний тип), К.</w:t>
      </w:r>
      <w:r>
        <w:rPr>
          <w:sz w:val="28"/>
          <w:szCs w:val="28"/>
        </w:rPr>
        <w:t xml:space="preserve"> </w:t>
      </w:r>
      <w:proofErr w:type="spellStart"/>
      <w:r w:rsidRPr="00D76828">
        <w:rPr>
          <w:sz w:val="28"/>
          <w:szCs w:val="28"/>
        </w:rPr>
        <w:t>Сіго</w:t>
      </w:r>
      <w:proofErr w:type="spellEnd"/>
      <w:r w:rsidRPr="00D76828">
        <w:rPr>
          <w:sz w:val="28"/>
          <w:szCs w:val="28"/>
        </w:rPr>
        <w:t xml:space="preserve"> (р</w:t>
      </w:r>
      <w:r>
        <w:rPr>
          <w:sz w:val="28"/>
          <w:szCs w:val="28"/>
        </w:rPr>
        <w:t>е</w:t>
      </w:r>
      <w:r w:rsidRPr="00D76828">
        <w:rPr>
          <w:sz w:val="28"/>
          <w:szCs w:val="28"/>
        </w:rPr>
        <w:t xml:space="preserve">спіраторний – </w:t>
      </w:r>
      <w:proofErr w:type="spellStart"/>
      <w:r w:rsidRPr="00D76828">
        <w:rPr>
          <w:sz w:val="28"/>
          <w:szCs w:val="28"/>
        </w:rPr>
        <w:t>дигестивний</w:t>
      </w:r>
      <w:proofErr w:type="spellEnd"/>
      <w:r w:rsidRPr="00D76828">
        <w:rPr>
          <w:sz w:val="28"/>
          <w:szCs w:val="28"/>
        </w:rPr>
        <w:t xml:space="preserve"> – </w:t>
      </w:r>
      <w:proofErr w:type="spellStart"/>
      <w:r w:rsidRPr="00D76828">
        <w:rPr>
          <w:sz w:val="28"/>
          <w:szCs w:val="28"/>
        </w:rPr>
        <w:t>мускулярний</w:t>
      </w:r>
      <w:proofErr w:type="spellEnd"/>
      <w:r w:rsidRPr="00D76828">
        <w:rPr>
          <w:sz w:val="28"/>
          <w:szCs w:val="28"/>
        </w:rPr>
        <w:t xml:space="preserve"> – церебральний ), М.В.</w:t>
      </w:r>
      <w:r>
        <w:rPr>
          <w:sz w:val="28"/>
          <w:szCs w:val="28"/>
        </w:rPr>
        <w:t xml:space="preserve"> </w:t>
      </w:r>
      <w:proofErr w:type="spellStart"/>
      <w:r w:rsidRPr="00D76828">
        <w:rPr>
          <w:sz w:val="28"/>
          <w:szCs w:val="28"/>
        </w:rPr>
        <w:t>Черноруцького</w:t>
      </w:r>
      <w:proofErr w:type="spellEnd"/>
      <w:r w:rsidRPr="00D76828">
        <w:rPr>
          <w:sz w:val="28"/>
          <w:szCs w:val="28"/>
        </w:rPr>
        <w:t xml:space="preserve"> (</w:t>
      </w:r>
      <w:proofErr w:type="spellStart"/>
      <w:r w:rsidRPr="00D76828">
        <w:rPr>
          <w:sz w:val="28"/>
          <w:szCs w:val="28"/>
        </w:rPr>
        <w:t>атлетик</w:t>
      </w:r>
      <w:proofErr w:type="spellEnd"/>
      <w:r w:rsidRPr="00D76828">
        <w:rPr>
          <w:sz w:val="28"/>
          <w:szCs w:val="28"/>
        </w:rPr>
        <w:t xml:space="preserve"> – </w:t>
      </w:r>
      <w:proofErr w:type="spellStart"/>
      <w:r w:rsidRPr="00D76828">
        <w:rPr>
          <w:sz w:val="28"/>
          <w:szCs w:val="28"/>
        </w:rPr>
        <w:t>нормостенік</w:t>
      </w:r>
      <w:proofErr w:type="spellEnd"/>
      <w:r w:rsidRPr="00D76828">
        <w:rPr>
          <w:sz w:val="28"/>
          <w:szCs w:val="28"/>
        </w:rPr>
        <w:t xml:space="preserve"> – </w:t>
      </w:r>
      <w:proofErr w:type="spellStart"/>
      <w:r w:rsidRPr="00D76828">
        <w:rPr>
          <w:sz w:val="28"/>
          <w:szCs w:val="28"/>
        </w:rPr>
        <w:t>гіперстенік</w:t>
      </w:r>
      <w:proofErr w:type="spellEnd"/>
      <w:r w:rsidRPr="00D76828">
        <w:rPr>
          <w:sz w:val="28"/>
          <w:szCs w:val="28"/>
        </w:rPr>
        <w:t xml:space="preserve">). Разом з тим, „чисті” типи охоплюють меншу частину популяції, набагато частіше типологічні риси є менш вираженими. В зв’язку з цим дуже привабливими виявились схеми </w:t>
      </w:r>
      <w:proofErr w:type="spellStart"/>
      <w:r w:rsidRPr="00D76828">
        <w:rPr>
          <w:sz w:val="28"/>
          <w:szCs w:val="28"/>
        </w:rPr>
        <w:t>Шелдона</w:t>
      </w:r>
      <w:proofErr w:type="spellEnd"/>
      <w:r w:rsidRPr="00D76828">
        <w:rPr>
          <w:sz w:val="28"/>
          <w:szCs w:val="28"/>
        </w:rPr>
        <w:t xml:space="preserve">  і  Хіт</w:t>
      </w:r>
      <w:r>
        <w:rPr>
          <w:sz w:val="28"/>
          <w:szCs w:val="28"/>
        </w:rPr>
        <w:t>-</w:t>
      </w:r>
      <w:r w:rsidRPr="00D76828">
        <w:rPr>
          <w:sz w:val="28"/>
          <w:szCs w:val="28"/>
        </w:rPr>
        <w:t>Картера, що засновані на кількісні</w:t>
      </w:r>
      <w:r>
        <w:rPr>
          <w:sz w:val="28"/>
          <w:szCs w:val="28"/>
        </w:rPr>
        <w:t xml:space="preserve">й </w:t>
      </w:r>
      <w:r w:rsidRPr="00D76828">
        <w:rPr>
          <w:sz w:val="28"/>
          <w:szCs w:val="28"/>
        </w:rPr>
        <w:t xml:space="preserve">оцінці компонентів тіла: </w:t>
      </w:r>
      <w:proofErr w:type="spellStart"/>
      <w:r w:rsidRPr="00D76828">
        <w:rPr>
          <w:sz w:val="28"/>
          <w:szCs w:val="28"/>
        </w:rPr>
        <w:t>ендо</w:t>
      </w:r>
      <w:proofErr w:type="spellEnd"/>
      <w:r w:rsidRPr="00D76828">
        <w:rPr>
          <w:sz w:val="28"/>
          <w:szCs w:val="28"/>
        </w:rPr>
        <w:t xml:space="preserve">-, </w:t>
      </w:r>
      <w:proofErr w:type="spellStart"/>
      <w:r w:rsidRPr="00D76828">
        <w:rPr>
          <w:sz w:val="28"/>
          <w:szCs w:val="28"/>
        </w:rPr>
        <w:t>мезо</w:t>
      </w:r>
      <w:proofErr w:type="spellEnd"/>
      <w:r w:rsidRPr="00D76828">
        <w:rPr>
          <w:sz w:val="28"/>
          <w:szCs w:val="28"/>
        </w:rPr>
        <w:t xml:space="preserve">- та </w:t>
      </w:r>
      <w:proofErr w:type="spellStart"/>
      <w:r w:rsidRPr="00D76828">
        <w:rPr>
          <w:sz w:val="28"/>
          <w:szCs w:val="28"/>
        </w:rPr>
        <w:t>ектоморфії</w:t>
      </w:r>
      <w:proofErr w:type="spellEnd"/>
      <w:r w:rsidRPr="00D76828">
        <w:rPr>
          <w:sz w:val="28"/>
          <w:szCs w:val="28"/>
        </w:rPr>
        <w:t>. Компоненти тіла отримали свою наз</w:t>
      </w:r>
      <w:r>
        <w:rPr>
          <w:sz w:val="28"/>
          <w:szCs w:val="28"/>
        </w:rPr>
        <w:t xml:space="preserve">ву згідно теорії їх походження </w:t>
      </w:r>
      <w:r w:rsidRPr="00D76828">
        <w:rPr>
          <w:sz w:val="28"/>
          <w:szCs w:val="28"/>
        </w:rPr>
        <w:t xml:space="preserve">з трьох </w:t>
      </w:r>
      <w:r>
        <w:rPr>
          <w:sz w:val="28"/>
          <w:szCs w:val="28"/>
        </w:rPr>
        <w:t>ембріональних за</w:t>
      </w:r>
      <w:r w:rsidRPr="00D76828">
        <w:rPr>
          <w:sz w:val="28"/>
          <w:szCs w:val="28"/>
        </w:rPr>
        <w:t>родкових листків.</w:t>
      </w:r>
    </w:p>
    <w:p w14:paraId="3A1B38C5" w14:textId="77777777" w:rsidR="00E458C3" w:rsidRPr="00D76828" w:rsidRDefault="00E458C3" w:rsidP="00E458C3">
      <w:pPr>
        <w:spacing w:line="360" w:lineRule="auto"/>
        <w:ind w:firstLine="709"/>
        <w:jc w:val="both"/>
        <w:rPr>
          <w:sz w:val="28"/>
          <w:szCs w:val="28"/>
        </w:rPr>
      </w:pPr>
      <w:r w:rsidRPr="00D76828">
        <w:rPr>
          <w:sz w:val="28"/>
          <w:szCs w:val="28"/>
        </w:rPr>
        <w:t xml:space="preserve">На сьогодні виявлено зв’язки морфологічних ознак і біохімічних показників: </w:t>
      </w:r>
      <w:r>
        <w:rPr>
          <w:sz w:val="28"/>
          <w:szCs w:val="28"/>
        </w:rPr>
        <w:t>ваги тіла і міоглобіну</w:t>
      </w:r>
      <w:r w:rsidRPr="00D76828">
        <w:rPr>
          <w:sz w:val="28"/>
          <w:szCs w:val="28"/>
        </w:rPr>
        <w:t>, ліпідами крові, холестерину тощо [80] .</w:t>
      </w:r>
      <w:r>
        <w:rPr>
          <w:sz w:val="28"/>
          <w:szCs w:val="28"/>
        </w:rPr>
        <w:t xml:space="preserve"> </w:t>
      </w:r>
      <w:r w:rsidRPr="00D76828">
        <w:rPr>
          <w:sz w:val="28"/>
          <w:szCs w:val="28"/>
        </w:rPr>
        <w:t xml:space="preserve">Досить чітко проявляються особливості </w:t>
      </w:r>
      <w:proofErr w:type="spellStart"/>
      <w:r w:rsidRPr="00D76828">
        <w:rPr>
          <w:sz w:val="28"/>
          <w:szCs w:val="28"/>
        </w:rPr>
        <w:t>морфо</w:t>
      </w:r>
      <w:proofErr w:type="spellEnd"/>
      <w:r>
        <w:rPr>
          <w:sz w:val="28"/>
          <w:szCs w:val="28"/>
        </w:rPr>
        <w:t>-</w:t>
      </w:r>
      <w:r w:rsidRPr="00D76828">
        <w:rPr>
          <w:sz w:val="28"/>
          <w:szCs w:val="28"/>
        </w:rPr>
        <w:t xml:space="preserve">функціональної типології </w:t>
      </w:r>
      <w:r>
        <w:rPr>
          <w:sz w:val="28"/>
          <w:szCs w:val="28"/>
        </w:rPr>
        <w:t>в</w:t>
      </w:r>
      <w:r w:rsidRPr="00D76828">
        <w:rPr>
          <w:sz w:val="28"/>
          <w:szCs w:val="28"/>
        </w:rPr>
        <w:t xml:space="preserve"> спорті вищих досягнень [50, 71]. Так</w:t>
      </w:r>
      <w:r>
        <w:rPr>
          <w:sz w:val="28"/>
          <w:szCs w:val="28"/>
        </w:rPr>
        <w:t>,</w:t>
      </w:r>
      <w:r w:rsidRPr="00D76828">
        <w:rPr>
          <w:sz w:val="28"/>
          <w:szCs w:val="28"/>
        </w:rPr>
        <w:t xml:space="preserve"> добре відомим є факт</w:t>
      </w:r>
      <w:r>
        <w:rPr>
          <w:sz w:val="28"/>
          <w:szCs w:val="28"/>
        </w:rPr>
        <w:t>,</w:t>
      </w:r>
      <w:r w:rsidRPr="00D76828">
        <w:rPr>
          <w:sz w:val="28"/>
          <w:szCs w:val="28"/>
        </w:rPr>
        <w:t xml:space="preserve"> що у видах спорту, які потребують витривалості, успіхів переважно досягають представники </w:t>
      </w:r>
      <w:proofErr w:type="spellStart"/>
      <w:r w:rsidRPr="00D76828">
        <w:rPr>
          <w:sz w:val="28"/>
          <w:szCs w:val="28"/>
        </w:rPr>
        <w:t>астено-торакального</w:t>
      </w:r>
      <w:proofErr w:type="spellEnd"/>
      <w:r w:rsidRPr="00D76828">
        <w:rPr>
          <w:sz w:val="28"/>
          <w:szCs w:val="28"/>
        </w:rPr>
        <w:t xml:space="preserve"> типу, в той час як у вправах </w:t>
      </w:r>
      <w:proofErr w:type="spellStart"/>
      <w:r w:rsidRPr="00D76828">
        <w:rPr>
          <w:sz w:val="28"/>
          <w:szCs w:val="28"/>
        </w:rPr>
        <w:t>швидкісно</w:t>
      </w:r>
      <w:proofErr w:type="spellEnd"/>
      <w:r>
        <w:rPr>
          <w:sz w:val="28"/>
          <w:szCs w:val="28"/>
        </w:rPr>
        <w:t>-</w:t>
      </w:r>
      <w:r w:rsidRPr="00D76828">
        <w:rPr>
          <w:sz w:val="28"/>
          <w:szCs w:val="28"/>
        </w:rPr>
        <w:t>силового характеру перевагу мають спортсмени м’язового типу.</w:t>
      </w:r>
    </w:p>
    <w:p w14:paraId="415DB17D" w14:textId="77777777" w:rsidR="00E458C3" w:rsidRPr="00D76828" w:rsidRDefault="00E458C3" w:rsidP="00E458C3">
      <w:pPr>
        <w:spacing w:line="360" w:lineRule="auto"/>
        <w:ind w:firstLine="709"/>
        <w:jc w:val="both"/>
        <w:rPr>
          <w:sz w:val="28"/>
          <w:szCs w:val="28"/>
        </w:rPr>
      </w:pPr>
      <w:r w:rsidRPr="00D76828">
        <w:rPr>
          <w:sz w:val="28"/>
          <w:szCs w:val="28"/>
        </w:rPr>
        <w:t xml:space="preserve">Під час вивчення складу м’язів у спортсменів встановлено, що у  </w:t>
      </w:r>
      <w:proofErr w:type="spellStart"/>
      <w:r>
        <w:rPr>
          <w:sz w:val="28"/>
          <w:szCs w:val="28"/>
        </w:rPr>
        <w:t>голвних</w:t>
      </w:r>
      <w:proofErr w:type="spellEnd"/>
      <w:r>
        <w:rPr>
          <w:sz w:val="28"/>
          <w:szCs w:val="28"/>
        </w:rPr>
        <w:t xml:space="preserve"> скелетних м</w:t>
      </w:r>
      <w:r w:rsidRPr="00EB5698">
        <w:rPr>
          <w:sz w:val="28"/>
          <w:szCs w:val="28"/>
        </w:rPr>
        <w:t>’</w:t>
      </w:r>
      <w:r>
        <w:rPr>
          <w:sz w:val="28"/>
          <w:szCs w:val="28"/>
        </w:rPr>
        <w:t xml:space="preserve">язах </w:t>
      </w:r>
      <w:r w:rsidRPr="00D76828">
        <w:rPr>
          <w:sz w:val="28"/>
          <w:szCs w:val="28"/>
        </w:rPr>
        <w:t xml:space="preserve">марафонців переважають </w:t>
      </w:r>
      <w:r>
        <w:rPr>
          <w:sz w:val="28"/>
          <w:szCs w:val="28"/>
        </w:rPr>
        <w:t>повільні (червоні) м</w:t>
      </w:r>
      <w:r w:rsidRPr="00EB5698">
        <w:rPr>
          <w:sz w:val="28"/>
          <w:szCs w:val="28"/>
        </w:rPr>
        <w:t>’</w:t>
      </w:r>
      <w:r>
        <w:rPr>
          <w:sz w:val="28"/>
          <w:szCs w:val="28"/>
        </w:rPr>
        <w:t>язові волокна</w:t>
      </w:r>
      <w:r w:rsidRPr="00D76828">
        <w:rPr>
          <w:sz w:val="28"/>
          <w:szCs w:val="28"/>
        </w:rPr>
        <w:t xml:space="preserve">, в той час як у спринтерів високої кваліфікації - це </w:t>
      </w:r>
      <w:r>
        <w:rPr>
          <w:sz w:val="28"/>
          <w:szCs w:val="28"/>
        </w:rPr>
        <w:t xml:space="preserve">швидкі </w:t>
      </w:r>
      <w:proofErr w:type="spellStart"/>
      <w:r>
        <w:rPr>
          <w:sz w:val="28"/>
          <w:szCs w:val="28"/>
        </w:rPr>
        <w:t>оксисно-</w:t>
      </w:r>
      <w:r w:rsidRPr="00D76828">
        <w:rPr>
          <w:sz w:val="28"/>
          <w:szCs w:val="28"/>
        </w:rPr>
        <w:t>гліколітичні</w:t>
      </w:r>
      <w:proofErr w:type="spellEnd"/>
      <w:r w:rsidRPr="00D76828">
        <w:rPr>
          <w:sz w:val="28"/>
          <w:szCs w:val="28"/>
        </w:rPr>
        <w:t xml:space="preserve"> </w:t>
      </w:r>
      <w:r>
        <w:rPr>
          <w:sz w:val="28"/>
          <w:szCs w:val="28"/>
        </w:rPr>
        <w:t>(білі) м</w:t>
      </w:r>
      <w:r w:rsidRPr="00EB5698">
        <w:rPr>
          <w:sz w:val="28"/>
          <w:szCs w:val="28"/>
        </w:rPr>
        <w:t>’</w:t>
      </w:r>
      <w:r>
        <w:rPr>
          <w:sz w:val="28"/>
          <w:szCs w:val="28"/>
        </w:rPr>
        <w:t xml:space="preserve">язові </w:t>
      </w:r>
      <w:r w:rsidRPr="00D76828">
        <w:rPr>
          <w:sz w:val="28"/>
          <w:szCs w:val="28"/>
        </w:rPr>
        <w:t>волокна</w:t>
      </w:r>
      <w:r>
        <w:rPr>
          <w:sz w:val="28"/>
          <w:szCs w:val="28"/>
        </w:rPr>
        <w:t>.</w:t>
      </w:r>
    </w:p>
    <w:p w14:paraId="426ECCAC" w14:textId="77777777" w:rsidR="00E458C3" w:rsidRDefault="00E458C3" w:rsidP="00E458C3">
      <w:pPr>
        <w:spacing w:line="360" w:lineRule="auto"/>
        <w:ind w:firstLine="709"/>
        <w:jc w:val="both"/>
        <w:rPr>
          <w:sz w:val="28"/>
          <w:szCs w:val="28"/>
        </w:rPr>
      </w:pPr>
      <w:r w:rsidRPr="00D76828">
        <w:rPr>
          <w:sz w:val="28"/>
          <w:szCs w:val="28"/>
        </w:rPr>
        <w:t>Значна кількість дослідник</w:t>
      </w:r>
      <w:r>
        <w:rPr>
          <w:sz w:val="28"/>
          <w:szCs w:val="28"/>
        </w:rPr>
        <w:t xml:space="preserve">ів відзначає зв’язок ознак морфологічного </w:t>
      </w:r>
      <w:r w:rsidRPr="00D76828">
        <w:rPr>
          <w:sz w:val="28"/>
          <w:szCs w:val="28"/>
        </w:rPr>
        <w:t xml:space="preserve">типу не тільки з </w:t>
      </w:r>
      <w:r>
        <w:rPr>
          <w:sz w:val="28"/>
          <w:szCs w:val="28"/>
        </w:rPr>
        <w:t>особливостями</w:t>
      </w:r>
      <w:r w:rsidRPr="00D76828">
        <w:rPr>
          <w:sz w:val="28"/>
          <w:szCs w:val="28"/>
        </w:rPr>
        <w:t xml:space="preserve"> функціональної організації, але й типом характеру. Зв’язкам конституції тіла з психологічними особливостями Е.</w:t>
      </w:r>
      <w:r>
        <w:rPr>
          <w:sz w:val="28"/>
          <w:szCs w:val="28"/>
        </w:rPr>
        <w:t xml:space="preserve"> </w:t>
      </w:r>
      <w:proofErr w:type="spellStart"/>
      <w:r w:rsidRPr="00D76828">
        <w:rPr>
          <w:sz w:val="28"/>
          <w:szCs w:val="28"/>
        </w:rPr>
        <w:lastRenderedPageBreak/>
        <w:t>Кречмер</w:t>
      </w:r>
      <w:proofErr w:type="spellEnd"/>
      <w:r w:rsidRPr="00D76828">
        <w:rPr>
          <w:sz w:val="28"/>
          <w:szCs w:val="28"/>
        </w:rPr>
        <w:t xml:space="preserve">  присвятив книгу „Будова тіла і характер”. В свою чергу, уявлення про типи психіки людини розроблялися такими відомими дослідниками, як </w:t>
      </w:r>
      <w:r>
        <w:rPr>
          <w:sz w:val="28"/>
          <w:szCs w:val="28"/>
        </w:rPr>
        <w:t xml:space="preserve">З. </w:t>
      </w:r>
      <w:r w:rsidRPr="00D76828">
        <w:rPr>
          <w:sz w:val="28"/>
          <w:szCs w:val="28"/>
        </w:rPr>
        <w:t xml:space="preserve">Фрейд, </w:t>
      </w:r>
      <w:proofErr w:type="spellStart"/>
      <w:r>
        <w:rPr>
          <w:sz w:val="28"/>
          <w:szCs w:val="28"/>
        </w:rPr>
        <w:t>К.</w:t>
      </w:r>
      <w:r w:rsidRPr="00D76828">
        <w:rPr>
          <w:sz w:val="28"/>
          <w:szCs w:val="28"/>
        </w:rPr>
        <w:t>Юнг</w:t>
      </w:r>
      <w:proofErr w:type="spellEnd"/>
      <w:r w:rsidRPr="00D76828">
        <w:rPr>
          <w:sz w:val="28"/>
          <w:szCs w:val="28"/>
        </w:rPr>
        <w:t xml:space="preserve">, </w:t>
      </w:r>
      <w:r>
        <w:rPr>
          <w:sz w:val="28"/>
          <w:szCs w:val="28"/>
        </w:rPr>
        <w:t xml:space="preserve">В. </w:t>
      </w:r>
      <w:r w:rsidRPr="00D76828">
        <w:rPr>
          <w:sz w:val="28"/>
          <w:szCs w:val="28"/>
        </w:rPr>
        <w:t xml:space="preserve">Лурія. В працях </w:t>
      </w:r>
      <w:proofErr w:type="spellStart"/>
      <w:r w:rsidRPr="00D76828">
        <w:rPr>
          <w:sz w:val="28"/>
          <w:szCs w:val="28"/>
        </w:rPr>
        <w:t>Шелдона</w:t>
      </w:r>
      <w:proofErr w:type="spellEnd"/>
      <w:r w:rsidRPr="00D76828">
        <w:rPr>
          <w:sz w:val="28"/>
          <w:szCs w:val="28"/>
        </w:rPr>
        <w:t xml:space="preserve"> і </w:t>
      </w:r>
      <w:proofErr w:type="spellStart"/>
      <w:r w:rsidRPr="00D76828">
        <w:rPr>
          <w:sz w:val="28"/>
          <w:szCs w:val="28"/>
        </w:rPr>
        <w:t>Таннера</w:t>
      </w:r>
      <w:proofErr w:type="spellEnd"/>
      <w:r w:rsidRPr="00D76828">
        <w:rPr>
          <w:sz w:val="28"/>
          <w:szCs w:val="28"/>
        </w:rPr>
        <w:t xml:space="preserve"> є вказівки на взаємодію між сферами соматичної і психічної </w:t>
      </w:r>
      <w:proofErr w:type="spellStart"/>
      <w:r w:rsidRPr="00D76828">
        <w:rPr>
          <w:sz w:val="28"/>
          <w:szCs w:val="28"/>
        </w:rPr>
        <w:t>типологій</w:t>
      </w:r>
      <w:proofErr w:type="spellEnd"/>
      <w:r w:rsidRPr="00D76828">
        <w:rPr>
          <w:sz w:val="28"/>
          <w:szCs w:val="28"/>
        </w:rPr>
        <w:t>.</w:t>
      </w:r>
      <w:r>
        <w:rPr>
          <w:sz w:val="28"/>
          <w:szCs w:val="28"/>
        </w:rPr>
        <w:t xml:space="preserve"> </w:t>
      </w:r>
      <w:r w:rsidRPr="00D76828">
        <w:rPr>
          <w:sz w:val="28"/>
          <w:szCs w:val="28"/>
        </w:rPr>
        <w:t xml:space="preserve">Уявлення про психологічну типологію склали основу соціоніки – науки про закони визначення типу особистості людини, спілкування з нею, формування колективів [61]. </w:t>
      </w:r>
    </w:p>
    <w:p w14:paraId="2FAEA82B" w14:textId="77777777" w:rsidR="00E458C3" w:rsidRDefault="00E458C3" w:rsidP="00E458C3">
      <w:pPr>
        <w:spacing w:line="360" w:lineRule="auto"/>
        <w:ind w:firstLine="709"/>
        <w:jc w:val="both"/>
        <w:rPr>
          <w:sz w:val="28"/>
          <w:szCs w:val="28"/>
        </w:rPr>
      </w:pPr>
      <w:r w:rsidRPr="00D76828">
        <w:rPr>
          <w:sz w:val="28"/>
          <w:szCs w:val="28"/>
        </w:rPr>
        <w:t xml:space="preserve">Отже, результати досліджень яскраво свідчать про існування взаємозв’язку між типом будови тіла та іншими показниками організму людини. Разом з тим, ні в практичній медицині (за винятком гомеопатії), ні в теорії </w:t>
      </w:r>
      <w:r>
        <w:rPr>
          <w:sz w:val="28"/>
          <w:szCs w:val="28"/>
        </w:rPr>
        <w:t>й</w:t>
      </w:r>
      <w:r w:rsidRPr="00D76828">
        <w:rPr>
          <w:sz w:val="28"/>
          <w:szCs w:val="28"/>
        </w:rPr>
        <w:t xml:space="preserve"> практиці фізичної культури (за винятком спортивного відбору) типологічні особливості, зазвичай, </w:t>
      </w:r>
      <w:r>
        <w:rPr>
          <w:sz w:val="28"/>
          <w:szCs w:val="28"/>
        </w:rPr>
        <w:t>не враховуються</w:t>
      </w:r>
      <w:r w:rsidRPr="00D76828">
        <w:rPr>
          <w:sz w:val="28"/>
          <w:szCs w:val="28"/>
        </w:rPr>
        <w:t xml:space="preserve">. Це пов’язано з тим, що в реальному житті рідко зустрічаються „чисті” варіанти </w:t>
      </w:r>
      <w:r>
        <w:rPr>
          <w:sz w:val="28"/>
          <w:szCs w:val="28"/>
        </w:rPr>
        <w:t xml:space="preserve">конституційних </w:t>
      </w:r>
      <w:r w:rsidRPr="00D76828">
        <w:rPr>
          <w:sz w:val="28"/>
          <w:szCs w:val="28"/>
        </w:rPr>
        <w:t>типів та ідентифікація типологічної належності досить важка навіть для професіоналів. Одна типологічн</w:t>
      </w:r>
      <w:r>
        <w:rPr>
          <w:sz w:val="28"/>
          <w:szCs w:val="28"/>
        </w:rPr>
        <w:t>ий підхід у практиці фізичної культури є важливою умовою диференціації процесу фізичної підготовки.</w:t>
      </w:r>
    </w:p>
    <w:p w14:paraId="5A76509D" w14:textId="77777777" w:rsidR="00E458C3" w:rsidRPr="00D76828" w:rsidRDefault="00E458C3" w:rsidP="00E458C3">
      <w:pPr>
        <w:spacing w:line="360" w:lineRule="auto"/>
        <w:ind w:firstLine="709"/>
        <w:jc w:val="both"/>
        <w:rPr>
          <w:sz w:val="28"/>
          <w:szCs w:val="28"/>
        </w:rPr>
      </w:pPr>
      <w:r w:rsidRPr="00D76828">
        <w:rPr>
          <w:sz w:val="28"/>
          <w:szCs w:val="28"/>
        </w:rPr>
        <w:t xml:space="preserve">Найбільш </w:t>
      </w:r>
      <w:r>
        <w:rPr>
          <w:sz w:val="28"/>
          <w:szCs w:val="28"/>
        </w:rPr>
        <w:t>важливим це є для дітей</w:t>
      </w:r>
      <w:r w:rsidRPr="00D76828">
        <w:rPr>
          <w:sz w:val="28"/>
          <w:szCs w:val="28"/>
        </w:rPr>
        <w:t xml:space="preserve"> різного віку, які не мають ще стійкої психіки, але часто зустрічаються </w:t>
      </w:r>
      <w:r>
        <w:rPr>
          <w:sz w:val="28"/>
          <w:szCs w:val="28"/>
        </w:rPr>
        <w:t>і</w:t>
      </w:r>
      <w:r w:rsidRPr="00D76828">
        <w:rPr>
          <w:sz w:val="28"/>
          <w:szCs w:val="28"/>
        </w:rPr>
        <w:t xml:space="preserve">з </w:t>
      </w:r>
      <w:r>
        <w:rPr>
          <w:sz w:val="28"/>
          <w:szCs w:val="28"/>
        </w:rPr>
        <w:t>зазначеною проблемою</w:t>
      </w:r>
      <w:r w:rsidRPr="00D76828">
        <w:rPr>
          <w:sz w:val="28"/>
          <w:szCs w:val="28"/>
        </w:rPr>
        <w:t xml:space="preserve"> в процесі навчання і спілкування. Проблема для них </w:t>
      </w:r>
      <w:proofErr w:type="spellStart"/>
      <w:r w:rsidRPr="00D76828">
        <w:rPr>
          <w:sz w:val="28"/>
          <w:szCs w:val="28"/>
        </w:rPr>
        <w:t>ускладнюється</w:t>
      </w:r>
      <w:proofErr w:type="spellEnd"/>
      <w:r w:rsidRPr="00D76828">
        <w:rPr>
          <w:sz w:val="28"/>
          <w:szCs w:val="28"/>
        </w:rPr>
        <w:t xml:space="preserve"> ще більше в зв’язку з  гетерохроні</w:t>
      </w:r>
      <w:r>
        <w:rPr>
          <w:sz w:val="28"/>
          <w:szCs w:val="28"/>
        </w:rPr>
        <w:t>єю</w:t>
      </w:r>
      <w:r w:rsidRPr="00D76828">
        <w:rPr>
          <w:sz w:val="28"/>
          <w:szCs w:val="28"/>
        </w:rPr>
        <w:t xml:space="preserve"> процесів росту та розвитку, темпи яких також пов’язані з індивідуальними особливостями конституції [13, 14, 44].</w:t>
      </w:r>
    </w:p>
    <w:p w14:paraId="07FF6C75" w14:textId="77777777" w:rsidR="00E458C3" w:rsidRPr="00D76828" w:rsidRDefault="00E458C3" w:rsidP="00E458C3">
      <w:pPr>
        <w:spacing w:line="360" w:lineRule="auto"/>
        <w:ind w:firstLine="709"/>
        <w:jc w:val="both"/>
        <w:rPr>
          <w:sz w:val="28"/>
          <w:szCs w:val="28"/>
        </w:rPr>
      </w:pPr>
      <w:r>
        <w:rPr>
          <w:sz w:val="28"/>
          <w:szCs w:val="28"/>
        </w:rPr>
        <w:t>Як відомо, у</w:t>
      </w:r>
      <w:r w:rsidRPr="00D76828">
        <w:rPr>
          <w:sz w:val="28"/>
          <w:szCs w:val="28"/>
        </w:rPr>
        <w:t xml:space="preserve"> </w:t>
      </w:r>
      <w:r>
        <w:rPr>
          <w:sz w:val="28"/>
          <w:szCs w:val="28"/>
        </w:rPr>
        <w:t>багатьох</w:t>
      </w:r>
      <w:r w:rsidRPr="00D76828">
        <w:rPr>
          <w:sz w:val="28"/>
          <w:szCs w:val="28"/>
        </w:rPr>
        <w:t xml:space="preserve"> країнах для оцінки рівня фізичної підготовленості </w:t>
      </w:r>
      <w:r>
        <w:rPr>
          <w:sz w:val="28"/>
          <w:szCs w:val="28"/>
        </w:rPr>
        <w:t>використовують</w:t>
      </w:r>
      <w:r w:rsidRPr="00D76828">
        <w:rPr>
          <w:sz w:val="28"/>
          <w:szCs w:val="28"/>
        </w:rPr>
        <w:t xml:space="preserve"> спеціальні тест</w:t>
      </w:r>
      <w:r>
        <w:rPr>
          <w:sz w:val="28"/>
          <w:szCs w:val="28"/>
        </w:rPr>
        <w:t>и</w:t>
      </w:r>
      <w:r w:rsidRPr="00D76828">
        <w:rPr>
          <w:sz w:val="28"/>
          <w:szCs w:val="28"/>
        </w:rPr>
        <w:t xml:space="preserve">, </w:t>
      </w:r>
      <w:r>
        <w:rPr>
          <w:sz w:val="28"/>
          <w:szCs w:val="28"/>
        </w:rPr>
        <w:t>за результатами виконання яких</w:t>
      </w:r>
      <w:r w:rsidRPr="00D76828">
        <w:rPr>
          <w:sz w:val="28"/>
          <w:szCs w:val="28"/>
        </w:rPr>
        <w:t xml:space="preserve"> оцінюють</w:t>
      </w:r>
      <w:r>
        <w:rPr>
          <w:sz w:val="28"/>
          <w:szCs w:val="28"/>
        </w:rPr>
        <w:t xml:space="preserve"> рівень фізичного стану.</w:t>
      </w:r>
      <w:r w:rsidRPr="00D76828">
        <w:rPr>
          <w:sz w:val="28"/>
          <w:szCs w:val="28"/>
        </w:rPr>
        <w:t xml:space="preserve"> Їх основою слугують, так само, як у медицині, середньо</w:t>
      </w:r>
      <w:r>
        <w:rPr>
          <w:sz w:val="28"/>
          <w:szCs w:val="28"/>
        </w:rPr>
        <w:t xml:space="preserve"> </w:t>
      </w:r>
      <w:r w:rsidRPr="00D76828">
        <w:rPr>
          <w:sz w:val="28"/>
          <w:szCs w:val="28"/>
        </w:rPr>
        <w:t xml:space="preserve">статистичні показники та </w:t>
      </w:r>
      <w:proofErr w:type="spellStart"/>
      <w:r w:rsidRPr="00D76828">
        <w:rPr>
          <w:sz w:val="28"/>
          <w:szCs w:val="28"/>
        </w:rPr>
        <w:t>сигмальні</w:t>
      </w:r>
      <w:proofErr w:type="spellEnd"/>
      <w:r w:rsidRPr="00D76828">
        <w:rPr>
          <w:sz w:val="28"/>
          <w:szCs w:val="28"/>
        </w:rPr>
        <w:t xml:space="preserve"> відхилення</w:t>
      </w:r>
      <w:r>
        <w:rPr>
          <w:sz w:val="28"/>
          <w:szCs w:val="28"/>
        </w:rPr>
        <w:t>,</w:t>
      </w:r>
      <w:r w:rsidRPr="00D76828">
        <w:rPr>
          <w:sz w:val="28"/>
          <w:szCs w:val="28"/>
        </w:rPr>
        <w:t xml:space="preserve"> обчислені для </w:t>
      </w:r>
      <w:r>
        <w:rPr>
          <w:sz w:val="28"/>
          <w:szCs w:val="28"/>
        </w:rPr>
        <w:t>представників</w:t>
      </w:r>
      <w:r w:rsidRPr="00D76828">
        <w:rPr>
          <w:sz w:val="28"/>
          <w:szCs w:val="28"/>
        </w:rPr>
        <w:t xml:space="preserve"> однієї ста</w:t>
      </w:r>
      <w:r>
        <w:rPr>
          <w:sz w:val="28"/>
          <w:szCs w:val="28"/>
        </w:rPr>
        <w:t>тево-вікової групи</w:t>
      </w:r>
      <w:r w:rsidRPr="00D76828">
        <w:rPr>
          <w:sz w:val="28"/>
          <w:szCs w:val="28"/>
        </w:rPr>
        <w:t xml:space="preserve"> [12, 54, 64]. Проте, неза</w:t>
      </w:r>
      <w:r>
        <w:rPr>
          <w:sz w:val="28"/>
          <w:szCs w:val="28"/>
        </w:rPr>
        <w:t>перечним</w:t>
      </w:r>
      <w:r w:rsidRPr="00D76828">
        <w:rPr>
          <w:sz w:val="28"/>
          <w:szCs w:val="28"/>
        </w:rPr>
        <w:t xml:space="preserve"> є факт, що для однолітків</w:t>
      </w:r>
      <w:r>
        <w:rPr>
          <w:sz w:val="28"/>
          <w:szCs w:val="28"/>
        </w:rPr>
        <w:t>,</w:t>
      </w:r>
      <w:r w:rsidRPr="00D76828">
        <w:rPr>
          <w:sz w:val="28"/>
          <w:szCs w:val="28"/>
        </w:rPr>
        <w:t xml:space="preserve"> </w:t>
      </w:r>
      <w:r>
        <w:rPr>
          <w:sz w:val="28"/>
          <w:szCs w:val="28"/>
        </w:rPr>
        <w:t xml:space="preserve">зріст яких відрізняється на 3 - 4 </w:t>
      </w:r>
      <w:r w:rsidRPr="00D76828">
        <w:rPr>
          <w:sz w:val="28"/>
          <w:szCs w:val="28"/>
        </w:rPr>
        <w:t>см</w:t>
      </w:r>
      <w:r>
        <w:rPr>
          <w:sz w:val="28"/>
          <w:szCs w:val="28"/>
        </w:rPr>
        <w:t>,</w:t>
      </w:r>
      <w:r w:rsidRPr="00D76828">
        <w:rPr>
          <w:sz w:val="28"/>
          <w:szCs w:val="28"/>
        </w:rPr>
        <w:t xml:space="preserve"> складність у виконанні одн</w:t>
      </w:r>
      <w:r>
        <w:rPr>
          <w:sz w:val="28"/>
          <w:szCs w:val="28"/>
        </w:rPr>
        <w:t>акового</w:t>
      </w:r>
      <w:r w:rsidRPr="00D76828">
        <w:rPr>
          <w:sz w:val="28"/>
          <w:szCs w:val="28"/>
        </w:rPr>
        <w:t xml:space="preserve"> рухового завдання (наприклад, стрибок в висоту чи довжину, число підйомів штанги стандартної ваги)</w:t>
      </w:r>
      <w:r>
        <w:rPr>
          <w:sz w:val="28"/>
          <w:szCs w:val="28"/>
        </w:rPr>
        <w:t xml:space="preserve"> буде різною.</w:t>
      </w:r>
      <w:r w:rsidRPr="00D76828">
        <w:rPr>
          <w:sz w:val="28"/>
          <w:szCs w:val="28"/>
        </w:rPr>
        <w:t xml:space="preserve"> Зрозуміло, що оцінки цих учнів не будуть відображати дійсного рівня їх рухових </w:t>
      </w:r>
      <w:r>
        <w:rPr>
          <w:sz w:val="28"/>
          <w:szCs w:val="28"/>
        </w:rPr>
        <w:t>здібностей</w:t>
      </w:r>
      <w:r w:rsidRPr="00D76828">
        <w:rPr>
          <w:sz w:val="28"/>
          <w:szCs w:val="28"/>
        </w:rPr>
        <w:t xml:space="preserve">. Зазначені відмінності обумовлені біологічними причинами, а саме: природною </w:t>
      </w:r>
      <w:r w:rsidRPr="00D76828">
        <w:rPr>
          <w:sz w:val="28"/>
          <w:szCs w:val="28"/>
        </w:rPr>
        <w:lastRenderedPageBreak/>
        <w:t xml:space="preserve">різноманітністю будови  і функцій тіла, різними темпами </w:t>
      </w:r>
      <w:r>
        <w:rPr>
          <w:sz w:val="28"/>
          <w:szCs w:val="28"/>
        </w:rPr>
        <w:t>диференціації фізіологічних систем</w:t>
      </w:r>
      <w:r w:rsidRPr="00D76828">
        <w:rPr>
          <w:sz w:val="28"/>
          <w:szCs w:val="28"/>
        </w:rPr>
        <w:t>.</w:t>
      </w:r>
    </w:p>
    <w:p w14:paraId="6CF07AAD" w14:textId="77777777" w:rsidR="00E458C3" w:rsidRPr="00D76828" w:rsidRDefault="00E458C3" w:rsidP="00E458C3">
      <w:pPr>
        <w:spacing w:line="360" w:lineRule="auto"/>
        <w:ind w:firstLine="709"/>
        <w:jc w:val="both"/>
        <w:rPr>
          <w:sz w:val="28"/>
          <w:szCs w:val="28"/>
        </w:rPr>
      </w:pPr>
      <w:r w:rsidRPr="00D76828">
        <w:rPr>
          <w:sz w:val="28"/>
          <w:szCs w:val="28"/>
        </w:rPr>
        <w:t xml:space="preserve">Разом з тим, оцінка успішності учня  значною мірою залежить від результату виконання рухового завдання що потім порівнюється з програмними нормативами. Математична процедура розробки таких нормативів ґрунтується на припущенні про нормальний розподіл індивідуальних результатів у вибірці школярів і ніяк не враховує реальну популяційну </w:t>
      </w:r>
      <w:proofErr w:type="spellStart"/>
      <w:r>
        <w:rPr>
          <w:sz w:val="28"/>
          <w:szCs w:val="28"/>
        </w:rPr>
        <w:t>флюктуацію</w:t>
      </w:r>
      <w:proofErr w:type="spellEnd"/>
      <w:r w:rsidRPr="00D76828">
        <w:rPr>
          <w:sz w:val="28"/>
          <w:szCs w:val="28"/>
        </w:rPr>
        <w:t xml:space="preserve">. Внаслідок такого підходу оцінка для </w:t>
      </w:r>
      <w:r>
        <w:rPr>
          <w:sz w:val="28"/>
          <w:szCs w:val="28"/>
        </w:rPr>
        <w:t>дітей з прискореним біологічним розвитком</w:t>
      </w:r>
      <w:r w:rsidRPr="00D76828">
        <w:rPr>
          <w:sz w:val="28"/>
          <w:szCs w:val="28"/>
        </w:rPr>
        <w:t xml:space="preserve"> </w:t>
      </w:r>
      <w:r>
        <w:rPr>
          <w:sz w:val="28"/>
          <w:szCs w:val="28"/>
        </w:rPr>
        <w:t>буде завищеною. І, навпаки, діти, які відстають у своєму біологічному розвитку, отримують занижені оцінки.</w:t>
      </w:r>
      <w:r w:rsidRPr="00D76828">
        <w:rPr>
          <w:sz w:val="28"/>
          <w:szCs w:val="28"/>
        </w:rPr>
        <w:t xml:space="preserve"> Відтак, оцінка з фізичної культури з реального стимул</w:t>
      </w:r>
      <w:r>
        <w:rPr>
          <w:sz w:val="28"/>
          <w:szCs w:val="28"/>
        </w:rPr>
        <w:t>у</w:t>
      </w:r>
      <w:r w:rsidRPr="00D76828">
        <w:rPr>
          <w:sz w:val="28"/>
          <w:szCs w:val="28"/>
        </w:rPr>
        <w:t xml:space="preserve"> до діяльності перетвор</w:t>
      </w:r>
      <w:r>
        <w:rPr>
          <w:sz w:val="28"/>
          <w:szCs w:val="28"/>
        </w:rPr>
        <w:t xml:space="preserve">юється </w:t>
      </w:r>
      <w:r w:rsidRPr="00D76828">
        <w:rPr>
          <w:sz w:val="28"/>
          <w:szCs w:val="28"/>
        </w:rPr>
        <w:t>на формальний критерій</w:t>
      </w:r>
      <w:r>
        <w:rPr>
          <w:sz w:val="28"/>
          <w:szCs w:val="28"/>
        </w:rPr>
        <w:t>, який має негативний вплив на мотивацію до занять фізичними і спортивними вправами.</w:t>
      </w:r>
    </w:p>
    <w:p w14:paraId="609F2533" w14:textId="77777777" w:rsidR="00E458C3" w:rsidRPr="00D76828" w:rsidRDefault="00E458C3" w:rsidP="00E458C3">
      <w:pPr>
        <w:spacing w:line="360" w:lineRule="auto"/>
        <w:ind w:firstLine="709"/>
        <w:jc w:val="both"/>
        <w:rPr>
          <w:sz w:val="28"/>
          <w:szCs w:val="28"/>
        </w:rPr>
      </w:pPr>
      <w:r w:rsidRPr="00D76828">
        <w:rPr>
          <w:sz w:val="28"/>
          <w:szCs w:val="28"/>
        </w:rPr>
        <w:t xml:space="preserve">З іншої сторони, загальна спрямованість на виконання нормативного результату змушує вчителя приділяти увагу головними чином, руховим  </w:t>
      </w:r>
      <w:r>
        <w:rPr>
          <w:sz w:val="28"/>
          <w:szCs w:val="28"/>
        </w:rPr>
        <w:t>здібностям</w:t>
      </w:r>
      <w:r w:rsidRPr="00D76828">
        <w:rPr>
          <w:sz w:val="28"/>
          <w:szCs w:val="28"/>
        </w:rPr>
        <w:t>, що найменш</w:t>
      </w:r>
      <w:r>
        <w:rPr>
          <w:sz w:val="28"/>
          <w:szCs w:val="28"/>
        </w:rPr>
        <w:t>е</w:t>
      </w:r>
      <w:r w:rsidRPr="00D76828">
        <w:rPr>
          <w:sz w:val="28"/>
          <w:szCs w:val="28"/>
        </w:rPr>
        <w:t xml:space="preserve"> розвинені в учня</w:t>
      </w:r>
      <w:r>
        <w:rPr>
          <w:sz w:val="28"/>
          <w:szCs w:val="28"/>
        </w:rPr>
        <w:t>.</w:t>
      </w:r>
      <w:r w:rsidRPr="00D76828">
        <w:rPr>
          <w:sz w:val="28"/>
          <w:szCs w:val="28"/>
        </w:rPr>
        <w:t xml:space="preserve"> Наприклад, в дитини відносно слабко розвинені силові можливості (свідчить що м’язи складаються, переважно, з по</w:t>
      </w:r>
      <w:r>
        <w:rPr>
          <w:sz w:val="28"/>
          <w:szCs w:val="28"/>
        </w:rPr>
        <w:t>вільних м</w:t>
      </w:r>
      <w:r w:rsidRPr="00B20D58">
        <w:rPr>
          <w:sz w:val="28"/>
          <w:szCs w:val="28"/>
        </w:rPr>
        <w:t>’</w:t>
      </w:r>
      <w:r>
        <w:rPr>
          <w:sz w:val="28"/>
          <w:szCs w:val="28"/>
        </w:rPr>
        <w:t>язових</w:t>
      </w:r>
      <w:r w:rsidRPr="00D76828">
        <w:rPr>
          <w:sz w:val="28"/>
          <w:szCs w:val="28"/>
        </w:rPr>
        <w:t xml:space="preserve"> волокон, призначених при</w:t>
      </w:r>
      <w:r>
        <w:rPr>
          <w:sz w:val="28"/>
          <w:szCs w:val="28"/>
        </w:rPr>
        <w:t xml:space="preserve">родою для довготривалої, але не короткочасної та </w:t>
      </w:r>
      <w:r w:rsidRPr="00D76828">
        <w:rPr>
          <w:sz w:val="28"/>
          <w:szCs w:val="28"/>
        </w:rPr>
        <w:t xml:space="preserve">інтенсивної роботи; композиція м’язових волокон – вроджена якість, що мало змінюється за рахунок тренувань). У цьому випадку методики, спрямовані на розвиток цієї якості у дітей, </w:t>
      </w:r>
      <w:r>
        <w:rPr>
          <w:sz w:val="28"/>
          <w:szCs w:val="28"/>
        </w:rPr>
        <w:t>базується</w:t>
      </w:r>
      <w:r w:rsidRPr="00D76828">
        <w:rPr>
          <w:sz w:val="28"/>
          <w:szCs w:val="28"/>
        </w:rPr>
        <w:t xml:space="preserve"> на використанні фізичних вправ, в яких необхідно проявляти саме </w:t>
      </w:r>
      <w:proofErr w:type="spellStart"/>
      <w:r>
        <w:rPr>
          <w:sz w:val="28"/>
          <w:szCs w:val="28"/>
        </w:rPr>
        <w:t>мя</w:t>
      </w:r>
      <w:proofErr w:type="spellEnd"/>
      <w:r w:rsidRPr="00A42DF5">
        <w:rPr>
          <w:sz w:val="28"/>
          <w:szCs w:val="28"/>
          <w:lang w:val="ru-RU"/>
        </w:rPr>
        <w:t>’</w:t>
      </w:r>
      <w:proofErr w:type="spellStart"/>
      <w:r>
        <w:rPr>
          <w:sz w:val="28"/>
          <w:szCs w:val="28"/>
        </w:rPr>
        <w:t>зову</w:t>
      </w:r>
      <w:proofErr w:type="spellEnd"/>
      <w:r>
        <w:rPr>
          <w:sz w:val="28"/>
          <w:szCs w:val="28"/>
        </w:rPr>
        <w:t xml:space="preserve"> </w:t>
      </w:r>
      <w:r w:rsidRPr="00D76828">
        <w:rPr>
          <w:sz w:val="28"/>
          <w:szCs w:val="28"/>
        </w:rPr>
        <w:t xml:space="preserve">силу. Ці вправи для дитини будуть особливо важки (її м’язи, інші фізіологічні системи не придатні до такого навантаження). В окремих випадках такий підхід дає ефект, проте переважно призводить до того, що дитина, яка не має необхідних біологічних даних для досягнення потрібного результату, потрапляє у стресову ситуацію. І хоча успіхи у фізичній підготовленості можуть зрости, але </w:t>
      </w:r>
      <w:r>
        <w:rPr>
          <w:sz w:val="28"/>
          <w:szCs w:val="28"/>
        </w:rPr>
        <w:t>мотивація щодо занять</w:t>
      </w:r>
      <w:r w:rsidRPr="00D76828">
        <w:rPr>
          <w:sz w:val="28"/>
          <w:szCs w:val="28"/>
        </w:rPr>
        <w:t xml:space="preserve"> фізичними вправами </w:t>
      </w:r>
      <w:r>
        <w:rPr>
          <w:sz w:val="28"/>
          <w:szCs w:val="28"/>
        </w:rPr>
        <w:t>суттєво</w:t>
      </w:r>
      <w:r w:rsidRPr="00D76828">
        <w:rPr>
          <w:sz w:val="28"/>
          <w:szCs w:val="28"/>
        </w:rPr>
        <w:t xml:space="preserve"> зниз</w:t>
      </w:r>
      <w:r>
        <w:rPr>
          <w:sz w:val="28"/>
          <w:szCs w:val="28"/>
        </w:rPr>
        <w:t>иться</w:t>
      </w:r>
      <w:r w:rsidRPr="00D76828">
        <w:rPr>
          <w:sz w:val="28"/>
          <w:szCs w:val="28"/>
        </w:rPr>
        <w:t>.</w:t>
      </w:r>
    </w:p>
    <w:p w14:paraId="5462F429" w14:textId="77777777" w:rsidR="00E458C3" w:rsidRPr="00D76828" w:rsidRDefault="00E458C3" w:rsidP="00E458C3">
      <w:pPr>
        <w:spacing w:line="360" w:lineRule="auto"/>
        <w:ind w:firstLine="709"/>
        <w:jc w:val="both"/>
        <w:rPr>
          <w:sz w:val="28"/>
          <w:szCs w:val="28"/>
        </w:rPr>
      </w:pPr>
      <w:r w:rsidRPr="00D76828">
        <w:rPr>
          <w:sz w:val="28"/>
          <w:szCs w:val="28"/>
        </w:rPr>
        <w:t xml:space="preserve">Виготський Л.С. [21] зазначав, що структура соціальних відносин, зберігаючи риси своєї символічної будови, переноситься всередину </w:t>
      </w:r>
      <w:r w:rsidRPr="00D76828">
        <w:rPr>
          <w:sz w:val="28"/>
          <w:szCs w:val="28"/>
        </w:rPr>
        <w:lastRenderedPageBreak/>
        <w:t xml:space="preserve">психологічної системи дитини. Так відомо, що учні  часто пропускають </w:t>
      </w:r>
      <w:proofErr w:type="spellStart"/>
      <w:r w:rsidRPr="00D76828">
        <w:rPr>
          <w:sz w:val="28"/>
          <w:szCs w:val="28"/>
        </w:rPr>
        <w:t>уроки</w:t>
      </w:r>
      <w:proofErr w:type="spellEnd"/>
      <w:r w:rsidRPr="00D76828">
        <w:rPr>
          <w:sz w:val="28"/>
          <w:szCs w:val="28"/>
        </w:rPr>
        <w:t xml:space="preserve"> фіз</w:t>
      </w:r>
      <w:r>
        <w:rPr>
          <w:sz w:val="28"/>
          <w:szCs w:val="28"/>
        </w:rPr>
        <w:t xml:space="preserve">ичної </w:t>
      </w:r>
      <w:r w:rsidRPr="00D76828">
        <w:rPr>
          <w:sz w:val="28"/>
          <w:szCs w:val="28"/>
        </w:rPr>
        <w:t>внаслідок відсутності  індивідуального підходу в плануванні змісту занять</w:t>
      </w:r>
      <w:r>
        <w:rPr>
          <w:sz w:val="28"/>
          <w:szCs w:val="28"/>
        </w:rPr>
        <w:t xml:space="preserve"> та моделювання фізичного навантаження</w:t>
      </w:r>
      <w:r w:rsidRPr="00D76828">
        <w:rPr>
          <w:sz w:val="28"/>
          <w:szCs w:val="28"/>
        </w:rPr>
        <w:t xml:space="preserve"> [16, 18, 32, 33, 49, 76]. </w:t>
      </w:r>
    </w:p>
    <w:p w14:paraId="733DB28A" w14:textId="77777777" w:rsidR="00E458C3" w:rsidRPr="00D76828" w:rsidRDefault="00E458C3" w:rsidP="00E458C3">
      <w:pPr>
        <w:spacing w:line="360" w:lineRule="auto"/>
        <w:ind w:firstLine="709"/>
        <w:jc w:val="both"/>
        <w:rPr>
          <w:sz w:val="28"/>
          <w:szCs w:val="28"/>
        </w:rPr>
      </w:pPr>
      <w:r w:rsidRPr="00D76828">
        <w:rPr>
          <w:sz w:val="28"/>
          <w:szCs w:val="28"/>
        </w:rPr>
        <w:t xml:space="preserve">Існує думка, що сучасна фізична культура передбачає спрямованість на конкретного учня. При цьому, мають місце навіть навчальні програми розроблені для невеликих груп учнів. Також в </w:t>
      </w:r>
      <w:r>
        <w:rPr>
          <w:sz w:val="28"/>
          <w:szCs w:val="28"/>
        </w:rPr>
        <w:t>діючих програмах з фізичної культури</w:t>
      </w:r>
      <w:r w:rsidRPr="00D76828">
        <w:rPr>
          <w:sz w:val="28"/>
          <w:szCs w:val="28"/>
        </w:rPr>
        <w:t xml:space="preserve"> [57] підкреслюється необхідність індивідуального підходу: вчитель повинен враховувати психічні якості і фізичні здібності учнів, стан їх здоров’я та </w:t>
      </w:r>
      <w:r>
        <w:rPr>
          <w:sz w:val="28"/>
          <w:szCs w:val="28"/>
        </w:rPr>
        <w:t xml:space="preserve">рівень </w:t>
      </w:r>
      <w:r w:rsidRPr="00D76828">
        <w:rPr>
          <w:sz w:val="28"/>
          <w:szCs w:val="28"/>
        </w:rPr>
        <w:t>підготовленості.</w:t>
      </w:r>
    </w:p>
    <w:p w14:paraId="20F75CAF" w14:textId="77777777" w:rsidR="00E458C3" w:rsidRPr="00D76828" w:rsidRDefault="00E458C3" w:rsidP="00E458C3">
      <w:pPr>
        <w:spacing w:line="360" w:lineRule="auto"/>
        <w:ind w:firstLine="709"/>
        <w:jc w:val="both"/>
        <w:rPr>
          <w:sz w:val="28"/>
          <w:szCs w:val="28"/>
        </w:rPr>
      </w:pPr>
      <w:r w:rsidRPr="00D76828">
        <w:rPr>
          <w:sz w:val="28"/>
          <w:szCs w:val="28"/>
        </w:rPr>
        <w:t xml:space="preserve">Гуманізація освіти – актуальне і важливе завдання [29], від вирішення якого багато в чому залежить </w:t>
      </w:r>
      <w:r>
        <w:rPr>
          <w:sz w:val="28"/>
          <w:szCs w:val="28"/>
        </w:rPr>
        <w:t>процес гармонійного розвитку дитини</w:t>
      </w:r>
      <w:r w:rsidRPr="00D76828">
        <w:rPr>
          <w:sz w:val="28"/>
          <w:szCs w:val="28"/>
        </w:rPr>
        <w:t xml:space="preserve">. Його реалізація може бути здійснена тільки на підставі індивідуального підходу, максимально повного урахування </w:t>
      </w:r>
      <w:proofErr w:type="spellStart"/>
      <w:r w:rsidRPr="00D76828">
        <w:rPr>
          <w:sz w:val="28"/>
          <w:szCs w:val="28"/>
        </w:rPr>
        <w:t>морфо</w:t>
      </w:r>
      <w:proofErr w:type="spellEnd"/>
      <w:r>
        <w:rPr>
          <w:sz w:val="28"/>
          <w:szCs w:val="28"/>
        </w:rPr>
        <w:t>-</w:t>
      </w:r>
      <w:r w:rsidRPr="00D76828">
        <w:rPr>
          <w:sz w:val="28"/>
          <w:szCs w:val="28"/>
        </w:rPr>
        <w:t xml:space="preserve">функціональних </w:t>
      </w:r>
      <w:r>
        <w:rPr>
          <w:sz w:val="28"/>
          <w:szCs w:val="28"/>
        </w:rPr>
        <w:t xml:space="preserve">особливостей організму </w:t>
      </w:r>
      <w:r w:rsidRPr="00D76828">
        <w:rPr>
          <w:sz w:val="28"/>
          <w:szCs w:val="28"/>
        </w:rPr>
        <w:t xml:space="preserve"> і </w:t>
      </w:r>
      <w:r>
        <w:rPr>
          <w:sz w:val="28"/>
          <w:szCs w:val="28"/>
        </w:rPr>
        <w:t>його адаптаційного потенціалу</w:t>
      </w:r>
      <w:r w:rsidRPr="00D76828">
        <w:rPr>
          <w:sz w:val="28"/>
          <w:szCs w:val="28"/>
        </w:rPr>
        <w:t xml:space="preserve">, що є </w:t>
      </w:r>
      <w:r>
        <w:rPr>
          <w:sz w:val="28"/>
          <w:szCs w:val="28"/>
        </w:rPr>
        <w:t xml:space="preserve">в значній мірі генетично детермінованим. </w:t>
      </w:r>
      <w:r w:rsidRPr="00D76828">
        <w:rPr>
          <w:sz w:val="28"/>
          <w:szCs w:val="28"/>
        </w:rPr>
        <w:t>У такому випадку головна мета  фізично</w:t>
      </w:r>
      <w:r>
        <w:rPr>
          <w:sz w:val="28"/>
          <w:szCs w:val="28"/>
        </w:rPr>
        <w:t>ї підготовки</w:t>
      </w:r>
      <w:r w:rsidRPr="00D76828">
        <w:rPr>
          <w:sz w:val="28"/>
          <w:szCs w:val="28"/>
        </w:rPr>
        <w:t xml:space="preserve"> в школі повинна</w:t>
      </w:r>
      <w:r>
        <w:rPr>
          <w:sz w:val="28"/>
          <w:szCs w:val="28"/>
        </w:rPr>
        <w:t xml:space="preserve"> полягати у  формуванні в учнів</w:t>
      </w:r>
      <w:r w:rsidRPr="00D76828">
        <w:rPr>
          <w:sz w:val="28"/>
          <w:szCs w:val="28"/>
        </w:rPr>
        <w:t xml:space="preserve"> свідомого відношення до свого </w:t>
      </w:r>
      <w:r>
        <w:rPr>
          <w:sz w:val="28"/>
          <w:szCs w:val="28"/>
        </w:rPr>
        <w:t>фізичного здоров’я.</w:t>
      </w:r>
      <w:r w:rsidRPr="00D76828">
        <w:rPr>
          <w:sz w:val="28"/>
          <w:szCs w:val="28"/>
        </w:rPr>
        <w:t xml:space="preserve">  </w:t>
      </w:r>
    </w:p>
    <w:p w14:paraId="4CAB657D" w14:textId="77777777" w:rsidR="00E458C3" w:rsidRDefault="00E458C3" w:rsidP="00E458C3">
      <w:pPr>
        <w:ind w:firstLine="708"/>
        <w:outlineLvl w:val="0"/>
        <w:rPr>
          <w:b/>
          <w:sz w:val="28"/>
          <w:szCs w:val="28"/>
        </w:rPr>
      </w:pPr>
    </w:p>
    <w:p w14:paraId="666143ED" w14:textId="77777777" w:rsidR="00E458C3" w:rsidRPr="0072421E" w:rsidRDefault="00E458C3" w:rsidP="00E458C3">
      <w:pPr>
        <w:ind w:firstLine="708"/>
        <w:jc w:val="both"/>
        <w:outlineLvl w:val="0"/>
        <w:rPr>
          <w:b/>
          <w:sz w:val="28"/>
          <w:szCs w:val="28"/>
        </w:rPr>
      </w:pPr>
      <w:r>
        <w:rPr>
          <w:b/>
          <w:sz w:val="28"/>
          <w:szCs w:val="28"/>
        </w:rPr>
        <w:t>1.3</w:t>
      </w:r>
      <w:r w:rsidRPr="0072421E">
        <w:rPr>
          <w:b/>
          <w:sz w:val="28"/>
          <w:szCs w:val="28"/>
        </w:rPr>
        <w:t xml:space="preserve"> Оздоровчі завдання фізичної культури в контексті взаємозв’язку</w:t>
      </w:r>
      <w:r w:rsidRPr="00D452A5">
        <w:rPr>
          <w:b/>
          <w:sz w:val="28"/>
          <w:szCs w:val="28"/>
          <w:lang w:val="ru-RU"/>
        </w:rPr>
        <w:t xml:space="preserve"> </w:t>
      </w:r>
      <w:r w:rsidRPr="0072421E">
        <w:rPr>
          <w:b/>
          <w:sz w:val="28"/>
          <w:szCs w:val="28"/>
        </w:rPr>
        <w:t>показників фізичн</w:t>
      </w:r>
      <w:r>
        <w:rPr>
          <w:b/>
          <w:sz w:val="28"/>
          <w:szCs w:val="28"/>
        </w:rPr>
        <w:t>ого</w:t>
      </w:r>
      <w:r w:rsidRPr="0072421E">
        <w:rPr>
          <w:b/>
          <w:sz w:val="28"/>
          <w:szCs w:val="28"/>
        </w:rPr>
        <w:t xml:space="preserve"> стан</w:t>
      </w:r>
      <w:r>
        <w:rPr>
          <w:b/>
          <w:sz w:val="28"/>
          <w:szCs w:val="28"/>
        </w:rPr>
        <w:t>у</w:t>
      </w:r>
      <w:r w:rsidRPr="0072421E">
        <w:rPr>
          <w:b/>
          <w:sz w:val="28"/>
          <w:szCs w:val="28"/>
        </w:rPr>
        <w:t xml:space="preserve"> учнів</w:t>
      </w:r>
    </w:p>
    <w:p w14:paraId="3C77BAEE" w14:textId="77777777" w:rsidR="00E458C3" w:rsidRDefault="00E458C3" w:rsidP="00E458C3">
      <w:pPr>
        <w:ind w:firstLine="709"/>
        <w:jc w:val="both"/>
        <w:rPr>
          <w:sz w:val="28"/>
          <w:szCs w:val="28"/>
        </w:rPr>
      </w:pPr>
    </w:p>
    <w:p w14:paraId="584B2283" w14:textId="77777777" w:rsidR="00E458C3" w:rsidRPr="00D76828" w:rsidRDefault="00E458C3" w:rsidP="00E458C3">
      <w:pPr>
        <w:spacing w:line="360" w:lineRule="auto"/>
        <w:ind w:firstLine="709"/>
        <w:jc w:val="both"/>
        <w:rPr>
          <w:sz w:val="28"/>
          <w:szCs w:val="28"/>
        </w:rPr>
      </w:pPr>
      <w:r>
        <w:rPr>
          <w:sz w:val="28"/>
          <w:szCs w:val="28"/>
        </w:rPr>
        <w:t>Ф</w:t>
      </w:r>
      <w:r w:rsidRPr="00D76828">
        <w:rPr>
          <w:sz w:val="28"/>
          <w:szCs w:val="28"/>
        </w:rPr>
        <w:t xml:space="preserve">ізичне </w:t>
      </w:r>
      <w:r>
        <w:rPr>
          <w:sz w:val="28"/>
          <w:szCs w:val="28"/>
        </w:rPr>
        <w:t>та</w:t>
      </w:r>
      <w:r w:rsidRPr="00D76828">
        <w:rPr>
          <w:sz w:val="28"/>
          <w:szCs w:val="28"/>
        </w:rPr>
        <w:t xml:space="preserve"> психічне нездоров’я </w:t>
      </w:r>
      <w:r>
        <w:rPr>
          <w:sz w:val="28"/>
          <w:szCs w:val="28"/>
        </w:rPr>
        <w:t>дітей і підлітків</w:t>
      </w:r>
      <w:r w:rsidRPr="00D76828">
        <w:rPr>
          <w:sz w:val="28"/>
          <w:szCs w:val="28"/>
        </w:rPr>
        <w:t>, - це не тільки наслідок складних соціально-економічних процесів і екологічних катастроф, що відбуваються в Україні, але й наслідок кризи системи фізично</w:t>
      </w:r>
      <w:r>
        <w:rPr>
          <w:sz w:val="28"/>
          <w:szCs w:val="28"/>
        </w:rPr>
        <w:t>ї культури</w:t>
      </w:r>
      <w:r w:rsidRPr="00D76828">
        <w:rPr>
          <w:sz w:val="28"/>
          <w:szCs w:val="28"/>
        </w:rPr>
        <w:t>,  особливо, в частині стереотип</w:t>
      </w:r>
      <w:r>
        <w:rPr>
          <w:sz w:val="28"/>
          <w:szCs w:val="28"/>
        </w:rPr>
        <w:t>но</w:t>
      </w:r>
      <w:r w:rsidRPr="00D76828">
        <w:rPr>
          <w:sz w:val="28"/>
          <w:szCs w:val="28"/>
        </w:rPr>
        <w:t>ї уяви про норми, нормативні вимоги та зміст занять фізичною культурою.</w:t>
      </w:r>
    </w:p>
    <w:p w14:paraId="5577E490" w14:textId="77777777" w:rsidR="00E458C3" w:rsidRDefault="00E458C3" w:rsidP="00E458C3">
      <w:pPr>
        <w:spacing w:line="360" w:lineRule="auto"/>
        <w:ind w:firstLine="709"/>
        <w:jc w:val="both"/>
        <w:rPr>
          <w:sz w:val="28"/>
          <w:szCs w:val="28"/>
        </w:rPr>
      </w:pPr>
      <w:r w:rsidRPr="00D76828">
        <w:rPr>
          <w:sz w:val="28"/>
          <w:szCs w:val="28"/>
        </w:rPr>
        <w:t xml:space="preserve">Підтримання на протязі всього життя людини високого рівня фізичної, інтелектуальної і психічної активності, адекватної умовам її існування, не потребує додаткової аргументації. Успіхи медицини, </w:t>
      </w:r>
      <w:r>
        <w:rPr>
          <w:sz w:val="28"/>
          <w:szCs w:val="28"/>
        </w:rPr>
        <w:t>підтримання належної якості довкілля</w:t>
      </w:r>
      <w:r w:rsidRPr="00D76828">
        <w:rPr>
          <w:sz w:val="28"/>
          <w:szCs w:val="28"/>
        </w:rPr>
        <w:t xml:space="preserve">, увага до проблеми здорового образу життя – все це фактори, </w:t>
      </w:r>
      <w:r w:rsidRPr="00D76828">
        <w:rPr>
          <w:sz w:val="28"/>
          <w:szCs w:val="28"/>
        </w:rPr>
        <w:lastRenderedPageBreak/>
        <w:t xml:space="preserve">що позитивно впливають на </w:t>
      </w:r>
      <w:r>
        <w:rPr>
          <w:sz w:val="28"/>
          <w:szCs w:val="28"/>
        </w:rPr>
        <w:t>тривалість</w:t>
      </w:r>
      <w:r w:rsidRPr="00D76828">
        <w:rPr>
          <w:sz w:val="28"/>
          <w:szCs w:val="28"/>
        </w:rPr>
        <w:t xml:space="preserve"> </w:t>
      </w:r>
      <w:r>
        <w:rPr>
          <w:sz w:val="28"/>
          <w:szCs w:val="28"/>
        </w:rPr>
        <w:t>і якість</w:t>
      </w:r>
      <w:r w:rsidRPr="00D76828">
        <w:rPr>
          <w:sz w:val="28"/>
          <w:szCs w:val="28"/>
        </w:rPr>
        <w:t xml:space="preserve"> життя людини. Проте </w:t>
      </w:r>
      <w:r>
        <w:rPr>
          <w:sz w:val="28"/>
          <w:szCs w:val="28"/>
        </w:rPr>
        <w:t>факти, наведені в спеціальній літературі є не втішними. Зокрема, встановлено</w:t>
      </w:r>
      <w:r w:rsidRPr="00D76828">
        <w:rPr>
          <w:sz w:val="28"/>
          <w:szCs w:val="28"/>
        </w:rPr>
        <w:t xml:space="preserve"> </w:t>
      </w:r>
      <w:r>
        <w:rPr>
          <w:sz w:val="28"/>
          <w:szCs w:val="28"/>
        </w:rPr>
        <w:t>таке:</w:t>
      </w:r>
      <w:r w:rsidRPr="00366EA2">
        <w:rPr>
          <w:sz w:val="28"/>
          <w:szCs w:val="28"/>
        </w:rPr>
        <w:t xml:space="preserve"> </w:t>
      </w:r>
    </w:p>
    <w:p w14:paraId="73885482" w14:textId="77777777" w:rsidR="00E458C3" w:rsidRPr="00D76828" w:rsidRDefault="00E458C3" w:rsidP="00E458C3">
      <w:pPr>
        <w:spacing w:line="360" w:lineRule="auto"/>
        <w:ind w:firstLine="709"/>
        <w:jc w:val="both"/>
        <w:rPr>
          <w:sz w:val="28"/>
          <w:szCs w:val="28"/>
        </w:rPr>
      </w:pPr>
      <w:r>
        <w:rPr>
          <w:sz w:val="28"/>
          <w:szCs w:val="28"/>
        </w:rPr>
        <w:t>-</w:t>
      </w:r>
      <w:r w:rsidRPr="00366EA2">
        <w:rPr>
          <w:sz w:val="28"/>
          <w:szCs w:val="28"/>
        </w:rPr>
        <w:t xml:space="preserve"> </w:t>
      </w:r>
      <w:r w:rsidRPr="00D76828">
        <w:rPr>
          <w:sz w:val="28"/>
          <w:szCs w:val="28"/>
        </w:rPr>
        <w:t xml:space="preserve">в </w:t>
      </w:r>
      <w:r>
        <w:rPr>
          <w:sz w:val="28"/>
          <w:szCs w:val="28"/>
        </w:rPr>
        <w:t>У</w:t>
      </w:r>
      <w:r w:rsidRPr="00D76828">
        <w:rPr>
          <w:sz w:val="28"/>
          <w:szCs w:val="28"/>
        </w:rPr>
        <w:t xml:space="preserve">країні до 20% дітей 6-7 років не готові до навчання в школі; у 50% </w:t>
      </w:r>
      <w:r>
        <w:rPr>
          <w:sz w:val="28"/>
          <w:szCs w:val="28"/>
        </w:rPr>
        <w:t xml:space="preserve">дітей </w:t>
      </w:r>
      <w:r w:rsidRPr="00D76828">
        <w:rPr>
          <w:sz w:val="28"/>
          <w:szCs w:val="28"/>
        </w:rPr>
        <w:t xml:space="preserve">констатуються відхилення в розвитку опорно-рухового апарату;  30% </w:t>
      </w:r>
      <w:r w:rsidRPr="00197709">
        <w:rPr>
          <w:sz w:val="28"/>
          <w:szCs w:val="28"/>
        </w:rPr>
        <w:t>–</w:t>
      </w:r>
      <w:r w:rsidRPr="00D76828">
        <w:rPr>
          <w:sz w:val="28"/>
          <w:szCs w:val="28"/>
        </w:rPr>
        <w:t xml:space="preserve"> мають відхилення в діяльності серцево-судинної </w:t>
      </w:r>
      <w:r>
        <w:rPr>
          <w:sz w:val="28"/>
          <w:szCs w:val="28"/>
        </w:rPr>
        <w:t xml:space="preserve">та дихальної системи; біля 70% </w:t>
      </w:r>
      <w:r w:rsidRPr="00197709">
        <w:rPr>
          <w:sz w:val="28"/>
          <w:szCs w:val="28"/>
        </w:rPr>
        <w:t>–</w:t>
      </w:r>
      <w:r w:rsidRPr="00D76828">
        <w:rPr>
          <w:sz w:val="28"/>
          <w:szCs w:val="28"/>
        </w:rPr>
        <w:t xml:space="preserve"> відзначаються гіпокінезією;</w:t>
      </w:r>
    </w:p>
    <w:p w14:paraId="501EE428" w14:textId="77777777" w:rsidR="00E458C3" w:rsidRPr="00D76828" w:rsidRDefault="00E458C3" w:rsidP="00E458C3">
      <w:pPr>
        <w:spacing w:line="360" w:lineRule="auto"/>
        <w:ind w:firstLine="708"/>
        <w:jc w:val="both"/>
        <w:rPr>
          <w:sz w:val="28"/>
          <w:szCs w:val="28"/>
        </w:rPr>
      </w:pPr>
      <w:r>
        <w:rPr>
          <w:sz w:val="28"/>
          <w:szCs w:val="28"/>
        </w:rPr>
        <w:t xml:space="preserve">- </w:t>
      </w:r>
      <w:r w:rsidRPr="00D76828">
        <w:rPr>
          <w:sz w:val="28"/>
          <w:szCs w:val="28"/>
        </w:rPr>
        <w:t>з 560 школярів віку 9, 12</w:t>
      </w:r>
      <w:r>
        <w:rPr>
          <w:sz w:val="28"/>
          <w:szCs w:val="28"/>
        </w:rPr>
        <w:t>,</w:t>
      </w:r>
      <w:r w:rsidRPr="00D76828">
        <w:rPr>
          <w:sz w:val="28"/>
          <w:szCs w:val="28"/>
        </w:rPr>
        <w:t xml:space="preserve"> 15 років більш</w:t>
      </w:r>
      <w:r>
        <w:rPr>
          <w:sz w:val="28"/>
          <w:szCs w:val="28"/>
        </w:rPr>
        <w:t xml:space="preserve">ість відзначається </w:t>
      </w:r>
      <w:r w:rsidRPr="00D76828">
        <w:rPr>
          <w:sz w:val="28"/>
          <w:szCs w:val="28"/>
        </w:rPr>
        <w:t>різн</w:t>
      </w:r>
      <w:r>
        <w:rPr>
          <w:sz w:val="28"/>
          <w:szCs w:val="28"/>
        </w:rPr>
        <w:t>ими</w:t>
      </w:r>
      <w:r w:rsidRPr="00D76828">
        <w:rPr>
          <w:sz w:val="28"/>
          <w:szCs w:val="28"/>
        </w:rPr>
        <w:t xml:space="preserve"> порушення</w:t>
      </w:r>
      <w:r>
        <w:rPr>
          <w:sz w:val="28"/>
          <w:szCs w:val="28"/>
        </w:rPr>
        <w:t>м</w:t>
      </w:r>
      <w:r w:rsidRPr="00D76828">
        <w:rPr>
          <w:sz w:val="28"/>
          <w:szCs w:val="28"/>
        </w:rPr>
        <w:t xml:space="preserve"> постави</w:t>
      </w:r>
      <w:r>
        <w:rPr>
          <w:sz w:val="28"/>
          <w:szCs w:val="28"/>
        </w:rPr>
        <w:t>,</w:t>
      </w:r>
      <w:r w:rsidRPr="00D76828">
        <w:rPr>
          <w:sz w:val="28"/>
          <w:szCs w:val="28"/>
        </w:rPr>
        <w:t xml:space="preserve"> хребта; </w:t>
      </w:r>
      <w:r>
        <w:rPr>
          <w:sz w:val="28"/>
          <w:szCs w:val="28"/>
        </w:rPr>
        <w:t>у</w:t>
      </w:r>
      <w:r w:rsidRPr="00D76828">
        <w:rPr>
          <w:sz w:val="28"/>
          <w:szCs w:val="28"/>
        </w:rPr>
        <w:t xml:space="preserve"> 6-річних такі порушення спостерігаються </w:t>
      </w:r>
      <w:r>
        <w:rPr>
          <w:sz w:val="28"/>
          <w:szCs w:val="28"/>
        </w:rPr>
        <w:t>в</w:t>
      </w:r>
      <w:r w:rsidRPr="00D76828">
        <w:rPr>
          <w:sz w:val="28"/>
          <w:szCs w:val="28"/>
        </w:rPr>
        <w:t xml:space="preserve"> 81,2% випадків [74];</w:t>
      </w:r>
    </w:p>
    <w:p w14:paraId="4C239FC8" w14:textId="77777777" w:rsidR="00E458C3" w:rsidRPr="00D76828" w:rsidRDefault="00E458C3" w:rsidP="00E458C3">
      <w:pPr>
        <w:spacing w:line="360" w:lineRule="auto"/>
        <w:ind w:firstLine="708"/>
        <w:jc w:val="both"/>
        <w:rPr>
          <w:sz w:val="28"/>
          <w:szCs w:val="28"/>
        </w:rPr>
      </w:pPr>
      <w:r>
        <w:rPr>
          <w:sz w:val="28"/>
          <w:szCs w:val="28"/>
        </w:rPr>
        <w:t xml:space="preserve">- </w:t>
      </w:r>
      <w:r w:rsidRPr="00D76828">
        <w:rPr>
          <w:sz w:val="28"/>
          <w:szCs w:val="28"/>
        </w:rPr>
        <w:t xml:space="preserve">кожний п’ятий учень має хронічні захворювання, 52% - </w:t>
      </w:r>
      <w:proofErr w:type="spellStart"/>
      <w:r w:rsidRPr="00D76828">
        <w:rPr>
          <w:sz w:val="28"/>
          <w:szCs w:val="28"/>
        </w:rPr>
        <w:t>морфо</w:t>
      </w:r>
      <w:proofErr w:type="spellEnd"/>
      <w:r>
        <w:rPr>
          <w:sz w:val="28"/>
          <w:szCs w:val="28"/>
        </w:rPr>
        <w:t>-</w:t>
      </w:r>
      <w:r w:rsidRPr="00D76828">
        <w:rPr>
          <w:sz w:val="28"/>
          <w:szCs w:val="28"/>
        </w:rPr>
        <w:t>функціональні відхилення, 60% дошкільників відносять до таких, які часто і довго хворіють;</w:t>
      </w:r>
    </w:p>
    <w:p w14:paraId="0DB59FEA" w14:textId="77777777" w:rsidR="00E458C3" w:rsidRPr="00D76828" w:rsidRDefault="00E458C3" w:rsidP="00E458C3">
      <w:pPr>
        <w:spacing w:line="360" w:lineRule="auto"/>
        <w:ind w:firstLine="709"/>
        <w:jc w:val="both"/>
        <w:rPr>
          <w:sz w:val="28"/>
          <w:szCs w:val="28"/>
        </w:rPr>
      </w:pPr>
      <w:r>
        <w:rPr>
          <w:sz w:val="28"/>
          <w:szCs w:val="28"/>
        </w:rPr>
        <w:t xml:space="preserve">- </w:t>
      </w:r>
      <w:r w:rsidRPr="00D76828">
        <w:rPr>
          <w:sz w:val="28"/>
          <w:szCs w:val="28"/>
        </w:rPr>
        <w:t>з 14</w:t>
      </w:r>
      <w:r>
        <w:rPr>
          <w:sz w:val="28"/>
          <w:szCs w:val="28"/>
        </w:rPr>
        <w:t>000</w:t>
      </w:r>
      <w:r w:rsidRPr="00D76828">
        <w:rPr>
          <w:sz w:val="28"/>
          <w:szCs w:val="28"/>
        </w:rPr>
        <w:t xml:space="preserve"> школярів 52% </w:t>
      </w:r>
      <w:r>
        <w:rPr>
          <w:sz w:val="28"/>
          <w:szCs w:val="28"/>
        </w:rPr>
        <w:t>мають</w:t>
      </w:r>
      <w:r w:rsidRPr="00D76828">
        <w:rPr>
          <w:sz w:val="28"/>
          <w:szCs w:val="28"/>
        </w:rPr>
        <w:t xml:space="preserve"> різні функціональні порушення </w:t>
      </w:r>
      <w:r w:rsidRPr="00366EA2">
        <w:rPr>
          <w:sz w:val="28"/>
          <w:szCs w:val="28"/>
        </w:rPr>
        <w:t>[70, 74]</w:t>
      </w:r>
      <w:r w:rsidRPr="00D76828">
        <w:rPr>
          <w:sz w:val="28"/>
          <w:szCs w:val="28"/>
        </w:rPr>
        <w:t>.</w:t>
      </w:r>
    </w:p>
    <w:p w14:paraId="0BC488D6" w14:textId="77777777" w:rsidR="00E458C3" w:rsidRDefault="00E458C3" w:rsidP="00E458C3">
      <w:pPr>
        <w:spacing w:line="360" w:lineRule="auto"/>
        <w:ind w:firstLine="709"/>
        <w:jc w:val="both"/>
        <w:rPr>
          <w:sz w:val="28"/>
          <w:szCs w:val="28"/>
        </w:rPr>
      </w:pPr>
      <w:r w:rsidRPr="00D76828">
        <w:rPr>
          <w:sz w:val="28"/>
          <w:szCs w:val="28"/>
        </w:rPr>
        <w:t>Як наслідок наведених даних</w:t>
      </w:r>
      <w:r>
        <w:rPr>
          <w:sz w:val="28"/>
          <w:szCs w:val="28"/>
        </w:rPr>
        <w:t>,</w:t>
      </w:r>
      <w:r w:rsidRPr="00D76828">
        <w:rPr>
          <w:sz w:val="28"/>
          <w:szCs w:val="28"/>
        </w:rPr>
        <w:t xml:space="preserve"> </w:t>
      </w:r>
      <w:r>
        <w:rPr>
          <w:sz w:val="28"/>
          <w:szCs w:val="28"/>
        </w:rPr>
        <w:t>–</w:t>
      </w:r>
      <w:r w:rsidRPr="00D76828">
        <w:rPr>
          <w:sz w:val="28"/>
          <w:szCs w:val="28"/>
        </w:rPr>
        <w:t xml:space="preserve"> до 80%  юнаків призовного віку за результатами медичних обстежень не </w:t>
      </w:r>
      <w:r>
        <w:rPr>
          <w:sz w:val="28"/>
          <w:szCs w:val="28"/>
        </w:rPr>
        <w:t>відповідають вимогам Збройних Сил України</w:t>
      </w:r>
      <w:r w:rsidRPr="00D76828">
        <w:rPr>
          <w:sz w:val="28"/>
          <w:szCs w:val="28"/>
        </w:rPr>
        <w:t>.</w:t>
      </w:r>
      <w:r>
        <w:rPr>
          <w:sz w:val="28"/>
          <w:szCs w:val="28"/>
        </w:rPr>
        <w:t xml:space="preserve"> </w:t>
      </w:r>
      <w:r w:rsidRPr="00D76828">
        <w:rPr>
          <w:sz w:val="28"/>
          <w:szCs w:val="28"/>
        </w:rPr>
        <w:t xml:space="preserve">За </w:t>
      </w:r>
      <w:r>
        <w:rPr>
          <w:sz w:val="28"/>
          <w:szCs w:val="28"/>
        </w:rPr>
        <w:t xml:space="preserve">іншими </w:t>
      </w:r>
      <w:r w:rsidRPr="00D76828">
        <w:rPr>
          <w:sz w:val="28"/>
          <w:szCs w:val="28"/>
        </w:rPr>
        <w:t>даними [18, 76],  лише частина школярів і студентів (від 30 до 70%) виконує всі нормативи з фізично</w:t>
      </w:r>
      <w:r>
        <w:rPr>
          <w:sz w:val="28"/>
          <w:szCs w:val="28"/>
        </w:rPr>
        <w:t>ї підготовки</w:t>
      </w:r>
      <w:r w:rsidRPr="00D76828">
        <w:rPr>
          <w:sz w:val="28"/>
          <w:szCs w:val="28"/>
        </w:rPr>
        <w:t xml:space="preserve">. </w:t>
      </w:r>
    </w:p>
    <w:p w14:paraId="0DC22F65" w14:textId="77777777" w:rsidR="00E458C3" w:rsidRPr="00D76828" w:rsidRDefault="00E458C3" w:rsidP="00E458C3">
      <w:pPr>
        <w:spacing w:line="360" w:lineRule="auto"/>
        <w:ind w:firstLine="709"/>
        <w:jc w:val="both"/>
        <w:rPr>
          <w:sz w:val="28"/>
          <w:szCs w:val="28"/>
        </w:rPr>
      </w:pPr>
      <w:r w:rsidRPr="00D76828">
        <w:rPr>
          <w:sz w:val="28"/>
          <w:szCs w:val="28"/>
        </w:rPr>
        <w:t>Сьогодні констатується факт, що гіпо</w:t>
      </w:r>
      <w:r>
        <w:rPr>
          <w:sz w:val="28"/>
          <w:szCs w:val="28"/>
        </w:rPr>
        <w:t>кінезія</w:t>
      </w:r>
      <w:r w:rsidRPr="00D76828">
        <w:rPr>
          <w:sz w:val="28"/>
          <w:szCs w:val="28"/>
        </w:rPr>
        <w:t xml:space="preserve"> стала головною причиною таких „</w:t>
      </w:r>
      <w:r>
        <w:rPr>
          <w:sz w:val="28"/>
          <w:szCs w:val="28"/>
        </w:rPr>
        <w:t>цивілізаційних хворіб</w:t>
      </w:r>
      <w:r w:rsidRPr="00D76828">
        <w:rPr>
          <w:sz w:val="28"/>
          <w:szCs w:val="28"/>
        </w:rPr>
        <w:t>” як ішемічна хвороба с</w:t>
      </w:r>
      <w:r>
        <w:rPr>
          <w:sz w:val="28"/>
          <w:szCs w:val="28"/>
        </w:rPr>
        <w:t xml:space="preserve">ерця, атеросклероз, гіпертонія </w:t>
      </w:r>
      <w:r w:rsidRPr="00D76828">
        <w:rPr>
          <w:sz w:val="28"/>
          <w:szCs w:val="28"/>
        </w:rPr>
        <w:t xml:space="preserve">[36]. В розвинених країнах ця проблема вирішується шляхом пропаганди здорового способу життя, економічними методами (хворіти невигідно, лікуватися витратно, бути здоровим – популярно і навіть </w:t>
      </w:r>
      <w:proofErr w:type="spellStart"/>
      <w:r w:rsidRPr="00D76828">
        <w:rPr>
          <w:sz w:val="28"/>
          <w:szCs w:val="28"/>
        </w:rPr>
        <w:t>модно</w:t>
      </w:r>
      <w:proofErr w:type="spellEnd"/>
      <w:r w:rsidRPr="00D76828">
        <w:rPr>
          <w:sz w:val="28"/>
          <w:szCs w:val="28"/>
        </w:rPr>
        <w:t xml:space="preserve">). Фірми доплачують своїм працівникам, які не хворіють, спонсорують їхні заняття </w:t>
      </w:r>
      <w:r>
        <w:rPr>
          <w:sz w:val="28"/>
          <w:szCs w:val="28"/>
        </w:rPr>
        <w:t>фізичними і спортивними вправами</w:t>
      </w:r>
      <w:r w:rsidRPr="00D76828">
        <w:rPr>
          <w:sz w:val="28"/>
          <w:szCs w:val="28"/>
        </w:rPr>
        <w:t xml:space="preserve"> [9].</w:t>
      </w:r>
    </w:p>
    <w:p w14:paraId="6DA0EB43" w14:textId="77777777" w:rsidR="00E458C3" w:rsidRPr="00D76828" w:rsidRDefault="00E458C3" w:rsidP="00E458C3">
      <w:pPr>
        <w:spacing w:line="360" w:lineRule="auto"/>
        <w:ind w:firstLine="709"/>
        <w:jc w:val="both"/>
        <w:rPr>
          <w:sz w:val="28"/>
          <w:szCs w:val="28"/>
        </w:rPr>
      </w:pPr>
      <w:r w:rsidRPr="00D76828">
        <w:rPr>
          <w:sz w:val="28"/>
          <w:szCs w:val="28"/>
        </w:rPr>
        <w:t>В наш час сформувалася досить чітка уява про позитивний вплив фізичних вправ на стан здоров’я і тривалість життя людини. Це стосується різних аспектів проблеми: стану серцево-суд</w:t>
      </w:r>
      <w:r>
        <w:rPr>
          <w:sz w:val="28"/>
          <w:szCs w:val="28"/>
        </w:rPr>
        <w:t>и</w:t>
      </w:r>
      <w:r w:rsidRPr="00D76828">
        <w:rPr>
          <w:sz w:val="28"/>
          <w:szCs w:val="28"/>
        </w:rPr>
        <w:t xml:space="preserve">нної системи; </w:t>
      </w:r>
      <w:proofErr w:type="spellStart"/>
      <w:r w:rsidRPr="00D76828">
        <w:rPr>
          <w:sz w:val="28"/>
          <w:szCs w:val="28"/>
        </w:rPr>
        <w:t>ліпопротеїнового</w:t>
      </w:r>
      <w:proofErr w:type="spellEnd"/>
      <w:r w:rsidRPr="00D76828">
        <w:rPr>
          <w:sz w:val="28"/>
          <w:szCs w:val="28"/>
        </w:rPr>
        <w:t xml:space="preserve"> профілю, </w:t>
      </w:r>
      <w:r>
        <w:rPr>
          <w:sz w:val="28"/>
          <w:szCs w:val="28"/>
        </w:rPr>
        <w:t>ваги</w:t>
      </w:r>
      <w:r w:rsidRPr="00D76828">
        <w:rPr>
          <w:sz w:val="28"/>
          <w:szCs w:val="28"/>
        </w:rPr>
        <w:t xml:space="preserve"> і складу тіла, психічного статусу, епідеміології захворювань населення, економічним ефектом впровадження оздоровчих </w:t>
      </w:r>
      <w:r>
        <w:rPr>
          <w:sz w:val="28"/>
          <w:szCs w:val="28"/>
        </w:rPr>
        <w:t>заходів</w:t>
      </w:r>
      <w:r w:rsidRPr="00D76828">
        <w:rPr>
          <w:sz w:val="28"/>
          <w:szCs w:val="28"/>
        </w:rPr>
        <w:t xml:space="preserve"> на виробництві.</w:t>
      </w:r>
    </w:p>
    <w:p w14:paraId="516E64AC" w14:textId="77777777" w:rsidR="00E458C3" w:rsidRPr="00D76828" w:rsidRDefault="00E458C3" w:rsidP="00E458C3">
      <w:pPr>
        <w:spacing w:line="360" w:lineRule="auto"/>
        <w:ind w:firstLine="709"/>
        <w:jc w:val="both"/>
        <w:rPr>
          <w:sz w:val="28"/>
          <w:szCs w:val="28"/>
        </w:rPr>
      </w:pPr>
      <w:r w:rsidRPr="00D76828">
        <w:rPr>
          <w:sz w:val="28"/>
          <w:szCs w:val="28"/>
        </w:rPr>
        <w:lastRenderedPageBreak/>
        <w:t>Водночас</w:t>
      </w:r>
      <w:r>
        <w:rPr>
          <w:sz w:val="28"/>
          <w:szCs w:val="28"/>
        </w:rPr>
        <w:t>,</w:t>
      </w:r>
      <w:r w:rsidRPr="00D76828">
        <w:rPr>
          <w:sz w:val="28"/>
          <w:szCs w:val="28"/>
        </w:rPr>
        <w:t xml:space="preserve"> </w:t>
      </w:r>
      <w:r>
        <w:rPr>
          <w:sz w:val="28"/>
          <w:szCs w:val="28"/>
        </w:rPr>
        <w:t>у</w:t>
      </w:r>
      <w:r w:rsidRPr="00D76828">
        <w:rPr>
          <w:sz w:val="28"/>
          <w:szCs w:val="28"/>
        </w:rPr>
        <w:t xml:space="preserve"> науковій літературі є чимало даних щодо негативних наслідків впливу фізичних навантажень, особливо у випадках, коли вони виконуються без належного медичного та педагогічного контролю. В першу чергу зазначене стосується тренувань і змагань спортсменів високої кваліфікації, під час яких системи організму функціонують за межами оптимального рівня. </w:t>
      </w:r>
    </w:p>
    <w:p w14:paraId="1318F3BA" w14:textId="77777777" w:rsidR="00E458C3" w:rsidRDefault="00E458C3" w:rsidP="00E458C3">
      <w:pPr>
        <w:spacing w:line="360" w:lineRule="auto"/>
        <w:ind w:firstLine="709"/>
        <w:jc w:val="both"/>
        <w:rPr>
          <w:sz w:val="28"/>
          <w:szCs w:val="28"/>
        </w:rPr>
      </w:pPr>
      <w:r>
        <w:rPr>
          <w:sz w:val="28"/>
          <w:szCs w:val="28"/>
        </w:rPr>
        <w:t>У</w:t>
      </w:r>
      <w:r w:rsidRPr="00D76828">
        <w:rPr>
          <w:sz w:val="28"/>
          <w:szCs w:val="28"/>
        </w:rPr>
        <w:t>ява про позитивний вплив фізичної культури на здоров’я як один з головних його чинників з’явилася тільки в ХХ сторіччі, коли чітко оформилися негативні ефекти гіпо</w:t>
      </w:r>
      <w:r>
        <w:rPr>
          <w:sz w:val="28"/>
          <w:szCs w:val="28"/>
        </w:rPr>
        <w:t>кінезії</w:t>
      </w:r>
      <w:r w:rsidRPr="00D76828">
        <w:rPr>
          <w:sz w:val="28"/>
          <w:szCs w:val="28"/>
        </w:rPr>
        <w:t xml:space="preserve">, на фізичний стан людини. </w:t>
      </w:r>
    </w:p>
    <w:p w14:paraId="3F4AE6DC" w14:textId="77777777" w:rsidR="00E458C3" w:rsidRPr="00D76828" w:rsidRDefault="00E458C3" w:rsidP="00E458C3">
      <w:pPr>
        <w:spacing w:line="360" w:lineRule="auto"/>
        <w:ind w:firstLine="709"/>
        <w:jc w:val="both"/>
        <w:rPr>
          <w:sz w:val="28"/>
          <w:szCs w:val="28"/>
        </w:rPr>
      </w:pPr>
      <w:r w:rsidRPr="00D76828">
        <w:rPr>
          <w:sz w:val="28"/>
          <w:szCs w:val="28"/>
        </w:rPr>
        <w:t xml:space="preserve">Сьогодні оздоровча фізична культура внаслідок економічних і соціальних перебудов знаходиться у </w:t>
      </w:r>
      <w:r>
        <w:rPr>
          <w:sz w:val="28"/>
          <w:szCs w:val="28"/>
        </w:rPr>
        <w:t xml:space="preserve">не </w:t>
      </w:r>
      <w:r w:rsidRPr="00D76828">
        <w:rPr>
          <w:sz w:val="28"/>
          <w:szCs w:val="28"/>
        </w:rPr>
        <w:t xml:space="preserve">найкращому стані. Матеріальні проблеми та низький рівень загальної культури переважної більшості населення відсувають турботу про здоров’я на другий план. Заняття аеробікою, культуризмом, </w:t>
      </w:r>
      <w:proofErr w:type="spellStart"/>
      <w:r w:rsidRPr="00D76828">
        <w:rPr>
          <w:sz w:val="28"/>
          <w:szCs w:val="28"/>
        </w:rPr>
        <w:t>шейпінгом</w:t>
      </w:r>
      <w:proofErr w:type="spellEnd"/>
      <w:r w:rsidRPr="00D76828">
        <w:rPr>
          <w:sz w:val="28"/>
          <w:szCs w:val="28"/>
        </w:rPr>
        <w:t xml:space="preserve">, атлетизмом, східними єдиноборствами, що останнім часом стали модними серед молоді, переважно, переслідують мету пов’язану з накачуванням м’язів, зниження зайвої ваги. При цьому, питанню здоров’я тих, хто займається, відводиться далеко не перше місце. </w:t>
      </w:r>
    </w:p>
    <w:p w14:paraId="378759EB" w14:textId="77777777" w:rsidR="00E458C3" w:rsidRPr="00D76828" w:rsidRDefault="00E458C3" w:rsidP="00E458C3">
      <w:pPr>
        <w:spacing w:line="360" w:lineRule="auto"/>
        <w:ind w:firstLine="709"/>
        <w:jc w:val="both"/>
        <w:outlineLvl w:val="0"/>
        <w:rPr>
          <w:b/>
          <w:sz w:val="28"/>
          <w:szCs w:val="28"/>
        </w:rPr>
      </w:pPr>
      <w:r>
        <w:rPr>
          <w:sz w:val="28"/>
          <w:szCs w:val="28"/>
        </w:rPr>
        <w:t>Отже, ме</w:t>
      </w:r>
      <w:r w:rsidRPr="00D76828">
        <w:rPr>
          <w:sz w:val="28"/>
          <w:szCs w:val="28"/>
        </w:rPr>
        <w:t>тою фізичної культури є підвищення та підтримання на оптимальному рівні здоров’я конкретної людини [28, 45]. Разом з тим, саме поняття „здоров’я” сьогодні є не досить розробленим у теорії медицини [28, 88], та фізичної культури [31, 66]. Визначення поняття „здоров’я”, що існують сьогодні, відрізняються еклектичністю і переважно відображають медичний аспект проблеми – тобто здоров’я розглядається як відсутність яскраво вираженої хвороби</w:t>
      </w:r>
      <w:r>
        <w:rPr>
          <w:sz w:val="28"/>
          <w:szCs w:val="28"/>
        </w:rPr>
        <w:t xml:space="preserve"> (хоча хвороба це теж особливий стан здоров</w:t>
      </w:r>
      <w:r w:rsidRPr="0037164C">
        <w:rPr>
          <w:sz w:val="28"/>
          <w:szCs w:val="28"/>
        </w:rPr>
        <w:t>’</w:t>
      </w:r>
      <w:r>
        <w:rPr>
          <w:sz w:val="28"/>
          <w:szCs w:val="28"/>
        </w:rPr>
        <w:t>я).</w:t>
      </w:r>
      <w:r w:rsidRPr="00D76828">
        <w:rPr>
          <w:sz w:val="28"/>
          <w:szCs w:val="28"/>
        </w:rPr>
        <w:t>. Аналогічним за змістом є визначення здоров‘я, запропонован</w:t>
      </w:r>
      <w:r>
        <w:rPr>
          <w:sz w:val="28"/>
          <w:szCs w:val="28"/>
        </w:rPr>
        <w:t>е</w:t>
      </w:r>
      <w:r w:rsidRPr="00D76828">
        <w:rPr>
          <w:sz w:val="28"/>
          <w:szCs w:val="28"/>
        </w:rPr>
        <w:t xml:space="preserve">  експертами ВООЗ [20].</w:t>
      </w:r>
    </w:p>
    <w:p w14:paraId="5E915799" w14:textId="77777777" w:rsidR="00E458C3" w:rsidRPr="00D76828" w:rsidRDefault="00E458C3" w:rsidP="00E458C3">
      <w:pPr>
        <w:spacing w:line="360" w:lineRule="auto"/>
        <w:ind w:firstLine="709"/>
        <w:jc w:val="both"/>
        <w:rPr>
          <w:sz w:val="28"/>
          <w:szCs w:val="28"/>
        </w:rPr>
      </w:pPr>
      <w:r w:rsidRPr="00D76828">
        <w:rPr>
          <w:sz w:val="28"/>
          <w:szCs w:val="28"/>
        </w:rPr>
        <w:t xml:space="preserve">Разом з тим,  поняття здоров’я включає не тільки абсолютні якості, але й кількісні ознаки, оскільки передбачає ступінь його прояву. Також, оцінити ефективність впливу тієї або іншої  методики оздоровчого тренування на стан </w:t>
      </w:r>
      <w:r w:rsidRPr="00D76828">
        <w:rPr>
          <w:sz w:val="28"/>
          <w:szCs w:val="28"/>
        </w:rPr>
        <w:lastRenderedPageBreak/>
        <w:t>здоров’я без кількісної міри неможливо. Саме тому в практиці широко використовується комплексне тестування.</w:t>
      </w:r>
    </w:p>
    <w:p w14:paraId="08DA7083" w14:textId="77777777" w:rsidR="00E458C3" w:rsidRDefault="00E458C3" w:rsidP="00E458C3">
      <w:pPr>
        <w:spacing w:line="360" w:lineRule="auto"/>
        <w:ind w:firstLine="709"/>
        <w:jc w:val="both"/>
        <w:rPr>
          <w:sz w:val="28"/>
          <w:szCs w:val="28"/>
        </w:rPr>
      </w:pPr>
      <w:r w:rsidRPr="00B82E2F">
        <w:rPr>
          <w:sz w:val="28"/>
          <w:szCs w:val="28"/>
        </w:rPr>
        <w:t xml:space="preserve">В останньому випадку можливі два підходи: </w:t>
      </w:r>
    </w:p>
    <w:p w14:paraId="3F1B0298" w14:textId="77777777" w:rsidR="00E458C3" w:rsidRDefault="00E458C3" w:rsidP="00E458C3">
      <w:pPr>
        <w:spacing w:line="360" w:lineRule="auto"/>
        <w:ind w:firstLine="709"/>
        <w:jc w:val="both"/>
        <w:rPr>
          <w:sz w:val="28"/>
          <w:szCs w:val="28"/>
        </w:rPr>
      </w:pPr>
      <w:r w:rsidRPr="00B82E2F">
        <w:rPr>
          <w:sz w:val="28"/>
          <w:szCs w:val="28"/>
        </w:rPr>
        <w:t xml:space="preserve">1) на підставі емпіричних </w:t>
      </w:r>
      <w:r w:rsidRPr="00D76828">
        <w:rPr>
          <w:sz w:val="28"/>
          <w:szCs w:val="28"/>
        </w:rPr>
        <w:t xml:space="preserve">даних за допомогою методів варіаційної статистики встановлюються нормативи (виражені у балах) по кожному тесту, включеного до складу батареї, а оцінка здійснюється для кожного тесту окремо. Інтегральний результат являє  або суму балів, або середній бал, </w:t>
      </w:r>
      <w:proofErr w:type="spellStart"/>
      <w:r w:rsidRPr="00D76828">
        <w:rPr>
          <w:sz w:val="28"/>
          <w:szCs w:val="28"/>
        </w:rPr>
        <w:t>Єврофіт</w:t>
      </w:r>
      <w:proofErr w:type="spellEnd"/>
      <w:r w:rsidRPr="00D76828">
        <w:rPr>
          <w:sz w:val="28"/>
          <w:szCs w:val="28"/>
        </w:rPr>
        <w:t xml:space="preserve"> [24]; </w:t>
      </w:r>
    </w:p>
    <w:p w14:paraId="0A3F531E" w14:textId="77777777" w:rsidR="00E458C3" w:rsidRDefault="00E458C3" w:rsidP="00E458C3">
      <w:pPr>
        <w:spacing w:line="360" w:lineRule="auto"/>
        <w:ind w:firstLine="709"/>
        <w:jc w:val="both"/>
        <w:rPr>
          <w:sz w:val="28"/>
          <w:szCs w:val="28"/>
        </w:rPr>
      </w:pPr>
      <w:r w:rsidRPr="00D76828">
        <w:rPr>
          <w:sz w:val="28"/>
          <w:szCs w:val="28"/>
        </w:rPr>
        <w:t xml:space="preserve">2) на підставі багатомірного статистичного аналізу результатів тестування деякої вибірки людей розробляється математична модель типу рівняння множинної регресії, що надалі використовується для комплексної оцінки цієї кількості результатів кожного досліджуваного [19, 31, 60]. </w:t>
      </w:r>
    </w:p>
    <w:p w14:paraId="3A646DD5" w14:textId="77777777" w:rsidR="00E458C3" w:rsidRPr="00D76828" w:rsidRDefault="00E458C3" w:rsidP="00E458C3">
      <w:pPr>
        <w:spacing w:line="360" w:lineRule="auto"/>
        <w:ind w:firstLine="709"/>
        <w:jc w:val="both"/>
        <w:rPr>
          <w:sz w:val="28"/>
          <w:szCs w:val="28"/>
        </w:rPr>
      </w:pPr>
      <w:r w:rsidRPr="00D76828">
        <w:rPr>
          <w:sz w:val="28"/>
          <w:szCs w:val="28"/>
        </w:rPr>
        <w:t>Разом з тим, в усіх зазначених варіантах аналіз результатів ґрунтується на якісній основі, де кількісна міра здоров’я відображається в кращому випадку шляхом довільного перерахунку в „бали” або „рівні” сумарної кількості очок, що були отримані в різних тестах.</w:t>
      </w:r>
    </w:p>
    <w:p w14:paraId="39D6463E" w14:textId="77777777" w:rsidR="00E458C3" w:rsidRPr="00D76828" w:rsidRDefault="00E458C3" w:rsidP="00E458C3">
      <w:pPr>
        <w:spacing w:line="360" w:lineRule="auto"/>
        <w:ind w:firstLine="709"/>
        <w:jc w:val="both"/>
        <w:rPr>
          <w:sz w:val="28"/>
          <w:szCs w:val="28"/>
        </w:rPr>
      </w:pPr>
      <w:r w:rsidRPr="00D76828">
        <w:rPr>
          <w:sz w:val="28"/>
          <w:szCs w:val="28"/>
        </w:rPr>
        <w:t>Цікавий приклад кількісного підходу до вирішення проблеми знаходи</w:t>
      </w:r>
      <w:r>
        <w:rPr>
          <w:sz w:val="28"/>
          <w:szCs w:val="28"/>
        </w:rPr>
        <w:t>мо</w:t>
      </w:r>
      <w:r w:rsidRPr="00D76828">
        <w:rPr>
          <w:sz w:val="28"/>
          <w:szCs w:val="28"/>
        </w:rPr>
        <w:t xml:space="preserve"> в роботі</w:t>
      </w:r>
      <w:r>
        <w:rPr>
          <w:sz w:val="28"/>
          <w:szCs w:val="28"/>
        </w:rPr>
        <w:t>,</w:t>
      </w:r>
      <w:r w:rsidRPr="00D76828">
        <w:rPr>
          <w:sz w:val="28"/>
          <w:szCs w:val="28"/>
        </w:rPr>
        <w:t xml:space="preserve"> де зроблена спроба пов’язати разом стан здоров’я, що розуміється в даному прикладі як ризик захворювання на ішемічну хворобу серця (основна причина втрати працездатності та смертності населення) з низкою факторів, що впливають на здоров’я. Зроблено це із залученими 16936 колишніх студентів Гарвардського університету за 10000 людино-років спостереження (з 1962 по 1972). Серед факторів було обрано: тижневі витрати енергії на рухову активність, співвідношення маси до довжини тіла, рівень кров’яного тиску, спадкові захворювання на ішемічну хворобу серця,  гіпертонію, а також заняття спортом у молодому віці, інтенсивність куріння. Встановлено, що зазначені фактори (у тому числі генетично детерміновані)  міцно пов’язані з рівнем і змістом рухової активності людини і можуть бути змінені у разі застосування дозованих фізичних нава</w:t>
      </w:r>
      <w:r>
        <w:rPr>
          <w:sz w:val="28"/>
          <w:szCs w:val="28"/>
        </w:rPr>
        <w:t xml:space="preserve">нтажень. Сьогодні доведено, що </w:t>
      </w:r>
      <w:r w:rsidRPr="00D76828">
        <w:rPr>
          <w:sz w:val="28"/>
          <w:szCs w:val="28"/>
        </w:rPr>
        <w:t xml:space="preserve">психічний стан людини є пов’язаним з фізичними навантаженнями – в процесі їх використання </w:t>
      </w:r>
      <w:r w:rsidRPr="00D76828">
        <w:rPr>
          <w:sz w:val="28"/>
          <w:szCs w:val="28"/>
        </w:rPr>
        <w:lastRenderedPageBreak/>
        <w:t xml:space="preserve">в організмі людини виробляються  ендогенні </w:t>
      </w:r>
      <w:proofErr w:type="spellStart"/>
      <w:r w:rsidRPr="00D76828">
        <w:rPr>
          <w:sz w:val="28"/>
          <w:szCs w:val="28"/>
        </w:rPr>
        <w:t>опіоїд</w:t>
      </w:r>
      <w:r>
        <w:rPr>
          <w:sz w:val="28"/>
          <w:szCs w:val="28"/>
        </w:rPr>
        <w:t>ні</w:t>
      </w:r>
      <w:proofErr w:type="spellEnd"/>
      <w:r>
        <w:rPr>
          <w:sz w:val="28"/>
          <w:szCs w:val="28"/>
        </w:rPr>
        <w:t xml:space="preserve"> пептиди</w:t>
      </w:r>
      <w:r w:rsidRPr="00D76828">
        <w:rPr>
          <w:sz w:val="28"/>
          <w:szCs w:val="28"/>
        </w:rPr>
        <w:t>, що позитивно впливають на психічний стан.</w:t>
      </w:r>
    </w:p>
    <w:p w14:paraId="6C518566" w14:textId="77777777" w:rsidR="00E458C3" w:rsidRPr="00D76828" w:rsidRDefault="00E458C3" w:rsidP="00E458C3">
      <w:pPr>
        <w:spacing w:line="360" w:lineRule="auto"/>
        <w:ind w:firstLine="709"/>
        <w:jc w:val="both"/>
        <w:rPr>
          <w:sz w:val="28"/>
          <w:szCs w:val="28"/>
        </w:rPr>
      </w:pPr>
      <w:r w:rsidRPr="00D76828">
        <w:rPr>
          <w:sz w:val="28"/>
          <w:szCs w:val="28"/>
        </w:rPr>
        <w:t xml:space="preserve">Отже, питання про фактори (складові здоров’я) лише на перший погляд виявляються мало вивченими. Разом з тим, сучасний рівень методології наукових досліджень вимагає не тільки встановлення кількісних </w:t>
      </w:r>
      <w:proofErr w:type="spellStart"/>
      <w:r w:rsidRPr="00D76828">
        <w:rPr>
          <w:sz w:val="28"/>
          <w:szCs w:val="28"/>
        </w:rPr>
        <w:t>зв’язків</w:t>
      </w:r>
      <w:proofErr w:type="spellEnd"/>
      <w:r w:rsidRPr="00D76828">
        <w:rPr>
          <w:sz w:val="28"/>
          <w:szCs w:val="28"/>
        </w:rPr>
        <w:t xml:space="preserve">, але й чіткої кількісної оцінки впливу кожного </w:t>
      </w:r>
      <w:proofErr w:type="spellStart"/>
      <w:r w:rsidRPr="00D76828">
        <w:rPr>
          <w:sz w:val="28"/>
          <w:szCs w:val="28"/>
        </w:rPr>
        <w:t>фактора</w:t>
      </w:r>
      <w:proofErr w:type="spellEnd"/>
      <w:r w:rsidRPr="00D76828">
        <w:rPr>
          <w:sz w:val="28"/>
          <w:szCs w:val="28"/>
        </w:rPr>
        <w:t xml:space="preserve"> на величину показника-критері</w:t>
      </w:r>
      <w:r>
        <w:rPr>
          <w:sz w:val="28"/>
          <w:szCs w:val="28"/>
        </w:rPr>
        <w:t>ю</w:t>
      </w:r>
      <w:r w:rsidRPr="00D76828">
        <w:rPr>
          <w:sz w:val="28"/>
          <w:szCs w:val="28"/>
        </w:rPr>
        <w:t>, що приймається за основу діагностики здоров’я. Отже, виникає питання, – які критерії необхідно використовувати для оцінки ефективності оздоровчих занять і, відповідно, фізичного стану взагалі?</w:t>
      </w:r>
    </w:p>
    <w:p w14:paraId="0E7781D5" w14:textId="77777777" w:rsidR="00E458C3" w:rsidRPr="00D76828" w:rsidRDefault="00E458C3" w:rsidP="00E458C3">
      <w:pPr>
        <w:spacing w:line="360" w:lineRule="auto"/>
        <w:ind w:firstLine="709"/>
        <w:jc w:val="both"/>
        <w:rPr>
          <w:sz w:val="28"/>
          <w:szCs w:val="28"/>
        </w:rPr>
      </w:pPr>
      <w:r w:rsidRPr="00D76828">
        <w:rPr>
          <w:sz w:val="28"/>
          <w:szCs w:val="28"/>
        </w:rPr>
        <w:t>Аналіз сучасної наукової літератури свідчить, що вибір критеріїв тут обмежується трьома групами факторів. Перша і найбільш ефективна – це статистика захворюваності. На жаль, література з оздоровчої фізкультури внаслідок організаційних труднощів, має недостатню кількість нео</w:t>
      </w:r>
      <w:r>
        <w:rPr>
          <w:sz w:val="28"/>
          <w:szCs w:val="28"/>
        </w:rPr>
        <w:t>б</w:t>
      </w:r>
      <w:r w:rsidRPr="00D76828">
        <w:rPr>
          <w:sz w:val="28"/>
          <w:szCs w:val="28"/>
        </w:rPr>
        <w:t>хідних відомостей, або дуже приблизно визначає методику занять, обсяг та інтенсивність навантажень. Проте, цього певно недостатньо для об’єктивного наукового аналізу [36].</w:t>
      </w:r>
    </w:p>
    <w:p w14:paraId="19BC91E3" w14:textId="77777777" w:rsidR="00E458C3" w:rsidRPr="00D76828" w:rsidRDefault="00E458C3" w:rsidP="00E458C3">
      <w:pPr>
        <w:spacing w:line="360" w:lineRule="auto"/>
        <w:ind w:firstLine="709"/>
        <w:jc w:val="both"/>
        <w:rPr>
          <w:sz w:val="28"/>
          <w:szCs w:val="28"/>
        </w:rPr>
      </w:pPr>
      <w:r w:rsidRPr="00D76828">
        <w:rPr>
          <w:sz w:val="28"/>
          <w:szCs w:val="28"/>
        </w:rPr>
        <w:t>Інша група критеріїв використовується у спорті, вона характеризується наявністю технічних результатів в тих або інших видах рухових завдань(тестах), зазначалось раніше. Проте, внаслідок відмінностей між оздоровчою фіз</w:t>
      </w:r>
      <w:r>
        <w:rPr>
          <w:sz w:val="28"/>
          <w:szCs w:val="28"/>
        </w:rPr>
        <w:t xml:space="preserve">ичною </w:t>
      </w:r>
      <w:r w:rsidRPr="00D76828">
        <w:rPr>
          <w:sz w:val="28"/>
          <w:szCs w:val="28"/>
        </w:rPr>
        <w:t>культурою та спортивним тренуванням, зазначені критерії не можуть бути запозичені зі спорту. Якщо їх використання може в молодому віці аргументувати, то після 40 років їх використання взагалі крім того, технічний результат завжди є конгломератом техніки, тактики, теорії, морально-вольових і фізичних якостей, а для оздоровчої фіз</w:t>
      </w:r>
      <w:r>
        <w:rPr>
          <w:sz w:val="28"/>
          <w:szCs w:val="28"/>
        </w:rPr>
        <w:t xml:space="preserve">ичної </w:t>
      </w:r>
      <w:r w:rsidRPr="00D76828">
        <w:rPr>
          <w:sz w:val="28"/>
          <w:szCs w:val="28"/>
        </w:rPr>
        <w:t>культури найбільш важливим є тільки останній компонент.</w:t>
      </w:r>
    </w:p>
    <w:p w14:paraId="72356C35" w14:textId="77777777" w:rsidR="00E458C3" w:rsidRPr="00D76828" w:rsidRDefault="00E458C3" w:rsidP="00E458C3">
      <w:pPr>
        <w:spacing w:line="360" w:lineRule="auto"/>
        <w:ind w:firstLine="709"/>
        <w:jc w:val="both"/>
        <w:rPr>
          <w:sz w:val="28"/>
          <w:szCs w:val="28"/>
        </w:rPr>
      </w:pPr>
      <w:r w:rsidRPr="00D76828">
        <w:rPr>
          <w:sz w:val="28"/>
          <w:szCs w:val="28"/>
        </w:rPr>
        <w:t>Наступна група критеріїв також запозичена із спорту – це функціональні показники фізичної підготовленості, що внаслідок об’єктивності та універсальності отримали широке застосування в оздоровчій фіз</w:t>
      </w:r>
      <w:r>
        <w:rPr>
          <w:sz w:val="28"/>
          <w:szCs w:val="28"/>
        </w:rPr>
        <w:t xml:space="preserve">ичній </w:t>
      </w:r>
      <w:r w:rsidRPr="00D76828">
        <w:rPr>
          <w:sz w:val="28"/>
          <w:szCs w:val="28"/>
        </w:rPr>
        <w:t xml:space="preserve">культурі і вже біля 30 років за рекомендаціями ВООЗ використовуються під час планування програм та контролю за станом тих, хто займається [34, 41]. Разом з </w:t>
      </w:r>
      <w:r w:rsidRPr="00D76828">
        <w:rPr>
          <w:sz w:val="28"/>
          <w:szCs w:val="28"/>
        </w:rPr>
        <w:lastRenderedPageBreak/>
        <w:t>тим, в останні роки почало з’являтися все більше досліджень, що свідчать про сумнівність інформативності цих критеріїв [69].</w:t>
      </w:r>
    </w:p>
    <w:p w14:paraId="068516AF" w14:textId="77777777" w:rsidR="00E458C3" w:rsidRDefault="00E458C3" w:rsidP="00E458C3">
      <w:pPr>
        <w:spacing w:line="360" w:lineRule="auto"/>
        <w:ind w:firstLine="709"/>
        <w:jc w:val="both"/>
        <w:rPr>
          <w:sz w:val="28"/>
          <w:szCs w:val="28"/>
        </w:rPr>
      </w:pPr>
      <w:r w:rsidRPr="00D76828">
        <w:rPr>
          <w:sz w:val="28"/>
          <w:szCs w:val="28"/>
        </w:rPr>
        <w:t xml:space="preserve">Використання того або іншого функціонального критерію, потребує обґрунтування в частині, пов’язаній з такими питаннями: 1) які якості організму вони характеризують; 2) наскільки вони є  адекватними для завдань оздоровчого тренування. </w:t>
      </w:r>
    </w:p>
    <w:p w14:paraId="3AC3DA91" w14:textId="77777777" w:rsidR="00E458C3" w:rsidRPr="00D76828" w:rsidRDefault="00E458C3" w:rsidP="00E458C3">
      <w:pPr>
        <w:spacing w:line="360" w:lineRule="auto"/>
        <w:ind w:firstLine="709"/>
        <w:jc w:val="both"/>
        <w:rPr>
          <w:sz w:val="28"/>
          <w:szCs w:val="28"/>
        </w:rPr>
      </w:pPr>
      <w:r w:rsidRPr="00D76828">
        <w:rPr>
          <w:sz w:val="28"/>
          <w:szCs w:val="28"/>
        </w:rPr>
        <w:t xml:space="preserve">Відомо, що м’язова робота відбувається за рахунок трьох джерел енергії: </w:t>
      </w:r>
      <w:proofErr w:type="spellStart"/>
      <w:r w:rsidRPr="00D76828">
        <w:rPr>
          <w:sz w:val="28"/>
          <w:szCs w:val="28"/>
        </w:rPr>
        <w:t>фосфаген</w:t>
      </w:r>
      <w:r>
        <w:rPr>
          <w:sz w:val="28"/>
          <w:szCs w:val="28"/>
        </w:rPr>
        <w:t>н</w:t>
      </w:r>
      <w:r w:rsidRPr="00D76828">
        <w:rPr>
          <w:sz w:val="28"/>
          <w:szCs w:val="28"/>
        </w:rPr>
        <w:t>ого</w:t>
      </w:r>
      <w:proofErr w:type="spellEnd"/>
      <w:r>
        <w:rPr>
          <w:sz w:val="28"/>
          <w:szCs w:val="28"/>
        </w:rPr>
        <w:t xml:space="preserve">, </w:t>
      </w:r>
      <w:proofErr w:type="spellStart"/>
      <w:r>
        <w:rPr>
          <w:sz w:val="28"/>
          <w:szCs w:val="28"/>
        </w:rPr>
        <w:t>гліколітичного</w:t>
      </w:r>
      <w:proofErr w:type="spellEnd"/>
      <w:r>
        <w:rPr>
          <w:sz w:val="28"/>
          <w:szCs w:val="28"/>
        </w:rPr>
        <w:t xml:space="preserve"> і окислювального,</w:t>
      </w:r>
      <w:r w:rsidRPr="00D76828">
        <w:rPr>
          <w:sz w:val="28"/>
          <w:szCs w:val="28"/>
        </w:rPr>
        <w:t xml:space="preserve"> кож</w:t>
      </w:r>
      <w:r>
        <w:rPr>
          <w:sz w:val="28"/>
          <w:szCs w:val="28"/>
        </w:rPr>
        <w:t>не</w:t>
      </w:r>
      <w:r w:rsidRPr="00D76828">
        <w:rPr>
          <w:sz w:val="28"/>
          <w:szCs w:val="28"/>
        </w:rPr>
        <w:t xml:space="preserve"> з яких відзначається певною потужністю та ємністю. Сила енергетичного джерела виступає інтегральною характеристикою запасу можливостей всіх транспортних механізмів [75]. Ємність енергетичного джерела – це функціональний резерв, що може бути використаний в процесі виконання м’язової роботи. Разом з тим, наприклад, запасів </w:t>
      </w:r>
      <w:proofErr w:type="spellStart"/>
      <w:r w:rsidRPr="00D76828">
        <w:rPr>
          <w:sz w:val="28"/>
          <w:szCs w:val="28"/>
        </w:rPr>
        <w:t>креатинфосфат</w:t>
      </w:r>
      <w:r>
        <w:rPr>
          <w:sz w:val="28"/>
          <w:szCs w:val="28"/>
        </w:rPr>
        <w:t>у</w:t>
      </w:r>
      <w:proofErr w:type="spellEnd"/>
      <w:r w:rsidRPr="00D76828">
        <w:rPr>
          <w:sz w:val="28"/>
          <w:szCs w:val="28"/>
        </w:rPr>
        <w:t>, що міститься у м’язах, теоретично повинно  вистачати на виконання роботи з максимал</w:t>
      </w:r>
      <w:r>
        <w:rPr>
          <w:sz w:val="28"/>
          <w:szCs w:val="28"/>
        </w:rPr>
        <w:t>ьним зусиллям упродовж 20 с</w:t>
      </w:r>
      <w:r w:rsidRPr="00D76828">
        <w:rPr>
          <w:sz w:val="28"/>
          <w:szCs w:val="28"/>
        </w:rPr>
        <w:t xml:space="preserve">, а насправді її </w:t>
      </w:r>
      <w:r>
        <w:rPr>
          <w:sz w:val="28"/>
          <w:szCs w:val="28"/>
        </w:rPr>
        <w:t>тривалість не перевищує 6 с</w:t>
      </w:r>
      <w:r w:rsidRPr="00D76828">
        <w:rPr>
          <w:sz w:val="28"/>
          <w:szCs w:val="28"/>
        </w:rPr>
        <w:t xml:space="preserve"> [44]. Ще більші відмінності встановлені між теоретичною та емпіричною величиною ємності </w:t>
      </w:r>
      <w:r>
        <w:rPr>
          <w:sz w:val="28"/>
          <w:szCs w:val="28"/>
        </w:rPr>
        <w:t>гліколізу</w:t>
      </w:r>
      <w:r w:rsidRPr="00D76828">
        <w:rPr>
          <w:sz w:val="28"/>
          <w:szCs w:val="28"/>
        </w:rPr>
        <w:t>. Це дозволяє говорити про те, що межі тривалості роботи лімітовані не енергетично</w:t>
      </w:r>
      <w:r>
        <w:rPr>
          <w:sz w:val="28"/>
          <w:szCs w:val="28"/>
        </w:rPr>
        <w:t>ю потужністю і ємністю</w:t>
      </w:r>
      <w:r w:rsidRPr="00D76828">
        <w:rPr>
          <w:sz w:val="28"/>
          <w:szCs w:val="28"/>
        </w:rPr>
        <w:t xml:space="preserve"> джерела, а іншими причинами.</w:t>
      </w:r>
    </w:p>
    <w:p w14:paraId="06A4BFDA" w14:textId="77777777" w:rsidR="00E458C3" w:rsidRDefault="00E458C3" w:rsidP="00E458C3">
      <w:pPr>
        <w:spacing w:line="360" w:lineRule="auto"/>
        <w:ind w:firstLine="709"/>
        <w:jc w:val="both"/>
        <w:rPr>
          <w:b/>
          <w:sz w:val="28"/>
          <w:szCs w:val="28"/>
        </w:rPr>
      </w:pPr>
    </w:p>
    <w:p w14:paraId="7960B322" w14:textId="77777777" w:rsidR="00E458C3" w:rsidRDefault="00E458C3" w:rsidP="00E458C3">
      <w:pPr>
        <w:autoSpaceDE w:val="0"/>
        <w:autoSpaceDN w:val="0"/>
        <w:adjustRightInd w:val="0"/>
        <w:spacing w:line="360" w:lineRule="auto"/>
        <w:ind w:firstLine="540"/>
        <w:jc w:val="center"/>
        <w:rPr>
          <w:b/>
          <w:sz w:val="28"/>
          <w:szCs w:val="28"/>
        </w:rPr>
      </w:pPr>
      <w:r>
        <w:rPr>
          <w:b/>
          <w:sz w:val="28"/>
          <w:szCs w:val="28"/>
        </w:rPr>
        <w:t>РОЗДІЛ II</w:t>
      </w:r>
    </w:p>
    <w:p w14:paraId="0DC50E40" w14:textId="77777777" w:rsidR="00E458C3" w:rsidRDefault="00E458C3" w:rsidP="00E458C3">
      <w:pPr>
        <w:autoSpaceDE w:val="0"/>
        <w:autoSpaceDN w:val="0"/>
        <w:adjustRightInd w:val="0"/>
        <w:spacing w:line="360" w:lineRule="auto"/>
        <w:ind w:firstLine="540"/>
        <w:jc w:val="center"/>
        <w:rPr>
          <w:b/>
          <w:sz w:val="28"/>
          <w:szCs w:val="28"/>
        </w:rPr>
      </w:pPr>
      <w:r w:rsidRPr="00D76828">
        <w:rPr>
          <w:b/>
          <w:sz w:val="28"/>
          <w:szCs w:val="28"/>
        </w:rPr>
        <w:t xml:space="preserve">МЕТОДИ </w:t>
      </w:r>
      <w:r>
        <w:rPr>
          <w:b/>
          <w:sz w:val="28"/>
          <w:szCs w:val="28"/>
        </w:rPr>
        <w:t xml:space="preserve">ТА </w:t>
      </w:r>
      <w:r w:rsidRPr="00D76828">
        <w:rPr>
          <w:b/>
          <w:sz w:val="28"/>
          <w:szCs w:val="28"/>
        </w:rPr>
        <w:t>ОРГА</w:t>
      </w:r>
      <w:r>
        <w:rPr>
          <w:b/>
          <w:sz w:val="28"/>
          <w:szCs w:val="28"/>
        </w:rPr>
        <w:t>НІЗАЦІЯ ДОСЛІДЖЕННЯ</w:t>
      </w:r>
    </w:p>
    <w:p w14:paraId="5BC05A21" w14:textId="77777777" w:rsidR="00E458C3" w:rsidRPr="00D76828" w:rsidRDefault="00E458C3" w:rsidP="00E458C3">
      <w:pPr>
        <w:autoSpaceDE w:val="0"/>
        <w:autoSpaceDN w:val="0"/>
        <w:adjustRightInd w:val="0"/>
        <w:spacing w:line="360" w:lineRule="auto"/>
        <w:ind w:firstLine="540"/>
        <w:jc w:val="both"/>
        <w:rPr>
          <w:b/>
          <w:sz w:val="28"/>
          <w:szCs w:val="28"/>
        </w:rPr>
      </w:pPr>
    </w:p>
    <w:p w14:paraId="7D4E9C9F" w14:textId="77777777" w:rsidR="00E458C3" w:rsidRDefault="00E458C3" w:rsidP="00E458C3">
      <w:pPr>
        <w:autoSpaceDE w:val="0"/>
        <w:autoSpaceDN w:val="0"/>
        <w:adjustRightInd w:val="0"/>
        <w:spacing w:line="360" w:lineRule="auto"/>
        <w:ind w:firstLine="540"/>
        <w:rPr>
          <w:b/>
          <w:sz w:val="28"/>
          <w:szCs w:val="28"/>
        </w:rPr>
      </w:pPr>
      <w:r>
        <w:rPr>
          <w:b/>
          <w:sz w:val="28"/>
          <w:szCs w:val="28"/>
        </w:rPr>
        <w:t>2.1 Методи дослідження</w:t>
      </w:r>
    </w:p>
    <w:p w14:paraId="4BDB6A89" w14:textId="77777777" w:rsidR="00E458C3" w:rsidRDefault="00E458C3" w:rsidP="00E458C3">
      <w:pPr>
        <w:autoSpaceDE w:val="0"/>
        <w:autoSpaceDN w:val="0"/>
        <w:adjustRightInd w:val="0"/>
        <w:spacing w:line="360" w:lineRule="auto"/>
        <w:ind w:firstLine="540"/>
        <w:jc w:val="both"/>
        <w:rPr>
          <w:sz w:val="28"/>
          <w:szCs w:val="28"/>
        </w:rPr>
      </w:pPr>
      <w:r w:rsidRPr="00D76828">
        <w:rPr>
          <w:sz w:val="28"/>
          <w:szCs w:val="28"/>
        </w:rPr>
        <w:t xml:space="preserve">Досягнення мети </w:t>
      </w:r>
      <w:r>
        <w:rPr>
          <w:sz w:val="28"/>
          <w:szCs w:val="28"/>
        </w:rPr>
        <w:t>та</w:t>
      </w:r>
      <w:r w:rsidRPr="00D76828">
        <w:rPr>
          <w:sz w:val="28"/>
          <w:szCs w:val="28"/>
        </w:rPr>
        <w:t xml:space="preserve"> вирішення завдань дослідж</w:t>
      </w:r>
      <w:r>
        <w:rPr>
          <w:sz w:val="28"/>
          <w:szCs w:val="28"/>
        </w:rPr>
        <w:t>ення</w:t>
      </w:r>
      <w:r w:rsidRPr="00D76828">
        <w:rPr>
          <w:sz w:val="28"/>
          <w:szCs w:val="28"/>
        </w:rPr>
        <w:t xml:space="preserve"> </w:t>
      </w:r>
      <w:r>
        <w:rPr>
          <w:sz w:val="28"/>
          <w:szCs w:val="28"/>
        </w:rPr>
        <w:t>відбувалося за допомогою використання д</w:t>
      </w:r>
      <w:r w:rsidRPr="00D76828">
        <w:rPr>
          <w:sz w:val="28"/>
          <w:szCs w:val="28"/>
        </w:rPr>
        <w:t>екількох груп методів, а саме</w:t>
      </w:r>
      <w:r>
        <w:rPr>
          <w:sz w:val="28"/>
          <w:szCs w:val="28"/>
        </w:rPr>
        <w:t>:</w:t>
      </w:r>
      <w:r w:rsidRPr="00D76828">
        <w:rPr>
          <w:sz w:val="28"/>
          <w:szCs w:val="28"/>
        </w:rPr>
        <w:t xml:space="preserve"> </w:t>
      </w:r>
      <w:r>
        <w:rPr>
          <w:sz w:val="28"/>
          <w:szCs w:val="28"/>
        </w:rPr>
        <w:t xml:space="preserve">отримання </w:t>
      </w:r>
      <w:r w:rsidRPr="00D76828">
        <w:rPr>
          <w:sz w:val="28"/>
          <w:szCs w:val="28"/>
        </w:rPr>
        <w:t xml:space="preserve"> ретроспективної інформації, </w:t>
      </w:r>
      <w:r>
        <w:rPr>
          <w:sz w:val="28"/>
          <w:szCs w:val="28"/>
        </w:rPr>
        <w:t xml:space="preserve">отримання </w:t>
      </w:r>
      <w:r w:rsidRPr="00D76828">
        <w:rPr>
          <w:sz w:val="28"/>
          <w:szCs w:val="28"/>
        </w:rPr>
        <w:t>поточної інформації</w:t>
      </w:r>
      <w:r>
        <w:rPr>
          <w:sz w:val="28"/>
          <w:szCs w:val="28"/>
        </w:rPr>
        <w:t xml:space="preserve"> та </w:t>
      </w:r>
      <w:r w:rsidRPr="00D76828">
        <w:rPr>
          <w:sz w:val="28"/>
          <w:szCs w:val="28"/>
        </w:rPr>
        <w:t>методів</w:t>
      </w:r>
      <w:r>
        <w:rPr>
          <w:sz w:val="28"/>
          <w:szCs w:val="28"/>
        </w:rPr>
        <w:t xml:space="preserve">, пов’язаних з </w:t>
      </w:r>
      <w:r w:rsidRPr="00D76828">
        <w:rPr>
          <w:sz w:val="28"/>
          <w:szCs w:val="28"/>
        </w:rPr>
        <w:t>організаці</w:t>
      </w:r>
      <w:r>
        <w:rPr>
          <w:sz w:val="28"/>
          <w:szCs w:val="28"/>
        </w:rPr>
        <w:t>єю</w:t>
      </w:r>
      <w:r w:rsidRPr="00D76828">
        <w:rPr>
          <w:sz w:val="28"/>
          <w:szCs w:val="28"/>
        </w:rPr>
        <w:t xml:space="preserve"> дослідження.</w:t>
      </w:r>
    </w:p>
    <w:p w14:paraId="3B92DD77" w14:textId="77777777" w:rsidR="00E458C3" w:rsidRDefault="00E458C3" w:rsidP="00E458C3">
      <w:pPr>
        <w:autoSpaceDE w:val="0"/>
        <w:autoSpaceDN w:val="0"/>
        <w:adjustRightInd w:val="0"/>
        <w:spacing w:line="360" w:lineRule="auto"/>
        <w:ind w:firstLine="540"/>
        <w:jc w:val="both"/>
        <w:rPr>
          <w:sz w:val="28"/>
          <w:szCs w:val="28"/>
        </w:rPr>
      </w:pPr>
      <w:r w:rsidRPr="00073E83">
        <w:rPr>
          <w:b/>
          <w:i/>
          <w:sz w:val="28"/>
          <w:szCs w:val="28"/>
        </w:rPr>
        <w:t>Методи отримання ретроспективної інформації.</w:t>
      </w:r>
      <w:r>
        <w:rPr>
          <w:sz w:val="28"/>
          <w:szCs w:val="28"/>
        </w:rPr>
        <w:t xml:space="preserve"> </w:t>
      </w:r>
      <w:r w:rsidRPr="00D76828">
        <w:rPr>
          <w:sz w:val="28"/>
          <w:szCs w:val="28"/>
        </w:rPr>
        <w:t>Упродовж дослідження використ</w:t>
      </w:r>
      <w:r>
        <w:rPr>
          <w:sz w:val="28"/>
          <w:szCs w:val="28"/>
        </w:rPr>
        <w:t xml:space="preserve">овувався </w:t>
      </w:r>
      <w:r w:rsidRPr="00D76828">
        <w:rPr>
          <w:sz w:val="28"/>
          <w:szCs w:val="28"/>
        </w:rPr>
        <w:t xml:space="preserve">метод теоретичного аналізу, систематизації </w:t>
      </w:r>
      <w:r>
        <w:rPr>
          <w:sz w:val="28"/>
          <w:szCs w:val="28"/>
        </w:rPr>
        <w:t>й</w:t>
      </w:r>
      <w:r w:rsidRPr="00D76828">
        <w:rPr>
          <w:sz w:val="28"/>
          <w:szCs w:val="28"/>
        </w:rPr>
        <w:t xml:space="preserve"> узагальнення даних наукової, науково-медичної літератури </w:t>
      </w:r>
      <w:r>
        <w:rPr>
          <w:sz w:val="28"/>
          <w:szCs w:val="28"/>
        </w:rPr>
        <w:t>в</w:t>
      </w:r>
      <w:r w:rsidRPr="00D76828">
        <w:rPr>
          <w:sz w:val="28"/>
          <w:szCs w:val="28"/>
        </w:rPr>
        <w:t xml:space="preserve"> напрямку </w:t>
      </w:r>
      <w:r>
        <w:rPr>
          <w:sz w:val="28"/>
          <w:szCs w:val="28"/>
        </w:rPr>
        <w:lastRenderedPageBreak/>
        <w:t xml:space="preserve">досліджуваної </w:t>
      </w:r>
      <w:r w:rsidRPr="00D76828">
        <w:rPr>
          <w:sz w:val="28"/>
          <w:szCs w:val="28"/>
        </w:rPr>
        <w:t>проблеми.</w:t>
      </w:r>
      <w:r>
        <w:rPr>
          <w:sz w:val="28"/>
          <w:szCs w:val="28"/>
        </w:rPr>
        <w:t xml:space="preserve"> </w:t>
      </w:r>
      <w:r w:rsidRPr="00D76828">
        <w:rPr>
          <w:sz w:val="28"/>
          <w:szCs w:val="28"/>
        </w:rPr>
        <w:t xml:space="preserve">Аналізували </w:t>
      </w:r>
      <w:r>
        <w:rPr>
          <w:sz w:val="28"/>
          <w:szCs w:val="28"/>
        </w:rPr>
        <w:t>наукові</w:t>
      </w:r>
      <w:r w:rsidRPr="00D76828">
        <w:rPr>
          <w:sz w:val="28"/>
          <w:szCs w:val="28"/>
        </w:rPr>
        <w:t xml:space="preserve"> джерела, </w:t>
      </w:r>
      <w:r>
        <w:rPr>
          <w:sz w:val="28"/>
          <w:szCs w:val="28"/>
        </w:rPr>
        <w:t>що</w:t>
      </w:r>
      <w:r w:rsidRPr="00D76828">
        <w:rPr>
          <w:sz w:val="28"/>
          <w:szCs w:val="28"/>
        </w:rPr>
        <w:t xml:space="preserve"> висвітлюють питання оцінювання рухової (в </w:t>
      </w:r>
      <w:proofErr w:type="spellStart"/>
      <w:r w:rsidRPr="00D76828">
        <w:rPr>
          <w:sz w:val="28"/>
          <w:szCs w:val="28"/>
        </w:rPr>
        <w:t>т.ч</w:t>
      </w:r>
      <w:proofErr w:type="spellEnd"/>
      <w:r w:rsidRPr="00D76828">
        <w:rPr>
          <w:sz w:val="28"/>
          <w:szCs w:val="28"/>
        </w:rPr>
        <w:t xml:space="preserve">. фізичної) підготовленості учнів загальноосвітніх </w:t>
      </w:r>
      <w:r>
        <w:rPr>
          <w:sz w:val="28"/>
          <w:szCs w:val="28"/>
        </w:rPr>
        <w:t>навчальних закладів,</w:t>
      </w:r>
      <w:r w:rsidRPr="00D76828">
        <w:rPr>
          <w:sz w:val="28"/>
          <w:szCs w:val="28"/>
        </w:rPr>
        <w:t xml:space="preserve"> деякі практичні </w:t>
      </w:r>
      <w:r>
        <w:rPr>
          <w:sz w:val="28"/>
          <w:szCs w:val="28"/>
        </w:rPr>
        <w:t>способи йо</w:t>
      </w:r>
      <w:r w:rsidRPr="00D76828">
        <w:rPr>
          <w:sz w:val="28"/>
          <w:szCs w:val="28"/>
        </w:rPr>
        <w:t>го реалізації. Проведений аналіз дозволив ознайомитись із загально</w:t>
      </w:r>
      <w:r>
        <w:rPr>
          <w:sz w:val="28"/>
          <w:szCs w:val="28"/>
        </w:rPr>
        <w:t xml:space="preserve"> </w:t>
      </w:r>
      <w:r w:rsidRPr="00D76828">
        <w:rPr>
          <w:sz w:val="28"/>
          <w:szCs w:val="28"/>
        </w:rPr>
        <w:t>визна</w:t>
      </w:r>
      <w:r>
        <w:rPr>
          <w:sz w:val="28"/>
          <w:szCs w:val="28"/>
        </w:rPr>
        <w:t>ними</w:t>
      </w:r>
      <w:r w:rsidRPr="00D76828">
        <w:rPr>
          <w:sz w:val="28"/>
          <w:szCs w:val="28"/>
        </w:rPr>
        <w:t xml:space="preserve"> підходами до оцінювання фізичної підготовленості, а також сучасними підходами до цього процесу: використання сучасних математичних методів обробки результатів, критеріїв та підходів до оцінювання, врахування індивідуальних особливостей школярів </w:t>
      </w:r>
      <w:r>
        <w:rPr>
          <w:sz w:val="28"/>
          <w:szCs w:val="28"/>
        </w:rPr>
        <w:t xml:space="preserve">при </w:t>
      </w:r>
      <w:r w:rsidRPr="00D76828">
        <w:rPr>
          <w:sz w:val="28"/>
          <w:szCs w:val="28"/>
        </w:rPr>
        <w:t>оцінюванн</w:t>
      </w:r>
      <w:r>
        <w:rPr>
          <w:sz w:val="28"/>
          <w:szCs w:val="28"/>
        </w:rPr>
        <w:t>і  учнів з фізичної культури</w:t>
      </w:r>
      <w:r w:rsidRPr="00D76828">
        <w:rPr>
          <w:sz w:val="28"/>
          <w:szCs w:val="28"/>
        </w:rPr>
        <w:t>.</w:t>
      </w:r>
    </w:p>
    <w:p w14:paraId="0C46F3F4" w14:textId="77777777" w:rsidR="00E458C3" w:rsidRDefault="00E458C3" w:rsidP="00E458C3">
      <w:pPr>
        <w:autoSpaceDE w:val="0"/>
        <w:autoSpaceDN w:val="0"/>
        <w:adjustRightInd w:val="0"/>
        <w:spacing w:line="360" w:lineRule="auto"/>
        <w:ind w:firstLine="708"/>
        <w:jc w:val="both"/>
        <w:rPr>
          <w:sz w:val="28"/>
          <w:szCs w:val="28"/>
        </w:rPr>
      </w:pPr>
      <w:r w:rsidRPr="00073E83">
        <w:rPr>
          <w:b/>
          <w:i/>
          <w:sz w:val="28"/>
          <w:szCs w:val="28"/>
        </w:rPr>
        <w:t>Методи отримання поточної інформації.</w:t>
      </w:r>
      <w:r>
        <w:rPr>
          <w:i/>
          <w:sz w:val="28"/>
          <w:szCs w:val="28"/>
        </w:rPr>
        <w:t xml:space="preserve"> </w:t>
      </w:r>
      <w:r>
        <w:rPr>
          <w:sz w:val="28"/>
          <w:szCs w:val="28"/>
        </w:rPr>
        <w:t>М</w:t>
      </w:r>
      <w:r w:rsidRPr="00D76828">
        <w:rPr>
          <w:sz w:val="28"/>
          <w:szCs w:val="28"/>
        </w:rPr>
        <w:t>етод</w:t>
      </w:r>
      <w:r>
        <w:rPr>
          <w:sz w:val="28"/>
          <w:szCs w:val="28"/>
        </w:rPr>
        <w:t>и</w:t>
      </w:r>
      <w:r w:rsidRPr="00D76828">
        <w:rPr>
          <w:sz w:val="28"/>
          <w:szCs w:val="28"/>
        </w:rPr>
        <w:t xml:space="preserve"> </w:t>
      </w:r>
      <w:r>
        <w:rPr>
          <w:sz w:val="28"/>
          <w:szCs w:val="28"/>
        </w:rPr>
        <w:t xml:space="preserve">отримання </w:t>
      </w:r>
      <w:r w:rsidRPr="00D76828">
        <w:rPr>
          <w:sz w:val="28"/>
          <w:szCs w:val="28"/>
        </w:rPr>
        <w:t>поточної інформації бул</w:t>
      </w:r>
      <w:r>
        <w:rPr>
          <w:sz w:val="28"/>
          <w:szCs w:val="28"/>
        </w:rPr>
        <w:t>о</w:t>
      </w:r>
      <w:r w:rsidRPr="00D76828">
        <w:rPr>
          <w:sz w:val="28"/>
          <w:szCs w:val="28"/>
        </w:rPr>
        <w:t xml:space="preserve"> підібран</w:t>
      </w:r>
      <w:r>
        <w:rPr>
          <w:sz w:val="28"/>
          <w:szCs w:val="28"/>
        </w:rPr>
        <w:t>о</w:t>
      </w:r>
      <w:r w:rsidRPr="00D76828">
        <w:rPr>
          <w:sz w:val="28"/>
          <w:szCs w:val="28"/>
        </w:rPr>
        <w:t xml:space="preserve"> відповідно завдан</w:t>
      </w:r>
      <w:r>
        <w:rPr>
          <w:sz w:val="28"/>
          <w:szCs w:val="28"/>
        </w:rPr>
        <w:t>ням</w:t>
      </w:r>
      <w:r w:rsidRPr="00D76828">
        <w:rPr>
          <w:sz w:val="28"/>
          <w:szCs w:val="28"/>
        </w:rPr>
        <w:t xml:space="preserve"> дослідження</w:t>
      </w:r>
      <w:r>
        <w:rPr>
          <w:sz w:val="28"/>
          <w:szCs w:val="28"/>
        </w:rPr>
        <w:t>,</w:t>
      </w:r>
      <w:r w:rsidRPr="00D76828">
        <w:rPr>
          <w:sz w:val="28"/>
          <w:szCs w:val="28"/>
        </w:rPr>
        <w:t xml:space="preserve"> </w:t>
      </w:r>
      <w:r>
        <w:rPr>
          <w:sz w:val="28"/>
          <w:szCs w:val="28"/>
        </w:rPr>
        <w:t xml:space="preserve">а саме: </w:t>
      </w:r>
      <w:r w:rsidRPr="00D76828">
        <w:rPr>
          <w:sz w:val="28"/>
          <w:szCs w:val="28"/>
        </w:rPr>
        <w:t>педагогічних, медико-біологічних і математико-статистичних.</w:t>
      </w:r>
    </w:p>
    <w:p w14:paraId="19098354" w14:textId="77777777" w:rsidR="00E458C3" w:rsidRPr="004C5A4C" w:rsidRDefault="00E458C3" w:rsidP="00E458C3">
      <w:pPr>
        <w:autoSpaceDE w:val="0"/>
        <w:autoSpaceDN w:val="0"/>
        <w:adjustRightInd w:val="0"/>
        <w:spacing w:line="360" w:lineRule="auto"/>
        <w:ind w:firstLine="708"/>
        <w:jc w:val="both"/>
        <w:rPr>
          <w:sz w:val="28"/>
          <w:szCs w:val="28"/>
        </w:rPr>
      </w:pPr>
      <w:r>
        <w:rPr>
          <w:i/>
          <w:sz w:val="28"/>
          <w:szCs w:val="28"/>
        </w:rPr>
        <w:t>Методи фізичної культури</w:t>
      </w:r>
      <w:r>
        <w:rPr>
          <w:sz w:val="28"/>
          <w:szCs w:val="28"/>
        </w:rPr>
        <w:t>:</w:t>
      </w:r>
    </w:p>
    <w:p w14:paraId="1CFFDD06" w14:textId="77777777" w:rsidR="00E458C3" w:rsidRDefault="00E458C3" w:rsidP="00E458C3">
      <w:pPr>
        <w:autoSpaceDE w:val="0"/>
        <w:autoSpaceDN w:val="0"/>
        <w:adjustRightInd w:val="0"/>
        <w:spacing w:line="360" w:lineRule="auto"/>
        <w:ind w:firstLine="708"/>
        <w:jc w:val="both"/>
        <w:rPr>
          <w:sz w:val="28"/>
          <w:szCs w:val="28"/>
        </w:rPr>
      </w:pPr>
      <w:r w:rsidRPr="000C1F4A">
        <w:rPr>
          <w:sz w:val="28"/>
          <w:szCs w:val="28"/>
        </w:rPr>
        <w:t xml:space="preserve">– </w:t>
      </w:r>
      <w:r w:rsidRPr="00073E83">
        <w:rPr>
          <w:i/>
          <w:sz w:val="28"/>
          <w:szCs w:val="28"/>
        </w:rPr>
        <w:t>спостереження</w:t>
      </w:r>
      <w:r w:rsidRPr="004C5A4C">
        <w:rPr>
          <w:sz w:val="28"/>
          <w:szCs w:val="28"/>
        </w:rPr>
        <w:t xml:space="preserve"> </w:t>
      </w:r>
      <w:r>
        <w:rPr>
          <w:sz w:val="28"/>
          <w:szCs w:val="28"/>
        </w:rPr>
        <w:t xml:space="preserve">– </w:t>
      </w:r>
      <w:r w:rsidRPr="00D76828">
        <w:rPr>
          <w:sz w:val="28"/>
          <w:szCs w:val="28"/>
        </w:rPr>
        <w:t>проводил</w:t>
      </w:r>
      <w:r>
        <w:rPr>
          <w:sz w:val="28"/>
          <w:szCs w:val="28"/>
        </w:rPr>
        <w:t>и в</w:t>
      </w:r>
      <w:r w:rsidRPr="00D76828">
        <w:rPr>
          <w:sz w:val="28"/>
          <w:szCs w:val="28"/>
        </w:rPr>
        <w:t>продовж усієї дослідницької роботи. Вони були спрямовані на здійснення контролю за станом учнів під час виконання тестових завдань з фіксацією:</w:t>
      </w:r>
      <w:r>
        <w:rPr>
          <w:sz w:val="28"/>
          <w:szCs w:val="28"/>
        </w:rPr>
        <w:t xml:space="preserve"> </w:t>
      </w:r>
      <w:r w:rsidRPr="00D76828">
        <w:rPr>
          <w:sz w:val="28"/>
          <w:szCs w:val="28"/>
        </w:rPr>
        <w:t xml:space="preserve">точності виконання </w:t>
      </w:r>
      <w:r>
        <w:rPr>
          <w:sz w:val="28"/>
          <w:szCs w:val="28"/>
        </w:rPr>
        <w:t>та результат</w:t>
      </w:r>
      <w:r w:rsidRPr="00D76828">
        <w:rPr>
          <w:sz w:val="28"/>
          <w:szCs w:val="28"/>
        </w:rPr>
        <w:t>ів завдання;</w:t>
      </w:r>
      <w:r>
        <w:rPr>
          <w:sz w:val="28"/>
          <w:szCs w:val="28"/>
        </w:rPr>
        <w:t xml:space="preserve"> </w:t>
      </w:r>
      <w:r w:rsidRPr="00D76828">
        <w:rPr>
          <w:sz w:val="28"/>
          <w:szCs w:val="28"/>
        </w:rPr>
        <w:t>реакції організму учнів на запропоновані навантаження</w:t>
      </w:r>
      <w:r>
        <w:rPr>
          <w:sz w:val="28"/>
          <w:szCs w:val="28"/>
        </w:rPr>
        <w:t xml:space="preserve">. </w:t>
      </w:r>
      <w:r w:rsidRPr="00D76828">
        <w:rPr>
          <w:sz w:val="28"/>
          <w:szCs w:val="28"/>
        </w:rPr>
        <w:t xml:space="preserve">Реакція організму учнів оцінювалась за зовнішніми ознаками з урахуванням рекомендацій спеціальної літератури [1]; </w:t>
      </w:r>
      <w:r>
        <w:rPr>
          <w:sz w:val="28"/>
          <w:szCs w:val="28"/>
        </w:rPr>
        <w:t xml:space="preserve">при </w:t>
      </w:r>
      <w:r w:rsidRPr="00D76828">
        <w:rPr>
          <w:sz w:val="28"/>
          <w:szCs w:val="28"/>
        </w:rPr>
        <w:t>необхідності до педагогічного процесу вносили відповідні ко</w:t>
      </w:r>
      <w:r>
        <w:rPr>
          <w:sz w:val="28"/>
          <w:szCs w:val="28"/>
        </w:rPr>
        <w:t>р</w:t>
      </w:r>
      <w:r w:rsidRPr="00D76828">
        <w:rPr>
          <w:sz w:val="28"/>
          <w:szCs w:val="28"/>
        </w:rPr>
        <w:t>ективи</w:t>
      </w:r>
      <w:r>
        <w:rPr>
          <w:sz w:val="28"/>
          <w:szCs w:val="28"/>
        </w:rPr>
        <w:t>;</w:t>
      </w:r>
    </w:p>
    <w:p w14:paraId="1ECEE8CD" w14:textId="77777777" w:rsidR="00E458C3" w:rsidRDefault="00E458C3" w:rsidP="00E458C3">
      <w:pPr>
        <w:autoSpaceDE w:val="0"/>
        <w:autoSpaceDN w:val="0"/>
        <w:adjustRightInd w:val="0"/>
        <w:spacing w:line="360" w:lineRule="auto"/>
        <w:ind w:firstLine="708"/>
        <w:jc w:val="both"/>
        <w:rPr>
          <w:sz w:val="28"/>
          <w:szCs w:val="28"/>
        </w:rPr>
      </w:pPr>
      <w:r>
        <w:rPr>
          <w:i/>
          <w:sz w:val="28"/>
          <w:szCs w:val="28"/>
        </w:rPr>
        <w:t xml:space="preserve">– </w:t>
      </w:r>
      <w:r w:rsidRPr="00073E83">
        <w:rPr>
          <w:i/>
          <w:sz w:val="28"/>
          <w:szCs w:val="28"/>
        </w:rPr>
        <w:t>тестування</w:t>
      </w:r>
      <w:r w:rsidRPr="00D76828">
        <w:rPr>
          <w:sz w:val="28"/>
          <w:szCs w:val="28"/>
        </w:rPr>
        <w:t xml:space="preserve"> </w:t>
      </w:r>
      <w:r>
        <w:rPr>
          <w:sz w:val="28"/>
          <w:szCs w:val="28"/>
        </w:rPr>
        <w:t xml:space="preserve">– </w:t>
      </w:r>
      <w:r w:rsidRPr="00D76828">
        <w:rPr>
          <w:sz w:val="28"/>
          <w:szCs w:val="28"/>
        </w:rPr>
        <w:t>проводил</w:t>
      </w:r>
      <w:r>
        <w:rPr>
          <w:sz w:val="28"/>
          <w:szCs w:val="28"/>
        </w:rPr>
        <w:t xml:space="preserve">и для отримання кількісних </w:t>
      </w:r>
      <w:r w:rsidRPr="00D76828">
        <w:rPr>
          <w:sz w:val="28"/>
          <w:szCs w:val="28"/>
        </w:rPr>
        <w:t>показник</w:t>
      </w:r>
      <w:r>
        <w:rPr>
          <w:sz w:val="28"/>
          <w:szCs w:val="28"/>
        </w:rPr>
        <w:t>ів</w:t>
      </w:r>
      <w:r w:rsidRPr="00D76828">
        <w:rPr>
          <w:sz w:val="28"/>
          <w:szCs w:val="28"/>
        </w:rPr>
        <w:t xml:space="preserve"> </w:t>
      </w:r>
      <w:r>
        <w:rPr>
          <w:sz w:val="28"/>
          <w:szCs w:val="28"/>
        </w:rPr>
        <w:t xml:space="preserve">щодо </w:t>
      </w:r>
      <w:r w:rsidRPr="00D76828">
        <w:rPr>
          <w:sz w:val="28"/>
          <w:szCs w:val="28"/>
        </w:rPr>
        <w:t xml:space="preserve">основних </w:t>
      </w:r>
      <w:r>
        <w:rPr>
          <w:sz w:val="28"/>
          <w:szCs w:val="28"/>
        </w:rPr>
        <w:t>фізичних здібностей</w:t>
      </w:r>
      <w:r w:rsidRPr="00D76828">
        <w:rPr>
          <w:sz w:val="28"/>
          <w:szCs w:val="28"/>
        </w:rPr>
        <w:t>.</w:t>
      </w:r>
      <w:r>
        <w:rPr>
          <w:sz w:val="28"/>
          <w:szCs w:val="28"/>
        </w:rPr>
        <w:t xml:space="preserve"> </w:t>
      </w:r>
      <w:r w:rsidRPr="00D76828">
        <w:rPr>
          <w:sz w:val="28"/>
          <w:szCs w:val="28"/>
        </w:rPr>
        <w:t xml:space="preserve">Тестування </w:t>
      </w:r>
      <w:r>
        <w:rPr>
          <w:sz w:val="28"/>
          <w:szCs w:val="28"/>
        </w:rPr>
        <w:t>відбувалося</w:t>
      </w:r>
      <w:r w:rsidRPr="00D76828">
        <w:rPr>
          <w:sz w:val="28"/>
          <w:szCs w:val="28"/>
        </w:rPr>
        <w:t xml:space="preserve"> на початку (вихідне) і наприкінці (підсумкове) кожного навчального року упродовж усього періоду педагогічного спостереження. </w:t>
      </w:r>
    </w:p>
    <w:p w14:paraId="02C5CE1A" w14:textId="77777777" w:rsidR="00E458C3" w:rsidRDefault="00E458C3" w:rsidP="00E458C3">
      <w:pPr>
        <w:autoSpaceDE w:val="0"/>
        <w:autoSpaceDN w:val="0"/>
        <w:adjustRightInd w:val="0"/>
        <w:spacing w:line="360" w:lineRule="auto"/>
        <w:ind w:firstLine="708"/>
        <w:jc w:val="both"/>
        <w:rPr>
          <w:sz w:val="28"/>
          <w:szCs w:val="28"/>
        </w:rPr>
      </w:pPr>
      <w:r w:rsidRPr="00D76828">
        <w:rPr>
          <w:sz w:val="28"/>
          <w:szCs w:val="28"/>
        </w:rPr>
        <w:t xml:space="preserve">Під час формування комплексу (батареї) тестів </w:t>
      </w:r>
      <w:r>
        <w:rPr>
          <w:sz w:val="28"/>
          <w:szCs w:val="28"/>
        </w:rPr>
        <w:t>у</w:t>
      </w:r>
      <w:r w:rsidRPr="00D76828">
        <w:rPr>
          <w:sz w:val="28"/>
          <w:szCs w:val="28"/>
        </w:rPr>
        <w:t>рахов</w:t>
      </w:r>
      <w:r>
        <w:rPr>
          <w:sz w:val="28"/>
          <w:szCs w:val="28"/>
        </w:rPr>
        <w:t>ув</w:t>
      </w:r>
      <w:r w:rsidRPr="00D76828">
        <w:rPr>
          <w:sz w:val="28"/>
          <w:szCs w:val="28"/>
        </w:rPr>
        <w:t>а</w:t>
      </w:r>
      <w:r>
        <w:rPr>
          <w:sz w:val="28"/>
          <w:szCs w:val="28"/>
        </w:rPr>
        <w:t>ли</w:t>
      </w:r>
      <w:r w:rsidRPr="00D76828">
        <w:rPr>
          <w:sz w:val="28"/>
          <w:szCs w:val="28"/>
        </w:rPr>
        <w:t xml:space="preserve"> рекомендації спеціальної літератури [9, 11, 22, 38, 48, 51, 58, 67]. Створений таким чином комплекс </w:t>
      </w:r>
      <w:r>
        <w:rPr>
          <w:sz w:val="28"/>
          <w:szCs w:val="28"/>
        </w:rPr>
        <w:t>містив рухові</w:t>
      </w:r>
      <w:r w:rsidRPr="00D76828">
        <w:rPr>
          <w:sz w:val="28"/>
          <w:szCs w:val="28"/>
        </w:rPr>
        <w:t xml:space="preserve"> завдання, </w:t>
      </w:r>
      <w:r>
        <w:rPr>
          <w:sz w:val="28"/>
          <w:szCs w:val="28"/>
        </w:rPr>
        <w:t>що</w:t>
      </w:r>
      <w:r w:rsidRPr="00D76828">
        <w:rPr>
          <w:sz w:val="28"/>
          <w:szCs w:val="28"/>
        </w:rPr>
        <w:t xml:space="preserve"> дозволяли оцінити основні кондиційні і деякі координаційні здібності </w:t>
      </w:r>
      <w:r>
        <w:rPr>
          <w:sz w:val="28"/>
          <w:szCs w:val="28"/>
        </w:rPr>
        <w:t>учнів</w:t>
      </w:r>
      <w:r w:rsidRPr="00D76828">
        <w:rPr>
          <w:sz w:val="28"/>
          <w:szCs w:val="28"/>
        </w:rPr>
        <w:t xml:space="preserve"> </w:t>
      </w:r>
      <w:r>
        <w:rPr>
          <w:sz w:val="28"/>
          <w:szCs w:val="28"/>
        </w:rPr>
        <w:t xml:space="preserve">та, водночас, </w:t>
      </w:r>
      <w:r w:rsidRPr="00D76828">
        <w:rPr>
          <w:sz w:val="28"/>
          <w:szCs w:val="28"/>
        </w:rPr>
        <w:t xml:space="preserve">відповідали головним метрологічним вимогам (інформативність, валідність) </w:t>
      </w:r>
      <w:r>
        <w:rPr>
          <w:sz w:val="28"/>
          <w:szCs w:val="28"/>
        </w:rPr>
        <w:t>і</w:t>
      </w:r>
      <w:r w:rsidRPr="00D76828">
        <w:rPr>
          <w:sz w:val="28"/>
          <w:szCs w:val="28"/>
        </w:rPr>
        <w:t xml:space="preserve"> були нескладн</w:t>
      </w:r>
      <w:r>
        <w:rPr>
          <w:sz w:val="28"/>
          <w:szCs w:val="28"/>
        </w:rPr>
        <w:t>і</w:t>
      </w:r>
      <w:r w:rsidRPr="00D76828">
        <w:rPr>
          <w:sz w:val="28"/>
          <w:szCs w:val="28"/>
        </w:rPr>
        <w:t xml:space="preserve"> </w:t>
      </w:r>
      <w:r>
        <w:rPr>
          <w:sz w:val="28"/>
          <w:szCs w:val="28"/>
        </w:rPr>
        <w:t xml:space="preserve">при використанні й </w:t>
      </w:r>
      <w:r w:rsidRPr="00D76828">
        <w:rPr>
          <w:sz w:val="28"/>
          <w:szCs w:val="28"/>
        </w:rPr>
        <w:t xml:space="preserve">реєстрації </w:t>
      </w:r>
      <w:r>
        <w:rPr>
          <w:sz w:val="28"/>
          <w:szCs w:val="28"/>
        </w:rPr>
        <w:t>результатів</w:t>
      </w:r>
      <w:r w:rsidRPr="00D76828">
        <w:rPr>
          <w:sz w:val="28"/>
          <w:szCs w:val="28"/>
        </w:rPr>
        <w:t>.</w:t>
      </w:r>
      <w:r>
        <w:rPr>
          <w:sz w:val="28"/>
          <w:szCs w:val="28"/>
        </w:rPr>
        <w:t xml:space="preserve"> </w:t>
      </w:r>
      <w:r w:rsidRPr="00D76828">
        <w:rPr>
          <w:sz w:val="28"/>
          <w:szCs w:val="28"/>
        </w:rPr>
        <w:t xml:space="preserve">До складу створеної батареї увійшли такі тести: для швидкісних </w:t>
      </w:r>
      <w:r>
        <w:rPr>
          <w:sz w:val="28"/>
          <w:szCs w:val="28"/>
        </w:rPr>
        <w:t>якостей</w:t>
      </w:r>
      <w:r w:rsidRPr="00D76828">
        <w:rPr>
          <w:sz w:val="28"/>
          <w:szCs w:val="28"/>
        </w:rPr>
        <w:t xml:space="preserve"> (біг 30м і 20м з високого старту, 5-с біг на місці </w:t>
      </w:r>
      <w:r w:rsidRPr="00D76828">
        <w:rPr>
          <w:sz w:val="28"/>
          <w:szCs w:val="28"/>
        </w:rPr>
        <w:lastRenderedPageBreak/>
        <w:t xml:space="preserve">з максимальною частотою), силових (кистьова і станова динамометрія), </w:t>
      </w:r>
      <w:proofErr w:type="spellStart"/>
      <w:r w:rsidRPr="00D76828">
        <w:rPr>
          <w:sz w:val="28"/>
          <w:szCs w:val="28"/>
        </w:rPr>
        <w:t>швидкісно</w:t>
      </w:r>
      <w:proofErr w:type="spellEnd"/>
      <w:r w:rsidRPr="00D76828">
        <w:rPr>
          <w:sz w:val="28"/>
          <w:szCs w:val="28"/>
        </w:rPr>
        <w:t>-силових (стрибок у довжину з місця</w:t>
      </w:r>
      <w:r>
        <w:rPr>
          <w:sz w:val="28"/>
          <w:szCs w:val="28"/>
        </w:rPr>
        <w:t>, стрибок у довжину з розбігу,</w:t>
      </w:r>
      <w:r w:rsidRPr="00D76828">
        <w:rPr>
          <w:sz w:val="28"/>
          <w:szCs w:val="28"/>
        </w:rPr>
        <w:t xml:space="preserve">  метання набивного м’яча сидячи), гнучкості (нахил вперед стоячи на підвищенні і викрут мірної лінійки за спину), різн</w:t>
      </w:r>
      <w:r>
        <w:rPr>
          <w:sz w:val="28"/>
          <w:szCs w:val="28"/>
        </w:rPr>
        <w:t xml:space="preserve">овидів </w:t>
      </w:r>
      <w:r w:rsidRPr="00D76828">
        <w:rPr>
          <w:sz w:val="28"/>
          <w:szCs w:val="28"/>
        </w:rPr>
        <w:t>витривалості (динамічна аеробна – 6-хвилинний біг на максимальну відстань, статична силова – вис на зігнутих руках, динамічна силова – підтягування на перекладині та згинання</w:t>
      </w:r>
      <w:r>
        <w:rPr>
          <w:sz w:val="28"/>
          <w:szCs w:val="28"/>
        </w:rPr>
        <w:t>-</w:t>
      </w:r>
      <w:r w:rsidRPr="00D76828">
        <w:rPr>
          <w:sz w:val="28"/>
          <w:szCs w:val="28"/>
        </w:rPr>
        <w:t>розгинання рук в упорі</w:t>
      </w:r>
      <w:r>
        <w:rPr>
          <w:sz w:val="28"/>
          <w:szCs w:val="28"/>
        </w:rPr>
        <w:t xml:space="preserve"> лежачи</w:t>
      </w:r>
      <w:r w:rsidRPr="00D76828">
        <w:rPr>
          <w:sz w:val="28"/>
          <w:szCs w:val="28"/>
        </w:rPr>
        <w:t xml:space="preserve">), деяких координаційних здібностей </w:t>
      </w:r>
      <w:r>
        <w:rPr>
          <w:sz w:val="28"/>
          <w:szCs w:val="28"/>
        </w:rPr>
        <w:t xml:space="preserve">– </w:t>
      </w:r>
      <w:r w:rsidRPr="00D76828">
        <w:rPr>
          <w:sz w:val="28"/>
          <w:szCs w:val="28"/>
        </w:rPr>
        <w:t xml:space="preserve">метання тенісного м’яча на дальність </w:t>
      </w:r>
      <w:r>
        <w:rPr>
          <w:sz w:val="28"/>
          <w:szCs w:val="28"/>
        </w:rPr>
        <w:t>провідною і непровідною руками</w:t>
      </w:r>
      <w:r w:rsidRPr="00D76828">
        <w:rPr>
          <w:sz w:val="28"/>
          <w:szCs w:val="28"/>
        </w:rPr>
        <w:t xml:space="preserve">, човниковий біг </w:t>
      </w:r>
      <w:r>
        <w:rPr>
          <w:sz w:val="28"/>
          <w:szCs w:val="28"/>
        </w:rPr>
        <w:t xml:space="preserve">4х9 м, </w:t>
      </w:r>
      <w:r w:rsidRPr="00D76828">
        <w:rPr>
          <w:sz w:val="28"/>
          <w:szCs w:val="28"/>
        </w:rPr>
        <w:t>3х10</w:t>
      </w:r>
      <w:r>
        <w:rPr>
          <w:sz w:val="28"/>
          <w:szCs w:val="28"/>
        </w:rPr>
        <w:t xml:space="preserve"> </w:t>
      </w:r>
      <w:r w:rsidRPr="00D76828">
        <w:rPr>
          <w:sz w:val="28"/>
          <w:szCs w:val="28"/>
        </w:rPr>
        <w:t>м, 3 перекиди вперед.</w:t>
      </w:r>
    </w:p>
    <w:p w14:paraId="798075D0" w14:textId="77777777" w:rsidR="00E458C3" w:rsidRPr="000949A4" w:rsidRDefault="00E458C3" w:rsidP="00E458C3">
      <w:pPr>
        <w:autoSpaceDE w:val="0"/>
        <w:autoSpaceDN w:val="0"/>
        <w:adjustRightInd w:val="0"/>
        <w:spacing w:line="360" w:lineRule="auto"/>
        <w:ind w:firstLine="708"/>
        <w:jc w:val="both"/>
        <w:rPr>
          <w:sz w:val="28"/>
          <w:szCs w:val="28"/>
        </w:rPr>
      </w:pPr>
      <w:r w:rsidRPr="00D92EAB">
        <w:rPr>
          <w:i/>
          <w:sz w:val="28"/>
          <w:szCs w:val="28"/>
        </w:rPr>
        <w:t>Біологічні методи.</w:t>
      </w:r>
      <w:r>
        <w:rPr>
          <w:sz w:val="28"/>
          <w:szCs w:val="28"/>
        </w:rPr>
        <w:t xml:space="preserve"> З цієї групи методів використовували такі методи: </w:t>
      </w:r>
    </w:p>
    <w:p w14:paraId="50349983" w14:textId="77777777" w:rsidR="00E458C3" w:rsidRPr="00D76828" w:rsidRDefault="00E458C3" w:rsidP="00E458C3">
      <w:pPr>
        <w:autoSpaceDE w:val="0"/>
        <w:autoSpaceDN w:val="0"/>
        <w:adjustRightInd w:val="0"/>
        <w:spacing w:line="360" w:lineRule="auto"/>
        <w:ind w:firstLine="708"/>
        <w:jc w:val="both"/>
        <w:rPr>
          <w:b/>
          <w:sz w:val="28"/>
          <w:szCs w:val="28"/>
        </w:rPr>
      </w:pPr>
      <w:r w:rsidRPr="000949A4">
        <w:rPr>
          <w:sz w:val="28"/>
          <w:szCs w:val="28"/>
        </w:rPr>
        <w:t xml:space="preserve">– </w:t>
      </w:r>
      <w:r w:rsidRPr="00073E83">
        <w:rPr>
          <w:i/>
          <w:sz w:val="28"/>
          <w:szCs w:val="28"/>
        </w:rPr>
        <w:t>соматометрія і соматоскопія</w:t>
      </w:r>
      <w:r w:rsidRPr="00D76828">
        <w:rPr>
          <w:sz w:val="28"/>
          <w:szCs w:val="28"/>
        </w:rPr>
        <w:t xml:space="preserve"> </w:t>
      </w:r>
      <w:r>
        <w:rPr>
          <w:sz w:val="28"/>
          <w:szCs w:val="28"/>
        </w:rPr>
        <w:t xml:space="preserve">– </w:t>
      </w:r>
      <w:r w:rsidRPr="00D76828">
        <w:rPr>
          <w:sz w:val="28"/>
          <w:szCs w:val="28"/>
        </w:rPr>
        <w:t>проводил</w:t>
      </w:r>
      <w:r>
        <w:rPr>
          <w:sz w:val="28"/>
          <w:szCs w:val="28"/>
        </w:rPr>
        <w:t>и</w:t>
      </w:r>
      <w:r w:rsidRPr="00D76828">
        <w:rPr>
          <w:sz w:val="28"/>
          <w:szCs w:val="28"/>
        </w:rPr>
        <w:t xml:space="preserve"> за загальноприйнятою методикою [27, 46, 85]. Основ</w:t>
      </w:r>
      <w:r>
        <w:rPr>
          <w:sz w:val="28"/>
          <w:szCs w:val="28"/>
        </w:rPr>
        <w:t>у</w:t>
      </w:r>
      <w:r w:rsidRPr="00D76828">
        <w:rPr>
          <w:sz w:val="28"/>
          <w:szCs w:val="28"/>
        </w:rPr>
        <w:t xml:space="preserve"> оцінки типу конституції школярів с</w:t>
      </w:r>
      <w:r>
        <w:rPr>
          <w:sz w:val="28"/>
          <w:szCs w:val="28"/>
        </w:rPr>
        <w:t xml:space="preserve">клала </w:t>
      </w:r>
      <w:r w:rsidRPr="00D76828">
        <w:rPr>
          <w:sz w:val="28"/>
          <w:szCs w:val="28"/>
        </w:rPr>
        <w:t xml:space="preserve">схема  </w:t>
      </w:r>
      <w:proofErr w:type="spellStart"/>
      <w:r>
        <w:rPr>
          <w:sz w:val="28"/>
          <w:szCs w:val="28"/>
        </w:rPr>
        <w:t>Штефко</w:t>
      </w:r>
      <w:proofErr w:type="spellEnd"/>
      <w:r>
        <w:rPr>
          <w:sz w:val="28"/>
          <w:szCs w:val="28"/>
        </w:rPr>
        <w:t>-</w:t>
      </w:r>
      <w:r w:rsidRPr="00D76828">
        <w:rPr>
          <w:sz w:val="28"/>
          <w:szCs w:val="28"/>
        </w:rPr>
        <w:t xml:space="preserve">Островського в модифікації С.С. </w:t>
      </w:r>
      <w:proofErr w:type="spellStart"/>
      <w:r w:rsidRPr="00D76828">
        <w:rPr>
          <w:sz w:val="28"/>
          <w:szCs w:val="28"/>
        </w:rPr>
        <w:t>Дарско</w:t>
      </w:r>
      <w:r>
        <w:rPr>
          <w:sz w:val="28"/>
          <w:szCs w:val="28"/>
        </w:rPr>
        <w:t>ї</w:t>
      </w:r>
      <w:proofErr w:type="spellEnd"/>
      <w:r w:rsidRPr="00D76828">
        <w:rPr>
          <w:sz w:val="28"/>
          <w:szCs w:val="28"/>
        </w:rPr>
        <w:t xml:space="preserve"> [27]. </w:t>
      </w:r>
      <w:r>
        <w:rPr>
          <w:sz w:val="28"/>
          <w:szCs w:val="28"/>
        </w:rPr>
        <w:t xml:space="preserve"> </w:t>
      </w:r>
      <w:r w:rsidRPr="00D76828">
        <w:rPr>
          <w:sz w:val="28"/>
          <w:szCs w:val="28"/>
        </w:rPr>
        <w:t xml:space="preserve">Під час обстеження учнів візуально враховувались співвідношення пропорцій тіла, форма грудної клітки, живота і ніг, а також ступінь розвитку кісткової, м’язової і жирової тканини. В схемі С.С. </w:t>
      </w:r>
      <w:proofErr w:type="spellStart"/>
      <w:r w:rsidRPr="00D76828">
        <w:rPr>
          <w:sz w:val="28"/>
          <w:szCs w:val="28"/>
        </w:rPr>
        <w:t>Дарско</w:t>
      </w:r>
      <w:r>
        <w:rPr>
          <w:sz w:val="28"/>
          <w:szCs w:val="28"/>
        </w:rPr>
        <w:t>ї</w:t>
      </w:r>
      <w:proofErr w:type="spellEnd"/>
      <w:r w:rsidRPr="00D76828">
        <w:rPr>
          <w:sz w:val="28"/>
          <w:szCs w:val="28"/>
        </w:rPr>
        <w:t xml:space="preserve"> ступінь розвитку кісткової тканини пропонується оцінювати за шириною епіфізів, масивності суглобів. У зв’язку з цим </w:t>
      </w:r>
      <w:r>
        <w:rPr>
          <w:sz w:val="28"/>
          <w:szCs w:val="28"/>
        </w:rPr>
        <w:t>ми</w:t>
      </w:r>
      <w:r w:rsidRPr="00D76828">
        <w:rPr>
          <w:sz w:val="28"/>
          <w:szCs w:val="28"/>
        </w:rPr>
        <w:t xml:space="preserve"> пров</w:t>
      </w:r>
      <w:r>
        <w:rPr>
          <w:sz w:val="28"/>
          <w:szCs w:val="28"/>
        </w:rPr>
        <w:t xml:space="preserve">одили обміри обвідних розмірів </w:t>
      </w:r>
      <w:r w:rsidRPr="00D76828">
        <w:rPr>
          <w:sz w:val="28"/>
          <w:szCs w:val="28"/>
        </w:rPr>
        <w:t>зап’ястк</w:t>
      </w:r>
      <w:r>
        <w:rPr>
          <w:sz w:val="28"/>
          <w:szCs w:val="28"/>
        </w:rPr>
        <w:t>а</w:t>
      </w:r>
      <w:r w:rsidRPr="00D76828">
        <w:rPr>
          <w:sz w:val="28"/>
          <w:szCs w:val="28"/>
        </w:rPr>
        <w:t xml:space="preserve"> і гомілк</w:t>
      </w:r>
      <w:r>
        <w:rPr>
          <w:sz w:val="28"/>
          <w:szCs w:val="28"/>
        </w:rPr>
        <w:t>и</w:t>
      </w:r>
      <w:r w:rsidRPr="00D76828">
        <w:rPr>
          <w:sz w:val="28"/>
          <w:szCs w:val="28"/>
        </w:rPr>
        <w:t xml:space="preserve"> як показників, що характеризують розвиток кісткового компоненту дітей</w:t>
      </w:r>
      <w:r>
        <w:rPr>
          <w:sz w:val="28"/>
          <w:szCs w:val="28"/>
        </w:rPr>
        <w:t xml:space="preserve"> (т</w:t>
      </w:r>
      <w:r w:rsidRPr="00D76828">
        <w:rPr>
          <w:sz w:val="28"/>
          <w:szCs w:val="28"/>
        </w:rPr>
        <w:t>абл.2</w:t>
      </w:r>
      <w:r>
        <w:rPr>
          <w:sz w:val="28"/>
          <w:szCs w:val="28"/>
        </w:rPr>
        <w:t>.1</w:t>
      </w:r>
      <w:r w:rsidRPr="00D76828">
        <w:rPr>
          <w:sz w:val="28"/>
          <w:szCs w:val="28"/>
        </w:rPr>
        <w:t>)</w:t>
      </w:r>
      <w:r>
        <w:rPr>
          <w:sz w:val="28"/>
          <w:szCs w:val="28"/>
        </w:rPr>
        <w:t>.</w:t>
      </w:r>
    </w:p>
    <w:p w14:paraId="0CF20531" w14:textId="77777777" w:rsidR="00E458C3" w:rsidRPr="00D76828" w:rsidRDefault="00E458C3" w:rsidP="00E458C3">
      <w:pPr>
        <w:autoSpaceDE w:val="0"/>
        <w:autoSpaceDN w:val="0"/>
        <w:adjustRightInd w:val="0"/>
        <w:spacing w:line="360" w:lineRule="auto"/>
        <w:ind w:left="180" w:firstLine="540"/>
        <w:jc w:val="both"/>
        <w:rPr>
          <w:sz w:val="28"/>
          <w:szCs w:val="28"/>
        </w:rPr>
      </w:pPr>
      <w:r w:rsidRPr="00D76828">
        <w:rPr>
          <w:sz w:val="28"/>
          <w:szCs w:val="28"/>
        </w:rPr>
        <w:t>Ступінь розвитку м’язової тканини оцінювал</w:t>
      </w:r>
      <w:r>
        <w:rPr>
          <w:sz w:val="28"/>
          <w:szCs w:val="28"/>
        </w:rPr>
        <w:t>и</w:t>
      </w:r>
      <w:r w:rsidRPr="00D76828">
        <w:rPr>
          <w:sz w:val="28"/>
          <w:szCs w:val="28"/>
        </w:rPr>
        <w:t xml:space="preserve"> шляхом вимірювання ширини верхніх та нижніх кінцівок у чотирьох відділеннях: плече, передпліччя, стегно і гомілка.</w:t>
      </w:r>
    </w:p>
    <w:p w14:paraId="3BBDF108" w14:textId="77777777" w:rsidR="00E458C3" w:rsidRDefault="00E458C3" w:rsidP="00E458C3">
      <w:pPr>
        <w:autoSpaceDE w:val="0"/>
        <w:autoSpaceDN w:val="0"/>
        <w:adjustRightInd w:val="0"/>
        <w:spacing w:line="360" w:lineRule="auto"/>
        <w:ind w:left="180" w:firstLine="540"/>
        <w:jc w:val="both"/>
        <w:rPr>
          <w:sz w:val="28"/>
          <w:szCs w:val="28"/>
        </w:rPr>
      </w:pPr>
      <w:r w:rsidRPr="00D76828">
        <w:rPr>
          <w:sz w:val="28"/>
          <w:szCs w:val="28"/>
        </w:rPr>
        <w:t>Вимірювання жирових складок здійснювал</w:t>
      </w:r>
      <w:r>
        <w:rPr>
          <w:sz w:val="28"/>
          <w:szCs w:val="28"/>
        </w:rPr>
        <w:t>и</w:t>
      </w:r>
      <w:r w:rsidRPr="00D76828">
        <w:rPr>
          <w:sz w:val="28"/>
          <w:szCs w:val="28"/>
        </w:rPr>
        <w:t xml:space="preserve"> </w:t>
      </w:r>
      <w:r>
        <w:rPr>
          <w:sz w:val="28"/>
          <w:szCs w:val="28"/>
        </w:rPr>
        <w:t>в</w:t>
      </w:r>
      <w:r w:rsidRPr="00D76828">
        <w:rPr>
          <w:sz w:val="28"/>
          <w:szCs w:val="28"/>
        </w:rPr>
        <w:t xml:space="preserve"> чотирьох точках за допомогою </w:t>
      </w:r>
      <w:proofErr w:type="spellStart"/>
      <w:r w:rsidRPr="00D76828">
        <w:rPr>
          <w:sz w:val="28"/>
          <w:szCs w:val="28"/>
        </w:rPr>
        <w:t>каліпера</w:t>
      </w:r>
      <w:proofErr w:type="spellEnd"/>
      <w:r w:rsidRPr="00D76828">
        <w:rPr>
          <w:sz w:val="28"/>
          <w:szCs w:val="28"/>
        </w:rPr>
        <w:t>: під лопаткою, на задніх поверхнях плеча і стегна, на животі. Підставою щодо використання саме цих ділянок були дані спеціальні літератури [7, 83, 85].</w:t>
      </w:r>
      <w:r>
        <w:rPr>
          <w:sz w:val="28"/>
          <w:szCs w:val="28"/>
        </w:rPr>
        <w:t xml:space="preserve"> Інші антропометричні показники вивчали, використовуючи загальноприйняті методики </w:t>
      </w:r>
      <w:r w:rsidRPr="0052212D">
        <w:rPr>
          <w:sz w:val="28"/>
          <w:szCs w:val="28"/>
        </w:rPr>
        <w:t>[</w:t>
      </w:r>
      <w:r>
        <w:rPr>
          <w:sz w:val="28"/>
          <w:szCs w:val="28"/>
        </w:rPr>
        <w:t>46, 50</w:t>
      </w:r>
      <w:r w:rsidRPr="0052212D">
        <w:rPr>
          <w:sz w:val="28"/>
          <w:szCs w:val="28"/>
        </w:rPr>
        <w:t>]</w:t>
      </w:r>
      <w:r>
        <w:rPr>
          <w:sz w:val="28"/>
          <w:szCs w:val="28"/>
        </w:rPr>
        <w:t>;</w:t>
      </w:r>
    </w:p>
    <w:p w14:paraId="00D49DA5" w14:textId="77777777" w:rsidR="00E458C3" w:rsidRDefault="00E458C3" w:rsidP="00E458C3">
      <w:pPr>
        <w:autoSpaceDE w:val="0"/>
        <w:autoSpaceDN w:val="0"/>
        <w:adjustRightInd w:val="0"/>
        <w:spacing w:line="360" w:lineRule="auto"/>
        <w:ind w:left="180" w:firstLine="540"/>
        <w:jc w:val="both"/>
        <w:rPr>
          <w:b/>
          <w:i/>
          <w:sz w:val="28"/>
          <w:szCs w:val="28"/>
        </w:rPr>
      </w:pPr>
      <w:r>
        <w:rPr>
          <w:sz w:val="28"/>
          <w:szCs w:val="28"/>
        </w:rPr>
        <w:t xml:space="preserve">– </w:t>
      </w:r>
      <w:r w:rsidRPr="00073E83">
        <w:rPr>
          <w:i/>
          <w:sz w:val="28"/>
          <w:szCs w:val="28"/>
        </w:rPr>
        <w:t>функціональні проби</w:t>
      </w:r>
      <w:r>
        <w:rPr>
          <w:sz w:val="28"/>
          <w:szCs w:val="28"/>
        </w:rPr>
        <w:t xml:space="preserve"> – як метод дослідження передбачав вивчення комплексу показників, а саме:</w:t>
      </w:r>
      <w:r>
        <w:rPr>
          <w:i/>
          <w:sz w:val="28"/>
          <w:szCs w:val="28"/>
        </w:rPr>
        <w:t xml:space="preserve"> </w:t>
      </w:r>
      <w:r w:rsidRPr="004B3486">
        <w:rPr>
          <w:i/>
          <w:sz w:val="28"/>
          <w:szCs w:val="28"/>
        </w:rPr>
        <w:t>ЖЄЛ</w:t>
      </w:r>
      <w:r w:rsidRPr="004B3486">
        <w:rPr>
          <w:sz w:val="28"/>
          <w:szCs w:val="28"/>
        </w:rPr>
        <w:t xml:space="preserve"> (</w:t>
      </w:r>
      <w:r>
        <w:rPr>
          <w:sz w:val="28"/>
          <w:szCs w:val="28"/>
        </w:rPr>
        <w:t>встановлювали в</w:t>
      </w:r>
      <w:r w:rsidRPr="004B3486">
        <w:rPr>
          <w:sz w:val="28"/>
          <w:szCs w:val="28"/>
        </w:rPr>
        <w:t xml:space="preserve"> двох спробах портативним</w:t>
      </w:r>
      <w:r w:rsidRPr="00114AEB">
        <w:rPr>
          <w:sz w:val="28"/>
          <w:szCs w:val="28"/>
        </w:rPr>
        <w:t xml:space="preserve"> сухим спірометром, інтервал між спробами 15с,</w:t>
      </w:r>
      <w:r w:rsidRPr="00AC7D3E">
        <w:rPr>
          <w:sz w:val="28"/>
          <w:szCs w:val="28"/>
        </w:rPr>
        <w:t xml:space="preserve"> реєстру</w:t>
      </w:r>
      <w:r>
        <w:rPr>
          <w:sz w:val="28"/>
          <w:szCs w:val="28"/>
        </w:rPr>
        <w:t>вався</w:t>
      </w:r>
      <w:r w:rsidRPr="00073E83">
        <w:rPr>
          <w:sz w:val="28"/>
          <w:szCs w:val="28"/>
        </w:rPr>
        <w:t xml:space="preserve"> </w:t>
      </w:r>
      <w:r w:rsidRPr="00AC7D3E">
        <w:rPr>
          <w:sz w:val="28"/>
          <w:szCs w:val="28"/>
        </w:rPr>
        <w:lastRenderedPageBreak/>
        <w:t>кращий</w:t>
      </w:r>
      <w:r w:rsidRPr="00114AEB">
        <w:rPr>
          <w:sz w:val="28"/>
          <w:szCs w:val="28"/>
        </w:rPr>
        <w:t xml:space="preserve"> результат); </w:t>
      </w:r>
      <w:r w:rsidRPr="00114AEB">
        <w:rPr>
          <w:i/>
          <w:sz w:val="28"/>
          <w:szCs w:val="28"/>
        </w:rPr>
        <w:t>АТ</w:t>
      </w:r>
      <w:r w:rsidRPr="00114AEB">
        <w:rPr>
          <w:sz w:val="28"/>
          <w:szCs w:val="28"/>
        </w:rPr>
        <w:t xml:space="preserve"> </w:t>
      </w:r>
      <w:r w:rsidRPr="00AC7D3E">
        <w:rPr>
          <w:i/>
          <w:sz w:val="28"/>
          <w:szCs w:val="28"/>
        </w:rPr>
        <w:t>діастолічн</w:t>
      </w:r>
      <w:r>
        <w:rPr>
          <w:i/>
          <w:sz w:val="28"/>
          <w:szCs w:val="28"/>
        </w:rPr>
        <w:t>ий</w:t>
      </w:r>
      <w:r w:rsidRPr="00AC7D3E">
        <w:rPr>
          <w:i/>
          <w:sz w:val="28"/>
          <w:szCs w:val="28"/>
        </w:rPr>
        <w:t xml:space="preserve"> </w:t>
      </w:r>
      <w:r>
        <w:rPr>
          <w:i/>
          <w:sz w:val="28"/>
          <w:szCs w:val="28"/>
        </w:rPr>
        <w:t xml:space="preserve">і </w:t>
      </w:r>
      <w:r w:rsidRPr="00AC7D3E">
        <w:rPr>
          <w:i/>
          <w:sz w:val="28"/>
          <w:szCs w:val="28"/>
        </w:rPr>
        <w:t xml:space="preserve"> систолічн</w:t>
      </w:r>
      <w:r>
        <w:rPr>
          <w:i/>
          <w:sz w:val="28"/>
          <w:szCs w:val="28"/>
        </w:rPr>
        <w:t xml:space="preserve">ий </w:t>
      </w:r>
      <w:r w:rsidRPr="00114AEB">
        <w:rPr>
          <w:sz w:val="28"/>
          <w:szCs w:val="28"/>
        </w:rPr>
        <w:t xml:space="preserve"> [</w:t>
      </w:r>
      <w:r>
        <w:rPr>
          <w:sz w:val="28"/>
          <w:szCs w:val="28"/>
        </w:rPr>
        <w:t>41</w:t>
      </w:r>
      <w:r w:rsidRPr="00114AEB">
        <w:rPr>
          <w:sz w:val="28"/>
          <w:szCs w:val="28"/>
        </w:rPr>
        <w:t xml:space="preserve">]; </w:t>
      </w:r>
      <w:r w:rsidRPr="0052212D">
        <w:rPr>
          <w:i/>
          <w:sz w:val="28"/>
          <w:szCs w:val="28"/>
        </w:rPr>
        <w:t>ЧСС</w:t>
      </w:r>
      <w:r w:rsidRPr="00AC7D3E">
        <w:rPr>
          <w:sz w:val="28"/>
          <w:szCs w:val="28"/>
        </w:rPr>
        <w:t xml:space="preserve"> </w:t>
      </w:r>
      <w:r>
        <w:rPr>
          <w:sz w:val="28"/>
          <w:szCs w:val="28"/>
        </w:rPr>
        <w:t>(</w:t>
      </w:r>
      <w:r w:rsidRPr="0052212D">
        <w:rPr>
          <w:sz w:val="28"/>
          <w:szCs w:val="28"/>
        </w:rPr>
        <w:t>пальпаторно</w:t>
      </w:r>
      <w:r w:rsidRPr="00EF5EDC">
        <w:rPr>
          <w:sz w:val="28"/>
          <w:szCs w:val="28"/>
        </w:rPr>
        <w:t xml:space="preserve"> з підрахунком</w:t>
      </w:r>
      <w:r w:rsidRPr="0052212D">
        <w:rPr>
          <w:sz w:val="28"/>
          <w:szCs w:val="28"/>
        </w:rPr>
        <w:t xml:space="preserve"> кількості скорочень за 1</w:t>
      </w:r>
      <w:r>
        <w:rPr>
          <w:sz w:val="28"/>
          <w:szCs w:val="28"/>
        </w:rPr>
        <w:t xml:space="preserve"> хвилину)</w:t>
      </w:r>
      <w:r w:rsidRPr="0052212D">
        <w:rPr>
          <w:sz w:val="28"/>
          <w:szCs w:val="28"/>
        </w:rPr>
        <w:t>;</w:t>
      </w:r>
      <w:r w:rsidRPr="00114AEB">
        <w:rPr>
          <w:sz w:val="28"/>
          <w:szCs w:val="28"/>
        </w:rPr>
        <w:t xml:space="preserve"> </w:t>
      </w:r>
      <w:r w:rsidRPr="0052212D">
        <w:rPr>
          <w:i/>
          <w:sz w:val="28"/>
          <w:szCs w:val="28"/>
        </w:rPr>
        <w:t>кист</w:t>
      </w:r>
      <w:r w:rsidRPr="00114AEB">
        <w:rPr>
          <w:i/>
          <w:sz w:val="28"/>
          <w:szCs w:val="28"/>
        </w:rPr>
        <w:t>ьової динамометрії</w:t>
      </w:r>
      <w:r>
        <w:rPr>
          <w:sz w:val="28"/>
          <w:szCs w:val="28"/>
        </w:rPr>
        <w:t xml:space="preserve"> </w:t>
      </w:r>
      <w:r w:rsidRPr="0052212D">
        <w:rPr>
          <w:sz w:val="28"/>
          <w:szCs w:val="28"/>
        </w:rPr>
        <w:t xml:space="preserve"> </w:t>
      </w:r>
      <w:r>
        <w:rPr>
          <w:sz w:val="28"/>
          <w:szCs w:val="28"/>
        </w:rPr>
        <w:t>(</w:t>
      </w:r>
      <w:r w:rsidRPr="0052212D">
        <w:rPr>
          <w:sz w:val="28"/>
          <w:szCs w:val="28"/>
        </w:rPr>
        <w:t>у</w:t>
      </w:r>
      <w:r w:rsidRPr="00114AEB">
        <w:rPr>
          <w:sz w:val="28"/>
          <w:szCs w:val="28"/>
        </w:rPr>
        <w:t xml:space="preserve"> двох спробах</w:t>
      </w:r>
      <w:r w:rsidRPr="00EF5EDC">
        <w:rPr>
          <w:sz w:val="28"/>
          <w:szCs w:val="28"/>
        </w:rPr>
        <w:t xml:space="preserve"> медичн</w:t>
      </w:r>
      <w:r>
        <w:rPr>
          <w:sz w:val="28"/>
          <w:szCs w:val="28"/>
        </w:rPr>
        <w:t>им</w:t>
      </w:r>
      <w:r w:rsidRPr="00EF5EDC">
        <w:rPr>
          <w:sz w:val="28"/>
          <w:szCs w:val="28"/>
        </w:rPr>
        <w:t xml:space="preserve"> кистьов</w:t>
      </w:r>
      <w:r>
        <w:rPr>
          <w:sz w:val="28"/>
          <w:szCs w:val="28"/>
        </w:rPr>
        <w:t>им</w:t>
      </w:r>
      <w:r w:rsidRPr="0052212D">
        <w:rPr>
          <w:sz w:val="28"/>
          <w:szCs w:val="28"/>
        </w:rPr>
        <w:t xml:space="preserve"> динамометр</w:t>
      </w:r>
      <w:r>
        <w:rPr>
          <w:sz w:val="28"/>
          <w:szCs w:val="28"/>
        </w:rPr>
        <w:t>ом</w:t>
      </w:r>
      <w:r w:rsidRPr="0052212D">
        <w:rPr>
          <w:sz w:val="28"/>
          <w:szCs w:val="28"/>
        </w:rPr>
        <w:t xml:space="preserve">, </w:t>
      </w:r>
      <w:r>
        <w:rPr>
          <w:sz w:val="28"/>
          <w:szCs w:val="28"/>
        </w:rPr>
        <w:t xml:space="preserve">у двох спробах з </w:t>
      </w:r>
      <w:r w:rsidRPr="00EF5EDC">
        <w:rPr>
          <w:sz w:val="28"/>
          <w:szCs w:val="28"/>
        </w:rPr>
        <w:t>інтервалом 30</w:t>
      </w:r>
      <w:r>
        <w:rPr>
          <w:sz w:val="28"/>
          <w:szCs w:val="28"/>
        </w:rPr>
        <w:t xml:space="preserve"> </w:t>
      </w:r>
      <w:r w:rsidRPr="00EF5EDC">
        <w:rPr>
          <w:sz w:val="28"/>
          <w:szCs w:val="28"/>
        </w:rPr>
        <w:t>с, реєстру</w:t>
      </w:r>
      <w:r>
        <w:rPr>
          <w:sz w:val="28"/>
          <w:szCs w:val="28"/>
        </w:rPr>
        <w:t>вався</w:t>
      </w:r>
      <w:r w:rsidRPr="00EF5EDC">
        <w:rPr>
          <w:sz w:val="28"/>
          <w:szCs w:val="28"/>
        </w:rPr>
        <w:t xml:space="preserve"> кращий результат з точністю до </w:t>
      </w:r>
      <w:smartTag w:uri="urn:schemas-microsoft-com:office:smarttags" w:element="metricconverter">
        <w:smartTagPr>
          <w:attr w:name="ProductID" w:val="0,5 кг"/>
        </w:smartTagPr>
        <w:r w:rsidRPr="00EF5EDC">
          <w:rPr>
            <w:sz w:val="28"/>
            <w:szCs w:val="28"/>
          </w:rPr>
          <w:t>0,5</w:t>
        </w:r>
        <w:r>
          <w:rPr>
            <w:sz w:val="28"/>
            <w:szCs w:val="28"/>
          </w:rPr>
          <w:t xml:space="preserve"> </w:t>
        </w:r>
        <w:r w:rsidRPr="00EF5EDC">
          <w:rPr>
            <w:sz w:val="28"/>
            <w:szCs w:val="28"/>
          </w:rPr>
          <w:t>кг</w:t>
        </w:r>
      </w:smartTag>
      <w:r w:rsidRPr="00EF5EDC">
        <w:rPr>
          <w:sz w:val="28"/>
          <w:szCs w:val="28"/>
        </w:rPr>
        <w:t xml:space="preserve">); </w:t>
      </w:r>
      <w:r w:rsidRPr="00EF5EDC">
        <w:rPr>
          <w:i/>
          <w:sz w:val="28"/>
          <w:szCs w:val="28"/>
        </w:rPr>
        <w:t xml:space="preserve">проби </w:t>
      </w:r>
      <w:proofErr w:type="spellStart"/>
      <w:r w:rsidRPr="00EF5EDC">
        <w:rPr>
          <w:i/>
          <w:sz w:val="28"/>
          <w:szCs w:val="28"/>
        </w:rPr>
        <w:t>Руф</w:t>
      </w:r>
      <w:r>
        <w:rPr>
          <w:i/>
          <w:sz w:val="28"/>
          <w:szCs w:val="28"/>
        </w:rPr>
        <w:t>ф</w:t>
      </w:r>
      <w:r w:rsidRPr="00EF5EDC">
        <w:rPr>
          <w:i/>
          <w:sz w:val="28"/>
          <w:szCs w:val="28"/>
        </w:rPr>
        <w:t>’є</w:t>
      </w:r>
      <w:proofErr w:type="spellEnd"/>
      <w:r w:rsidRPr="00EF5EDC">
        <w:rPr>
          <w:sz w:val="28"/>
          <w:szCs w:val="28"/>
        </w:rPr>
        <w:t xml:space="preserve"> (вимірю</w:t>
      </w:r>
      <w:r>
        <w:rPr>
          <w:sz w:val="28"/>
          <w:szCs w:val="28"/>
        </w:rPr>
        <w:t>вали ЧСС</w:t>
      </w:r>
      <w:r w:rsidRPr="00EF5EDC">
        <w:rPr>
          <w:sz w:val="28"/>
          <w:szCs w:val="28"/>
        </w:rPr>
        <w:t xml:space="preserve"> за 15с у положенні сидячи після п’яти хвилин відпочинку</w:t>
      </w:r>
      <w:r>
        <w:rPr>
          <w:sz w:val="28"/>
          <w:szCs w:val="28"/>
        </w:rPr>
        <w:t xml:space="preserve"> (</w:t>
      </w:r>
      <w:r w:rsidRPr="00EF5EDC">
        <w:rPr>
          <w:sz w:val="28"/>
          <w:szCs w:val="28"/>
        </w:rPr>
        <w:t>ЧСС</w:t>
      </w:r>
      <w:r>
        <w:rPr>
          <w:sz w:val="28"/>
          <w:szCs w:val="28"/>
          <w:vertAlign w:val="subscript"/>
        </w:rPr>
        <w:t>1</w:t>
      </w:r>
      <w:r w:rsidRPr="00EF5EDC">
        <w:rPr>
          <w:sz w:val="28"/>
          <w:szCs w:val="28"/>
        </w:rPr>
        <w:t>)</w:t>
      </w:r>
      <w:r>
        <w:rPr>
          <w:sz w:val="28"/>
          <w:szCs w:val="28"/>
        </w:rPr>
        <w:t>;</w:t>
      </w:r>
      <w:r w:rsidRPr="00EF5EDC">
        <w:rPr>
          <w:sz w:val="28"/>
          <w:szCs w:val="28"/>
        </w:rPr>
        <w:t xml:space="preserve"> за перші 15с</w:t>
      </w:r>
      <w:r>
        <w:rPr>
          <w:sz w:val="28"/>
          <w:szCs w:val="28"/>
        </w:rPr>
        <w:t xml:space="preserve"> відпочинку</w:t>
      </w:r>
      <w:r w:rsidRPr="00EF5EDC">
        <w:rPr>
          <w:sz w:val="28"/>
          <w:szCs w:val="28"/>
        </w:rPr>
        <w:t xml:space="preserve"> після навантаження у</w:t>
      </w:r>
      <w:r>
        <w:rPr>
          <w:sz w:val="28"/>
          <w:szCs w:val="28"/>
        </w:rPr>
        <w:t xml:space="preserve"> виконанні </w:t>
      </w:r>
      <w:r w:rsidRPr="00EF5EDC">
        <w:rPr>
          <w:sz w:val="28"/>
          <w:szCs w:val="28"/>
        </w:rPr>
        <w:t xml:space="preserve">30 глибоких присідань (руки уперед) </w:t>
      </w:r>
      <w:r>
        <w:rPr>
          <w:sz w:val="28"/>
          <w:szCs w:val="28"/>
        </w:rPr>
        <w:t>протягом</w:t>
      </w:r>
      <w:r w:rsidRPr="00EF5EDC">
        <w:rPr>
          <w:sz w:val="28"/>
          <w:szCs w:val="28"/>
        </w:rPr>
        <w:t xml:space="preserve"> 45</w:t>
      </w:r>
      <w:r>
        <w:rPr>
          <w:sz w:val="28"/>
          <w:szCs w:val="28"/>
        </w:rPr>
        <w:t xml:space="preserve"> </w:t>
      </w:r>
      <w:r w:rsidRPr="00EF5EDC">
        <w:rPr>
          <w:sz w:val="28"/>
          <w:szCs w:val="28"/>
        </w:rPr>
        <w:t>с</w:t>
      </w:r>
      <w:r>
        <w:rPr>
          <w:sz w:val="28"/>
          <w:szCs w:val="28"/>
        </w:rPr>
        <w:t xml:space="preserve"> </w:t>
      </w:r>
      <w:r w:rsidRPr="00EF5EDC">
        <w:rPr>
          <w:sz w:val="28"/>
          <w:szCs w:val="28"/>
        </w:rPr>
        <w:t>(ЧСС</w:t>
      </w:r>
      <w:r w:rsidRPr="00EF5EDC">
        <w:rPr>
          <w:sz w:val="28"/>
          <w:szCs w:val="28"/>
          <w:vertAlign w:val="subscript"/>
        </w:rPr>
        <w:t>2</w:t>
      </w:r>
      <w:r w:rsidRPr="00EF5EDC">
        <w:rPr>
          <w:sz w:val="28"/>
          <w:szCs w:val="28"/>
        </w:rPr>
        <w:t>)</w:t>
      </w:r>
      <w:r>
        <w:rPr>
          <w:sz w:val="28"/>
          <w:szCs w:val="28"/>
        </w:rPr>
        <w:t>;</w:t>
      </w:r>
      <w:r w:rsidRPr="00EF5EDC">
        <w:rPr>
          <w:sz w:val="28"/>
          <w:szCs w:val="28"/>
        </w:rPr>
        <w:t xml:space="preserve"> на 45-ій секунді першої хвилини відпочинку після навантаження (ЧСС</w:t>
      </w:r>
      <w:r w:rsidRPr="00EF5EDC">
        <w:rPr>
          <w:sz w:val="28"/>
          <w:szCs w:val="28"/>
          <w:vertAlign w:val="subscript"/>
        </w:rPr>
        <w:t>3</w:t>
      </w:r>
      <w:r w:rsidRPr="00EF5EDC">
        <w:rPr>
          <w:sz w:val="28"/>
          <w:szCs w:val="28"/>
        </w:rPr>
        <w:t>)</w:t>
      </w:r>
      <w:r>
        <w:rPr>
          <w:sz w:val="28"/>
          <w:szCs w:val="28"/>
        </w:rPr>
        <w:t>;</w:t>
      </w:r>
      <w:r w:rsidRPr="00EA4384">
        <w:rPr>
          <w:sz w:val="28"/>
          <w:szCs w:val="28"/>
        </w:rPr>
        <w:t xml:space="preserve"> </w:t>
      </w:r>
      <w:proofErr w:type="spellStart"/>
      <w:r w:rsidRPr="0052212D">
        <w:rPr>
          <w:i/>
          <w:sz w:val="28"/>
          <w:szCs w:val="28"/>
        </w:rPr>
        <w:t>степергометрії</w:t>
      </w:r>
      <w:proofErr w:type="spellEnd"/>
      <w:r w:rsidRPr="00EA4384">
        <w:rPr>
          <w:sz w:val="28"/>
          <w:szCs w:val="28"/>
        </w:rPr>
        <w:t xml:space="preserve"> з використанням Гарвардського степ-тесту за методикою </w:t>
      </w:r>
      <w:proofErr w:type="spellStart"/>
      <w:r w:rsidRPr="00EA4384">
        <w:rPr>
          <w:sz w:val="28"/>
          <w:szCs w:val="28"/>
        </w:rPr>
        <w:t>В.Л.Карпмана</w:t>
      </w:r>
      <w:proofErr w:type="spellEnd"/>
      <w:r w:rsidRPr="00EA4384">
        <w:rPr>
          <w:sz w:val="28"/>
          <w:szCs w:val="28"/>
        </w:rPr>
        <w:t xml:space="preserve"> [</w:t>
      </w:r>
      <w:r>
        <w:rPr>
          <w:sz w:val="28"/>
          <w:szCs w:val="28"/>
        </w:rPr>
        <w:t>41</w:t>
      </w:r>
      <w:r w:rsidRPr="00EA4384">
        <w:rPr>
          <w:sz w:val="28"/>
          <w:szCs w:val="28"/>
        </w:rPr>
        <w:t>]</w:t>
      </w:r>
      <w:r>
        <w:rPr>
          <w:sz w:val="28"/>
          <w:szCs w:val="28"/>
        </w:rPr>
        <w:t xml:space="preserve"> для встановлення фізичної працездатності. Використання саме цього методу обумовлювалося простотою проведення тесту, високою точністю дозування фізичних навантажень,  інформативністю і валідністю отриманих результатів </w:t>
      </w:r>
      <w:r w:rsidRPr="00EA4384">
        <w:rPr>
          <w:sz w:val="28"/>
          <w:szCs w:val="28"/>
        </w:rPr>
        <w:t>[</w:t>
      </w:r>
      <w:r>
        <w:rPr>
          <w:sz w:val="28"/>
          <w:szCs w:val="28"/>
        </w:rPr>
        <w:t>11</w:t>
      </w:r>
      <w:r w:rsidRPr="00EA4384">
        <w:rPr>
          <w:sz w:val="28"/>
          <w:szCs w:val="28"/>
        </w:rPr>
        <w:t>].</w:t>
      </w:r>
      <w:r w:rsidRPr="005027E3">
        <w:rPr>
          <w:b/>
          <w:i/>
          <w:sz w:val="28"/>
          <w:szCs w:val="28"/>
        </w:rPr>
        <w:t xml:space="preserve"> </w:t>
      </w:r>
    </w:p>
    <w:p w14:paraId="77B07F55" w14:textId="77777777" w:rsidR="00E458C3" w:rsidRDefault="00E458C3" w:rsidP="00E458C3">
      <w:pPr>
        <w:autoSpaceDE w:val="0"/>
        <w:autoSpaceDN w:val="0"/>
        <w:adjustRightInd w:val="0"/>
        <w:spacing w:line="360" w:lineRule="auto"/>
        <w:ind w:left="180" w:firstLine="540"/>
        <w:jc w:val="both"/>
        <w:rPr>
          <w:sz w:val="28"/>
          <w:szCs w:val="28"/>
        </w:rPr>
      </w:pPr>
      <w:r w:rsidRPr="00073E83">
        <w:rPr>
          <w:b/>
          <w:i/>
          <w:sz w:val="28"/>
          <w:szCs w:val="28"/>
        </w:rPr>
        <w:t>Методи математичної статистики.</w:t>
      </w:r>
      <w:r>
        <w:rPr>
          <w:i/>
          <w:sz w:val="28"/>
          <w:szCs w:val="28"/>
        </w:rPr>
        <w:t xml:space="preserve"> </w:t>
      </w:r>
      <w:r>
        <w:rPr>
          <w:sz w:val="28"/>
          <w:szCs w:val="28"/>
        </w:rPr>
        <w:t>О</w:t>
      </w:r>
      <w:r w:rsidRPr="00D76828">
        <w:rPr>
          <w:sz w:val="28"/>
          <w:szCs w:val="28"/>
        </w:rPr>
        <w:t>тримані під час педагогічного спостереження і тестування</w:t>
      </w:r>
      <w:r>
        <w:rPr>
          <w:sz w:val="28"/>
          <w:szCs w:val="28"/>
        </w:rPr>
        <w:t xml:space="preserve"> результати,</w:t>
      </w:r>
      <w:r w:rsidRPr="00D76828">
        <w:rPr>
          <w:sz w:val="28"/>
          <w:szCs w:val="28"/>
        </w:rPr>
        <w:t xml:space="preserve"> опрацьовували метод</w:t>
      </w:r>
      <w:r>
        <w:rPr>
          <w:sz w:val="28"/>
          <w:szCs w:val="28"/>
        </w:rPr>
        <w:t>ами</w:t>
      </w:r>
      <w:r w:rsidRPr="00D76828">
        <w:rPr>
          <w:sz w:val="28"/>
          <w:szCs w:val="28"/>
        </w:rPr>
        <w:t xml:space="preserve"> математичної статистики</w:t>
      </w:r>
      <w:r>
        <w:rPr>
          <w:sz w:val="28"/>
          <w:szCs w:val="28"/>
        </w:rPr>
        <w:t xml:space="preserve">, використовуючи </w:t>
      </w:r>
      <w:r w:rsidRPr="00D76828">
        <w:rPr>
          <w:sz w:val="28"/>
          <w:szCs w:val="28"/>
        </w:rPr>
        <w:t>прикладн</w:t>
      </w:r>
      <w:r>
        <w:rPr>
          <w:sz w:val="28"/>
          <w:szCs w:val="28"/>
        </w:rPr>
        <w:t>і</w:t>
      </w:r>
      <w:r w:rsidRPr="00D76828">
        <w:rPr>
          <w:sz w:val="28"/>
          <w:szCs w:val="28"/>
        </w:rPr>
        <w:t xml:space="preserve"> комп’ютерн</w:t>
      </w:r>
      <w:r>
        <w:rPr>
          <w:sz w:val="28"/>
          <w:szCs w:val="28"/>
        </w:rPr>
        <w:t>і</w:t>
      </w:r>
      <w:r w:rsidRPr="00D76828">
        <w:rPr>
          <w:sz w:val="28"/>
          <w:szCs w:val="28"/>
        </w:rPr>
        <w:t xml:space="preserve"> програм</w:t>
      </w:r>
      <w:r>
        <w:rPr>
          <w:sz w:val="28"/>
          <w:szCs w:val="28"/>
        </w:rPr>
        <w:t xml:space="preserve">и. </w:t>
      </w:r>
    </w:p>
    <w:p w14:paraId="4911C927" w14:textId="77777777" w:rsidR="00E458C3" w:rsidRPr="005027E3" w:rsidRDefault="00E458C3" w:rsidP="00E458C3">
      <w:pPr>
        <w:autoSpaceDE w:val="0"/>
        <w:autoSpaceDN w:val="0"/>
        <w:adjustRightInd w:val="0"/>
        <w:jc w:val="both"/>
        <w:rPr>
          <w:i/>
          <w:sz w:val="28"/>
          <w:szCs w:val="28"/>
        </w:rPr>
      </w:pP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i/>
          <w:sz w:val="28"/>
          <w:szCs w:val="28"/>
        </w:rPr>
        <w:t>Т</w:t>
      </w:r>
      <w:r w:rsidRPr="005027E3">
        <w:rPr>
          <w:i/>
          <w:sz w:val="28"/>
          <w:szCs w:val="28"/>
        </w:rPr>
        <w:t>аблиця 2.1</w:t>
      </w:r>
    </w:p>
    <w:p w14:paraId="4A5ECA7D" w14:textId="77777777" w:rsidR="00E458C3" w:rsidRPr="005027E3" w:rsidRDefault="00E458C3" w:rsidP="00E458C3">
      <w:pPr>
        <w:autoSpaceDE w:val="0"/>
        <w:autoSpaceDN w:val="0"/>
        <w:adjustRightInd w:val="0"/>
        <w:ind w:left="180" w:firstLine="540"/>
        <w:jc w:val="right"/>
        <w:rPr>
          <w:b/>
          <w:sz w:val="28"/>
          <w:szCs w:val="28"/>
        </w:rPr>
      </w:pPr>
    </w:p>
    <w:p w14:paraId="318AF7C6" w14:textId="77777777" w:rsidR="00E458C3" w:rsidRPr="005027E3" w:rsidRDefault="00E458C3" w:rsidP="00E458C3">
      <w:pPr>
        <w:autoSpaceDE w:val="0"/>
        <w:autoSpaceDN w:val="0"/>
        <w:adjustRightInd w:val="0"/>
        <w:jc w:val="center"/>
        <w:rPr>
          <w:b/>
          <w:sz w:val="28"/>
          <w:szCs w:val="28"/>
        </w:rPr>
      </w:pPr>
      <w:r w:rsidRPr="005027E3">
        <w:rPr>
          <w:b/>
          <w:sz w:val="28"/>
          <w:szCs w:val="28"/>
        </w:rPr>
        <w:t xml:space="preserve">Схема визначення типів соматичної конституції дітей за С.С. </w:t>
      </w:r>
      <w:proofErr w:type="spellStart"/>
      <w:r w:rsidRPr="005027E3">
        <w:rPr>
          <w:b/>
          <w:sz w:val="28"/>
          <w:szCs w:val="28"/>
        </w:rPr>
        <w:t>Дарскою</w:t>
      </w:r>
      <w:proofErr w:type="spellEnd"/>
    </w:p>
    <w:p w14:paraId="3B504304" w14:textId="77777777" w:rsidR="00E458C3" w:rsidRPr="005027E3" w:rsidRDefault="00E458C3" w:rsidP="00E458C3">
      <w:pPr>
        <w:autoSpaceDE w:val="0"/>
        <w:autoSpaceDN w:val="0"/>
        <w:adjustRightInd w:val="0"/>
        <w:ind w:left="180" w:firstLine="540"/>
        <w:jc w:val="center"/>
        <w:rPr>
          <w:b/>
          <w:sz w:val="28"/>
          <w:szCs w:val="28"/>
        </w:rPr>
      </w:pPr>
    </w:p>
    <w:tbl>
      <w:tblPr>
        <w:tblW w:w="9463" w:type="dxa"/>
        <w:tblInd w:w="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1849"/>
        <w:gridCol w:w="1878"/>
        <w:gridCol w:w="1732"/>
        <w:gridCol w:w="1867"/>
      </w:tblGrid>
      <w:tr w:rsidR="00E458C3" w:rsidRPr="00774403" w14:paraId="10E1AF9A" w14:textId="77777777" w:rsidTr="00B3637D">
        <w:tc>
          <w:tcPr>
            <w:tcW w:w="2137" w:type="dxa"/>
            <w:vMerge w:val="restart"/>
          </w:tcPr>
          <w:p w14:paraId="1127D35D" w14:textId="77777777" w:rsidR="00E458C3" w:rsidRPr="002E4E45" w:rsidRDefault="00E458C3" w:rsidP="00B3637D">
            <w:pPr>
              <w:tabs>
                <w:tab w:val="center" w:pos="4819"/>
                <w:tab w:val="right" w:pos="9639"/>
              </w:tabs>
              <w:jc w:val="center"/>
              <w:rPr>
                <w:rFonts w:eastAsia="SimSun"/>
              </w:rPr>
            </w:pPr>
          </w:p>
          <w:p w14:paraId="3FE44145" w14:textId="77777777" w:rsidR="00E458C3" w:rsidRPr="002E4E45" w:rsidRDefault="00E458C3" w:rsidP="00B3637D">
            <w:pPr>
              <w:tabs>
                <w:tab w:val="center" w:pos="4819"/>
                <w:tab w:val="right" w:pos="9639"/>
              </w:tabs>
              <w:jc w:val="center"/>
              <w:rPr>
                <w:rFonts w:eastAsia="SimSun"/>
              </w:rPr>
            </w:pPr>
            <w:r w:rsidRPr="002E4E45">
              <w:rPr>
                <w:rFonts w:eastAsia="SimSun"/>
              </w:rPr>
              <w:t>Ознака</w:t>
            </w:r>
          </w:p>
        </w:tc>
        <w:tc>
          <w:tcPr>
            <w:tcW w:w="7326" w:type="dxa"/>
            <w:gridSpan w:val="4"/>
          </w:tcPr>
          <w:p w14:paraId="32A8CD88" w14:textId="77777777" w:rsidR="00E458C3" w:rsidRPr="002E4E45" w:rsidRDefault="00E458C3" w:rsidP="00B3637D">
            <w:pPr>
              <w:tabs>
                <w:tab w:val="center" w:pos="4819"/>
                <w:tab w:val="right" w:pos="9639"/>
              </w:tabs>
              <w:autoSpaceDE w:val="0"/>
              <w:autoSpaceDN w:val="0"/>
              <w:adjustRightInd w:val="0"/>
              <w:jc w:val="center"/>
              <w:rPr>
                <w:rFonts w:eastAsia="SimSun"/>
              </w:rPr>
            </w:pPr>
            <w:r w:rsidRPr="002E4E45">
              <w:rPr>
                <w:rFonts w:eastAsia="SimSun"/>
              </w:rPr>
              <w:t>Тип соматичної конституції</w:t>
            </w:r>
          </w:p>
        </w:tc>
      </w:tr>
      <w:tr w:rsidR="00E458C3" w:rsidRPr="00774403" w14:paraId="3E0548D2" w14:textId="77777777" w:rsidTr="00B3637D">
        <w:tc>
          <w:tcPr>
            <w:tcW w:w="2137" w:type="dxa"/>
            <w:vMerge/>
          </w:tcPr>
          <w:p w14:paraId="3D1A6E94" w14:textId="77777777" w:rsidR="00E458C3" w:rsidRPr="002E4E45" w:rsidRDefault="00E458C3" w:rsidP="00B3637D">
            <w:pPr>
              <w:tabs>
                <w:tab w:val="center" w:pos="4819"/>
                <w:tab w:val="right" w:pos="9639"/>
              </w:tabs>
              <w:autoSpaceDE w:val="0"/>
              <w:autoSpaceDN w:val="0"/>
              <w:adjustRightInd w:val="0"/>
              <w:jc w:val="both"/>
              <w:rPr>
                <w:rFonts w:eastAsia="SimSun"/>
              </w:rPr>
            </w:pPr>
          </w:p>
        </w:tc>
        <w:tc>
          <w:tcPr>
            <w:tcW w:w="1849" w:type="dxa"/>
          </w:tcPr>
          <w:p w14:paraId="3A10F01E" w14:textId="77777777" w:rsidR="00E458C3" w:rsidRPr="002E4E45" w:rsidRDefault="00E458C3" w:rsidP="00B3637D">
            <w:pPr>
              <w:tabs>
                <w:tab w:val="center" w:pos="4819"/>
                <w:tab w:val="right" w:pos="9639"/>
              </w:tabs>
              <w:autoSpaceDE w:val="0"/>
              <w:autoSpaceDN w:val="0"/>
              <w:adjustRightInd w:val="0"/>
              <w:jc w:val="both"/>
              <w:rPr>
                <w:rFonts w:eastAsia="SimSun"/>
              </w:rPr>
            </w:pPr>
            <w:proofErr w:type="spellStart"/>
            <w:r w:rsidRPr="002E4E45">
              <w:rPr>
                <w:rFonts w:eastAsia="SimSun"/>
              </w:rPr>
              <w:t>Астеноїдний</w:t>
            </w:r>
            <w:proofErr w:type="spellEnd"/>
          </w:p>
        </w:tc>
        <w:tc>
          <w:tcPr>
            <w:tcW w:w="1878" w:type="dxa"/>
          </w:tcPr>
          <w:p w14:paraId="36D88C43" w14:textId="77777777" w:rsidR="00E458C3" w:rsidRPr="002E4E45" w:rsidRDefault="00E458C3" w:rsidP="00B3637D">
            <w:pPr>
              <w:tabs>
                <w:tab w:val="center" w:pos="4819"/>
                <w:tab w:val="right" w:pos="9639"/>
              </w:tabs>
              <w:autoSpaceDE w:val="0"/>
              <w:autoSpaceDN w:val="0"/>
              <w:adjustRightInd w:val="0"/>
              <w:jc w:val="both"/>
              <w:rPr>
                <w:rFonts w:eastAsia="SimSun"/>
              </w:rPr>
            </w:pPr>
            <w:proofErr w:type="spellStart"/>
            <w:r w:rsidRPr="002E4E45">
              <w:rPr>
                <w:rFonts w:eastAsia="SimSun"/>
              </w:rPr>
              <w:t>Торакальний</w:t>
            </w:r>
            <w:proofErr w:type="spellEnd"/>
          </w:p>
        </w:tc>
        <w:tc>
          <w:tcPr>
            <w:tcW w:w="1732" w:type="dxa"/>
          </w:tcPr>
          <w:p w14:paraId="2C89A641" w14:textId="77777777" w:rsidR="00E458C3" w:rsidRPr="002E4E45" w:rsidRDefault="00E458C3" w:rsidP="00B3637D">
            <w:pPr>
              <w:tabs>
                <w:tab w:val="center" w:pos="4819"/>
                <w:tab w:val="right" w:pos="9639"/>
              </w:tabs>
              <w:autoSpaceDE w:val="0"/>
              <w:autoSpaceDN w:val="0"/>
              <w:adjustRightInd w:val="0"/>
              <w:jc w:val="both"/>
              <w:rPr>
                <w:rFonts w:eastAsia="SimSun"/>
              </w:rPr>
            </w:pPr>
            <w:r w:rsidRPr="002E4E45">
              <w:rPr>
                <w:rFonts w:eastAsia="SimSun"/>
              </w:rPr>
              <w:t>М’язовий</w:t>
            </w:r>
          </w:p>
        </w:tc>
        <w:tc>
          <w:tcPr>
            <w:tcW w:w="1867" w:type="dxa"/>
          </w:tcPr>
          <w:p w14:paraId="37BBE321" w14:textId="77777777" w:rsidR="00E458C3" w:rsidRPr="002E4E45" w:rsidRDefault="00E458C3" w:rsidP="00B3637D">
            <w:pPr>
              <w:tabs>
                <w:tab w:val="center" w:pos="4819"/>
                <w:tab w:val="right" w:pos="9639"/>
              </w:tabs>
              <w:autoSpaceDE w:val="0"/>
              <w:autoSpaceDN w:val="0"/>
              <w:adjustRightInd w:val="0"/>
              <w:jc w:val="both"/>
              <w:rPr>
                <w:rFonts w:eastAsia="SimSun"/>
              </w:rPr>
            </w:pPr>
            <w:proofErr w:type="spellStart"/>
            <w:r w:rsidRPr="002E4E45">
              <w:rPr>
                <w:rFonts w:eastAsia="SimSun"/>
              </w:rPr>
              <w:t>Дигестивний</w:t>
            </w:r>
            <w:proofErr w:type="spellEnd"/>
          </w:p>
        </w:tc>
      </w:tr>
      <w:tr w:rsidR="00E458C3" w:rsidRPr="00AF680A" w14:paraId="35123A0A" w14:textId="77777777" w:rsidTr="00B3637D">
        <w:tc>
          <w:tcPr>
            <w:tcW w:w="9463" w:type="dxa"/>
            <w:gridSpan w:val="5"/>
          </w:tcPr>
          <w:p w14:paraId="6BC78657" w14:textId="77777777" w:rsidR="00E458C3" w:rsidRPr="00774403" w:rsidRDefault="00E458C3" w:rsidP="00B3637D">
            <w:pPr>
              <w:tabs>
                <w:tab w:val="center" w:pos="4819"/>
                <w:tab w:val="right" w:pos="9639"/>
              </w:tabs>
              <w:autoSpaceDE w:val="0"/>
              <w:autoSpaceDN w:val="0"/>
              <w:adjustRightInd w:val="0"/>
              <w:jc w:val="center"/>
              <w:rPr>
                <w:rFonts w:eastAsia="SimSun"/>
              </w:rPr>
            </w:pPr>
          </w:p>
          <w:p w14:paraId="6079A094"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Кількісні ознаки (бали)</w:t>
            </w:r>
          </w:p>
        </w:tc>
      </w:tr>
      <w:tr w:rsidR="00E458C3" w:rsidRPr="00AF680A" w14:paraId="54CB5029" w14:textId="77777777" w:rsidTr="00B3637D">
        <w:tc>
          <w:tcPr>
            <w:tcW w:w="2137" w:type="dxa"/>
          </w:tcPr>
          <w:p w14:paraId="1749572B"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Розвиток скелету</w:t>
            </w:r>
          </w:p>
        </w:tc>
        <w:tc>
          <w:tcPr>
            <w:tcW w:w="1849" w:type="dxa"/>
          </w:tcPr>
          <w:p w14:paraId="73A1D5AC"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1,0</w:t>
            </w:r>
          </w:p>
        </w:tc>
        <w:tc>
          <w:tcPr>
            <w:tcW w:w="1878" w:type="dxa"/>
          </w:tcPr>
          <w:p w14:paraId="228F2B83"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1,0-1,5</w:t>
            </w:r>
          </w:p>
        </w:tc>
        <w:tc>
          <w:tcPr>
            <w:tcW w:w="1732" w:type="dxa"/>
          </w:tcPr>
          <w:p w14:paraId="6984F629"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2,0-3,0</w:t>
            </w:r>
          </w:p>
        </w:tc>
        <w:tc>
          <w:tcPr>
            <w:tcW w:w="1867" w:type="dxa"/>
          </w:tcPr>
          <w:p w14:paraId="2CE47E3A"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2,5-3,0</w:t>
            </w:r>
          </w:p>
        </w:tc>
      </w:tr>
      <w:tr w:rsidR="00E458C3" w:rsidRPr="00AF680A" w14:paraId="0BA8BD75" w14:textId="77777777" w:rsidTr="00B3637D">
        <w:tc>
          <w:tcPr>
            <w:tcW w:w="2137" w:type="dxa"/>
          </w:tcPr>
          <w:p w14:paraId="16CF0D9D"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Розвиток мускулатури</w:t>
            </w:r>
          </w:p>
        </w:tc>
        <w:tc>
          <w:tcPr>
            <w:tcW w:w="1849" w:type="dxa"/>
          </w:tcPr>
          <w:p w14:paraId="2049F5E9"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1,0</w:t>
            </w:r>
          </w:p>
        </w:tc>
        <w:tc>
          <w:tcPr>
            <w:tcW w:w="1878" w:type="dxa"/>
          </w:tcPr>
          <w:p w14:paraId="506BB61F"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1,5-2,0</w:t>
            </w:r>
          </w:p>
        </w:tc>
        <w:tc>
          <w:tcPr>
            <w:tcW w:w="1732" w:type="dxa"/>
          </w:tcPr>
          <w:p w14:paraId="4F36B23B"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2,0-3,0</w:t>
            </w:r>
          </w:p>
        </w:tc>
        <w:tc>
          <w:tcPr>
            <w:tcW w:w="1867" w:type="dxa"/>
          </w:tcPr>
          <w:p w14:paraId="00605BA7"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2,0-3,0</w:t>
            </w:r>
          </w:p>
        </w:tc>
      </w:tr>
      <w:tr w:rsidR="00E458C3" w:rsidRPr="00AF680A" w14:paraId="14E4527D" w14:textId="77777777" w:rsidTr="00B3637D">
        <w:tc>
          <w:tcPr>
            <w:tcW w:w="2137" w:type="dxa"/>
          </w:tcPr>
          <w:p w14:paraId="6378F64A"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Розвиток жировідкладень</w:t>
            </w:r>
          </w:p>
        </w:tc>
        <w:tc>
          <w:tcPr>
            <w:tcW w:w="1849" w:type="dxa"/>
          </w:tcPr>
          <w:p w14:paraId="328D535C"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1,0</w:t>
            </w:r>
          </w:p>
        </w:tc>
        <w:tc>
          <w:tcPr>
            <w:tcW w:w="1878" w:type="dxa"/>
          </w:tcPr>
          <w:p w14:paraId="72C3BCD9"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1,0-1,5</w:t>
            </w:r>
          </w:p>
        </w:tc>
        <w:tc>
          <w:tcPr>
            <w:tcW w:w="1732" w:type="dxa"/>
          </w:tcPr>
          <w:p w14:paraId="5A30B529"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1,5-3,0</w:t>
            </w:r>
          </w:p>
        </w:tc>
        <w:tc>
          <w:tcPr>
            <w:tcW w:w="1867" w:type="dxa"/>
          </w:tcPr>
          <w:p w14:paraId="19A2C821"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2,0-4,0</w:t>
            </w:r>
          </w:p>
        </w:tc>
      </w:tr>
    </w:tbl>
    <w:p w14:paraId="163D373E" w14:textId="77777777" w:rsidR="00E458C3" w:rsidRPr="00AF680A" w:rsidRDefault="00E458C3" w:rsidP="00E458C3">
      <w:pPr>
        <w:autoSpaceDE w:val="0"/>
        <w:autoSpaceDN w:val="0"/>
        <w:adjustRightInd w:val="0"/>
        <w:spacing w:line="360" w:lineRule="auto"/>
        <w:ind w:left="180" w:firstLine="540"/>
        <w:jc w:val="center"/>
      </w:pPr>
      <w:proofErr w:type="spellStart"/>
      <w:r w:rsidRPr="00AF680A">
        <w:t>Описувальні</w:t>
      </w:r>
      <w:proofErr w:type="spellEnd"/>
      <w:r w:rsidRPr="00AF680A">
        <w:t xml:space="preserve"> ознаки</w:t>
      </w:r>
    </w:p>
    <w:tbl>
      <w:tblPr>
        <w:tblW w:w="9540" w:type="dxa"/>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5"/>
        <w:gridCol w:w="1906"/>
        <w:gridCol w:w="1941"/>
        <w:gridCol w:w="1941"/>
        <w:gridCol w:w="1747"/>
      </w:tblGrid>
      <w:tr w:rsidR="00E458C3" w:rsidRPr="00AF680A" w14:paraId="742C8303" w14:textId="77777777" w:rsidTr="00B3637D">
        <w:tc>
          <w:tcPr>
            <w:tcW w:w="2005" w:type="dxa"/>
          </w:tcPr>
          <w:p w14:paraId="457CF0FB"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Форма спини</w:t>
            </w:r>
          </w:p>
        </w:tc>
        <w:tc>
          <w:tcPr>
            <w:tcW w:w="1906" w:type="dxa"/>
          </w:tcPr>
          <w:p w14:paraId="6535B482"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сутула</w:t>
            </w:r>
          </w:p>
        </w:tc>
        <w:tc>
          <w:tcPr>
            <w:tcW w:w="1941" w:type="dxa"/>
          </w:tcPr>
          <w:p w14:paraId="585ACB92"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пряма</w:t>
            </w:r>
          </w:p>
        </w:tc>
        <w:tc>
          <w:tcPr>
            <w:tcW w:w="1941" w:type="dxa"/>
          </w:tcPr>
          <w:p w14:paraId="2E4092E8"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пряма</w:t>
            </w:r>
          </w:p>
        </w:tc>
        <w:tc>
          <w:tcPr>
            <w:tcW w:w="1747" w:type="dxa"/>
          </w:tcPr>
          <w:p w14:paraId="7E509336"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сплющена</w:t>
            </w:r>
          </w:p>
        </w:tc>
      </w:tr>
      <w:tr w:rsidR="00E458C3" w:rsidRPr="00AF680A" w14:paraId="21E12DAE" w14:textId="77777777" w:rsidTr="00B3637D">
        <w:tc>
          <w:tcPr>
            <w:tcW w:w="2005" w:type="dxa"/>
          </w:tcPr>
          <w:p w14:paraId="6AAB08CB"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Форма грудної клітки</w:t>
            </w:r>
          </w:p>
        </w:tc>
        <w:tc>
          <w:tcPr>
            <w:tcW w:w="1906" w:type="dxa"/>
          </w:tcPr>
          <w:p w14:paraId="3E7D3394"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сплющена</w:t>
            </w:r>
          </w:p>
        </w:tc>
        <w:tc>
          <w:tcPr>
            <w:tcW w:w="1941" w:type="dxa"/>
          </w:tcPr>
          <w:p w14:paraId="64309AD1"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циліндрична</w:t>
            </w:r>
          </w:p>
        </w:tc>
        <w:tc>
          <w:tcPr>
            <w:tcW w:w="1941" w:type="dxa"/>
          </w:tcPr>
          <w:p w14:paraId="37B02CE7"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циліндрична</w:t>
            </w:r>
          </w:p>
        </w:tc>
        <w:tc>
          <w:tcPr>
            <w:tcW w:w="1747" w:type="dxa"/>
          </w:tcPr>
          <w:p w14:paraId="7CB75FBF"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Конічна</w:t>
            </w:r>
          </w:p>
        </w:tc>
      </w:tr>
      <w:tr w:rsidR="00E458C3" w:rsidRPr="00AF680A" w14:paraId="23C272D6" w14:textId="77777777" w:rsidTr="00B3637D">
        <w:tc>
          <w:tcPr>
            <w:tcW w:w="2005" w:type="dxa"/>
          </w:tcPr>
          <w:p w14:paraId="56A23976"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Форма живота</w:t>
            </w:r>
          </w:p>
        </w:tc>
        <w:tc>
          <w:tcPr>
            <w:tcW w:w="1906" w:type="dxa"/>
          </w:tcPr>
          <w:p w14:paraId="2883481F"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запалий, прямий</w:t>
            </w:r>
          </w:p>
        </w:tc>
        <w:tc>
          <w:tcPr>
            <w:tcW w:w="1941" w:type="dxa"/>
          </w:tcPr>
          <w:p w14:paraId="4F72A873"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прямий</w:t>
            </w:r>
          </w:p>
        </w:tc>
        <w:tc>
          <w:tcPr>
            <w:tcW w:w="1941" w:type="dxa"/>
          </w:tcPr>
          <w:p w14:paraId="7CB51FC9"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прямий</w:t>
            </w:r>
          </w:p>
        </w:tc>
        <w:tc>
          <w:tcPr>
            <w:tcW w:w="1747" w:type="dxa"/>
          </w:tcPr>
          <w:p w14:paraId="4B916452"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Випуклий</w:t>
            </w:r>
          </w:p>
        </w:tc>
      </w:tr>
      <w:tr w:rsidR="00E458C3" w:rsidRPr="00AF680A" w14:paraId="5BC4CD49" w14:textId="77777777" w:rsidTr="00B3637D">
        <w:tc>
          <w:tcPr>
            <w:tcW w:w="2005" w:type="dxa"/>
          </w:tcPr>
          <w:p w14:paraId="75BC356F"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Форма ніг</w:t>
            </w:r>
          </w:p>
        </w:tc>
        <w:tc>
          <w:tcPr>
            <w:tcW w:w="1906" w:type="dxa"/>
          </w:tcPr>
          <w:p w14:paraId="505ADE48"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О-подібна</w:t>
            </w:r>
          </w:p>
        </w:tc>
        <w:tc>
          <w:tcPr>
            <w:tcW w:w="1941" w:type="dxa"/>
          </w:tcPr>
          <w:p w14:paraId="490E4CD8"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нормальна, О- або Х- подібна</w:t>
            </w:r>
          </w:p>
        </w:tc>
        <w:tc>
          <w:tcPr>
            <w:tcW w:w="1941" w:type="dxa"/>
          </w:tcPr>
          <w:p w14:paraId="44A6C865"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нормальна, О- або Х- подібна</w:t>
            </w:r>
          </w:p>
        </w:tc>
        <w:tc>
          <w:tcPr>
            <w:tcW w:w="1747" w:type="dxa"/>
          </w:tcPr>
          <w:p w14:paraId="4D62A0EF" w14:textId="77777777" w:rsidR="00E458C3" w:rsidRPr="00774403" w:rsidRDefault="00E458C3" w:rsidP="00B3637D">
            <w:pPr>
              <w:tabs>
                <w:tab w:val="center" w:pos="4819"/>
                <w:tab w:val="right" w:pos="9639"/>
              </w:tabs>
              <w:autoSpaceDE w:val="0"/>
              <w:autoSpaceDN w:val="0"/>
              <w:adjustRightInd w:val="0"/>
              <w:jc w:val="center"/>
              <w:rPr>
                <w:rFonts w:eastAsia="SimSun"/>
              </w:rPr>
            </w:pPr>
            <w:r w:rsidRPr="00774403">
              <w:rPr>
                <w:rFonts w:eastAsia="SimSun"/>
              </w:rPr>
              <w:t>Х- подібна</w:t>
            </w:r>
          </w:p>
        </w:tc>
      </w:tr>
    </w:tbl>
    <w:p w14:paraId="280448E8" w14:textId="77777777" w:rsidR="00E458C3" w:rsidRDefault="00E458C3" w:rsidP="00E458C3">
      <w:pPr>
        <w:spacing w:line="360" w:lineRule="auto"/>
        <w:jc w:val="both"/>
        <w:rPr>
          <w:sz w:val="28"/>
          <w:szCs w:val="28"/>
        </w:rPr>
      </w:pPr>
    </w:p>
    <w:p w14:paraId="476DA886" w14:textId="77777777" w:rsidR="00E458C3" w:rsidRDefault="00E458C3" w:rsidP="00E458C3">
      <w:pPr>
        <w:autoSpaceDE w:val="0"/>
        <w:autoSpaceDN w:val="0"/>
        <w:adjustRightInd w:val="0"/>
        <w:jc w:val="both"/>
        <w:rPr>
          <w:b/>
          <w:sz w:val="28"/>
          <w:szCs w:val="28"/>
        </w:rPr>
      </w:pPr>
      <w:r>
        <w:rPr>
          <w:sz w:val="28"/>
          <w:szCs w:val="28"/>
        </w:rPr>
        <w:lastRenderedPageBreak/>
        <w:t xml:space="preserve">           </w:t>
      </w:r>
      <w:r>
        <w:rPr>
          <w:b/>
          <w:sz w:val="28"/>
          <w:szCs w:val="28"/>
        </w:rPr>
        <w:t>2.2 Організація дослідження</w:t>
      </w:r>
    </w:p>
    <w:p w14:paraId="54E6F804" w14:textId="77777777" w:rsidR="00E458C3" w:rsidRDefault="00E458C3" w:rsidP="00E458C3">
      <w:pPr>
        <w:autoSpaceDE w:val="0"/>
        <w:autoSpaceDN w:val="0"/>
        <w:adjustRightInd w:val="0"/>
        <w:jc w:val="both"/>
        <w:rPr>
          <w:b/>
          <w:sz w:val="28"/>
          <w:szCs w:val="28"/>
        </w:rPr>
      </w:pPr>
    </w:p>
    <w:p w14:paraId="3BC59B67" w14:textId="77777777" w:rsidR="00E458C3" w:rsidRDefault="00E458C3" w:rsidP="00E458C3">
      <w:pPr>
        <w:autoSpaceDE w:val="0"/>
        <w:autoSpaceDN w:val="0"/>
        <w:adjustRightInd w:val="0"/>
        <w:spacing w:line="360" w:lineRule="auto"/>
        <w:ind w:firstLine="708"/>
        <w:jc w:val="both"/>
        <w:rPr>
          <w:sz w:val="28"/>
          <w:szCs w:val="28"/>
        </w:rPr>
      </w:pPr>
      <w:r w:rsidRPr="00D76828">
        <w:rPr>
          <w:sz w:val="28"/>
          <w:szCs w:val="28"/>
        </w:rPr>
        <w:t xml:space="preserve">У відповідності до мети і завдань дослідження був використаний контрольний метод. Він передбачав здійснення дослідником контролю за результатами </w:t>
      </w:r>
      <w:r>
        <w:rPr>
          <w:sz w:val="28"/>
          <w:szCs w:val="28"/>
        </w:rPr>
        <w:t>освітнього процесу</w:t>
      </w:r>
      <w:r w:rsidRPr="00D76828">
        <w:rPr>
          <w:sz w:val="28"/>
          <w:szCs w:val="28"/>
        </w:rPr>
        <w:t xml:space="preserve"> без особистого втручання у цей процес шляхом оцінки стану фізичної підготовленості школярів після його завершення. </w:t>
      </w:r>
    </w:p>
    <w:p w14:paraId="26E7921D" w14:textId="77777777" w:rsidR="00E458C3" w:rsidRDefault="00E458C3" w:rsidP="00E458C3">
      <w:pPr>
        <w:autoSpaceDE w:val="0"/>
        <w:autoSpaceDN w:val="0"/>
        <w:adjustRightInd w:val="0"/>
        <w:spacing w:line="360" w:lineRule="auto"/>
        <w:ind w:firstLine="708"/>
        <w:jc w:val="both"/>
        <w:rPr>
          <w:sz w:val="28"/>
          <w:szCs w:val="28"/>
        </w:rPr>
      </w:pPr>
      <w:r w:rsidRPr="00D76828">
        <w:rPr>
          <w:sz w:val="28"/>
          <w:szCs w:val="28"/>
        </w:rPr>
        <w:t>Контроль на початку навчального року дозволив виявити позитивні</w:t>
      </w:r>
      <w:r>
        <w:rPr>
          <w:sz w:val="28"/>
          <w:szCs w:val="28"/>
        </w:rPr>
        <w:t>/негативні ознаки</w:t>
      </w:r>
      <w:r w:rsidRPr="00D76828">
        <w:rPr>
          <w:sz w:val="28"/>
          <w:szCs w:val="28"/>
        </w:rPr>
        <w:t xml:space="preserve"> в стані фізичної підготовленості учнів</w:t>
      </w:r>
      <w:r>
        <w:rPr>
          <w:sz w:val="28"/>
          <w:szCs w:val="28"/>
        </w:rPr>
        <w:t>, що дозволили врахувати їх при</w:t>
      </w:r>
      <w:r w:rsidRPr="00D76828">
        <w:rPr>
          <w:sz w:val="28"/>
          <w:szCs w:val="28"/>
        </w:rPr>
        <w:t xml:space="preserve"> розроб</w:t>
      </w:r>
      <w:r>
        <w:rPr>
          <w:sz w:val="28"/>
          <w:szCs w:val="28"/>
        </w:rPr>
        <w:t>ці</w:t>
      </w:r>
      <w:r w:rsidRPr="00D76828">
        <w:rPr>
          <w:sz w:val="28"/>
          <w:szCs w:val="28"/>
        </w:rPr>
        <w:t xml:space="preserve"> індивідуальн</w:t>
      </w:r>
      <w:r>
        <w:rPr>
          <w:sz w:val="28"/>
          <w:szCs w:val="28"/>
        </w:rPr>
        <w:t>их</w:t>
      </w:r>
      <w:r w:rsidRPr="00D76828">
        <w:rPr>
          <w:sz w:val="28"/>
          <w:szCs w:val="28"/>
        </w:rPr>
        <w:t xml:space="preserve"> </w:t>
      </w:r>
      <w:r>
        <w:rPr>
          <w:sz w:val="28"/>
          <w:szCs w:val="28"/>
        </w:rPr>
        <w:t>моделей їхнього фізичного стану</w:t>
      </w:r>
      <w:r w:rsidRPr="00D76828">
        <w:rPr>
          <w:sz w:val="28"/>
          <w:szCs w:val="28"/>
        </w:rPr>
        <w:t>.</w:t>
      </w:r>
    </w:p>
    <w:p w14:paraId="1CDD3841" w14:textId="77777777" w:rsidR="00E458C3" w:rsidRDefault="00E458C3" w:rsidP="00E458C3">
      <w:pPr>
        <w:autoSpaceDE w:val="0"/>
        <w:autoSpaceDN w:val="0"/>
        <w:adjustRightInd w:val="0"/>
        <w:spacing w:line="360" w:lineRule="auto"/>
        <w:ind w:firstLine="708"/>
        <w:jc w:val="both"/>
        <w:rPr>
          <w:sz w:val="28"/>
          <w:szCs w:val="28"/>
        </w:rPr>
      </w:pPr>
      <w:r w:rsidRPr="00D76828">
        <w:rPr>
          <w:sz w:val="28"/>
          <w:szCs w:val="28"/>
        </w:rPr>
        <w:t>Дослідження пров</w:t>
      </w:r>
      <w:r>
        <w:rPr>
          <w:sz w:val="28"/>
          <w:szCs w:val="28"/>
        </w:rPr>
        <w:t>о</w:t>
      </w:r>
      <w:r w:rsidRPr="00D76828">
        <w:rPr>
          <w:sz w:val="28"/>
          <w:szCs w:val="28"/>
        </w:rPr>
        <w:t>д</w:t>
      </w:r>
      <w:r>
        <w:rPr>
          <w:sz w:val="28"/>
          <w:szCs w:val="28"/>
        </w:rPr>
        <w:t xml:space="preserve">или на базі </w:t>
      </w:r>
      <w:proofErr w:type="spellStart"/>
      <w:r>
        <w:rPr>
          <w:sz w:val="28"/>
          <w:szCs w:val="28"/>
        </w:rPr>
        <w:t>Микитинецької</w:t>
      </w:r>
      <w:proofErr w:type="spellEnd"/>
      <w:r>
        <w:rPr>
          <w:sz w:val="28"/>
          <w:szCs w:val="28"/>
        </w:rPr>
        <w:t xml:space="preserve"> школи-ліцею м. Івано-Франківська.</w:t>
      </w:r>
      <w:r w:rsidRPr="00D76828">
        <w:rPr>
          <w:sz w:val="28"/>
          <w:szCs w:val="28"/>
        </w:rPr>
        <w:t xml:space="preserve"> Обстеж</w:t>
      </w:r>
      <w:r>
        <w:rPr>
          <w:sz w:val="28"/>
          <w:szCs w:val="28"/>
        </w:rPr>
        <w:t xml:space="preserve">ували учнів, які відносилися до основної медичної групи, кількість яких склала: хлопці 7-10 років – 27 осіб, 11-14 років – 35 осіб, 15-17 років – 28; дівчата </w:t>
      </w:r>
      <w:r w:rsidRPr="00AE087F">
        <w:rPr>
          <w:sz w:val="28"/>
          <w:szCs w:val="28"/>
        </w:rPr>
        <w:t>11</w:t>
      </w:r>
      <w:r>
        <w:rPr>
          <w:sz w:val="28"/>
          <w:szCs w:val="28"/>
        </w:rPr>
        <w:t xml:space="preserve"> років – 35 осіб,</w:t>
      </w:r>
      <w:r w:rsidRPr="00AE087F">
        <w:rPr>
          <w:sz w:val="28"/>
          <w:szCs w:val="28"/>
        </w:rPr>
        <w:t xml:space="preserve"> </w:t>
      </w:r>
      <w:r>
        <w:rPr>
          <w:sz w:val="28"/>
          <w:szCs w:val="28"/>
        </w:rPr>
        <w:t xml:space="preserve">14 років – 25 учнів. </w:t>
      </w:r>
    </w:p>
    <w:p w14:paraId="6DC3E7A8" w14:textId="77777777" w:rsidR="00E458C3" w:rsidRDefault="00E458C3" w:rsidP="00E458C3">
      <w:pPr>
        <w:autoSpaceDE w:val="0"/>
        <w:autoSpaceDN w:val="0"/>
        <w:adjustRightInd w:val="0"/>
        <w:spacing w:line="360" w:lineRule="auto"/>
        <w:ind w:firstLine="708"/>
        <w:jc w:val="both"/>
        <w:rPr>
          <w:sz w:val="28"/>
          <w:szCs w:val="28"/>
        </w:rPr>
      </w:pPr>
      <w:r>
        <w:rPr>
          <w:sz w:val="28"/>
          <w:szCs w:val="28"/>
        </w:rPr>
        <w:t xml:space="preserve">Вирішення завдань дослідження відбувалося в декілька етапів. При цьому, </w:t>
      </w:r>
      <w:r w:rsidRPr="00D76828">
        <w:rPr>
          <w:sz w:val="28"/>
          <w:szCs w:val="28"/>
        </w:rPr>
        <w:t xml:space="preserve"> </w:t>
      </w:r>
      <w:r>
        <w:rPr>
          <w:sz w:val="28"/>
          <w:szCs w:val="28"/>
        </w:rPr>
        <w:t xml:space="preserve">на </w:t>
      </w:r>
      <w:r w:rsidRPr="00D76828">
        <w:rPr>
          <w:sz w:val="28"/>
          <w:szCs w:val="28"/>
        </w:rPr>
        <w:t>І етап</w:t>
      </w:r>
      <w:r>
        <w:rPr>
          <w:sz w:val="28"/>
          <w:szCs w:val="28"/>
        </w:rPr>
        <w:t>і</w:t>
      </w:r>
      <w:r w:rsidRPr="00D76828">
        <w:rPr>
          <w:sz w:val="28"/>
          <w:szCs w:val="28"/>
        </w:rPr>
        <w:t xml:space="preserve"> (вересень –</w:t>
      </w:r>
      <w:r>
        <w:rPr>
          <w:sz w:val="28"/>
          <w:szCs w:val="28"/>
        </w:rPr>
        <w:t xml:space="preserve"> </w:t>
      </w:r>
      <w:r w:rsidRPr="00D76828">
        <w:rPr>
          <w:sz w:val="28"/>
          <w:szCs w:val="28"/>
        </w:rPr>
        <w:t xml:space="preserve"> </w:t>
      </w:r>
      <w:r>
        <w:rPr>
          <w:sz w:val="28"/>
          <w:szCs w:val="28"/>
        </w:rPr>
        <w:t xml:space="preserve">грудень 2020 </w:t>
      </w:r>
      <w:r w:rsidRPr="00D76828">
        <w:rPr>
          <w:sz w:val="28"/>
          <w:szCs w:val="28"/>
        </w:rPr>
        <w:t>р.)</w:t>
      </w:r>
      <w:r>
        <w:rPr>
          <w:sz w:val="28"/>
          <w:szCs w:val="28"/>
        </w:rPr>
        <w:t xml:space="preserve"> вони були </w:t>
      </w:r>
      <w:r w:rsidRPr="00D76828">
        <w:rPr>
          <w:sz w:val="28"/>
          <w:szCs w:val="28"/>
        </w:rPr>
        <w:t xml:space="preserve">пов’язані з </w:t>
      </w:r>
      <w:r>
        <w:rPr>
          <w:sz w:val="28"/>
          <w:szCs w:val="28"/>
        </w:rPr>
        <w:t>вивченням даних наукової літератури та визначенням показників фізичного стану хлопців різної соматичної конституції молодшого, середнього і старшого шкільного віку.</w:t>
      </w:r>
      <w:r w:rsidRPr="00D76828">
        <w:rPr>
          <w:sz w:val="28"/>
          <w:szCs w:val="28"/>
        </w:rPr>
        <w:t xml:space="preserve"> </w:t>
      </w:r>
    </w:p>
    <w:p w14:paraId="0F9B1444" w14:textId="77777777" w:rsidR="00E458C3" w:rsidRDefault="00E458C3" w:rsidP="00E458C3">
      <w:pPr>
        <w:autoSpaceDE w:val="0"/>
        <w:autoSpaceDN w:val="0"/>
        <w:adjustRightInd w:val="0"/>
        <w:spacing w:line="360" w:lineRule="auto"/>
        <w:ind w:firstLine="708"/>
        <w:jc w:val="both"/>
        <w:rPr>
          <w:sz w:val="28"/>
          <w:szCs w:val="28"/>
        </w:rPr>
      </w:pPr>
      <w:r w:rsidRPr="00D76828">
        <w:rPr>
          <w:sz w:val="28"/>
          <w:szCs w:val="28"/>
        </w:rPr>
        <w:t>ІІ етап (</w:t>
      </w:r>
      <w:r>
        <w:rPr>
          <w:sz w:val="28"/>
          <w:szCs w:val="28"/>
        </w:rPr>
        <w:t xml:space="preserve">січень </w:t>
      </w:r>
      <w:r w:rsidRPr="00D76828">
        <w:rPr>
          <w:sz w:val="28"/>
          <w:szCs w:val="28"/>
        </w:rPr>
        <w:t xml:space="preserve"> – </w:t>
      </w:r>
      <w:r>
        <w:rPr>
          <w:sz w:val="28"/>
          <w:szCs w:val="28"/>
        </w:rPr>
        <w:t xml:space="preserve"> травень 2021 </w:t>
      </w:r>
      <w:r w:rsidRPr="00D76828">
        <w:rPr>
          <w:sz w:val="28"/>
          <w:szCs w:val="28"/>
        </w:rPr>
        <w:t>р.)</w:t>
      </w:r>
      <w:r>
        <w:rPr>
          <w:sz w:val="28"/>
          <w:szCs w:val="28"/>
        </w:rPr>
        <w:t xml:space="preserve"> отримані дані опрацьовували методами математичної статистики, вивчали дані спеціальної літератури, частково оформлювали роботу. </w:t>
      </w:r>
    </w:p>
    <w:p w14:paraId="4B652E79" w14:textId="77777777" w:rsidR="00E458C3" w:rsidRDefault="00E458C3" w:rsidP="00E458C3">
      <w:pPr>
        <w:autoSpaceDE w:val="0"/>
        <w:autoSpaceDN w:val="0"/>
        <w:adjustRightInd w:val="0"/>
        <w:spacing w:line="360" w:lineRule="auto"/>
        <w:ind w:firstLine="708"/>
        <w:jc w:val="both"/>
        <w:rPr>
          <w:sz w:val="28"/>
          <w:szCs w:val="28"/>
        </w:rPr>
      </w:pPr>
      <w:r>
        <w:rPr>
          <w:sz w:val="28"/>
          <w:szCs w:val="28"/>
        </w:rPr>
        <w:t xml:space="preserve">ІІІ етап (червень. – листопад 2021 р.) </w:t>
      </w:r>
      <w:r w:rsidRPr="00D76828">
        <w:rPr>
          <w:sz w:val="28"/>
          <w:szCs w:val="28"/>
        </w:rPr>
        <w:t xml:space="preserve">вирішували завдання, пов’язані з </w:t>
      </w:r>
      <w:r>
        <w:rPr>
          <w:sz w:val="28"/>
          <w:szCs w:val="28"/>
        </w:rPr>
        <w:t>визначенням показників фізичної підготовленості дівчат 11 і 14 років різної соматичної конституції, які навчалися відповідно в 5 і 8 класах, а також здійснювали оформлення роботи.</w:t>
      </w:r>
      <w:r w:rsidRPr="00D76828">
        <w:rPr>
          <w:sz w:val="28"/>
          <w:szCs w:val="28"/>
        </w:rPr>
        <w:t xml:space="preserve"> </w:t>
      </w:r>
    </w:p>
    <w:p w14:paraId="03B4B386" w14:textId="77777777" w:rsidR="00E458C3" w:rsidRDefault="00E458C3" w:rsidP="00E458C3">
      <w:pPr>
        <w:autoSpaceDE w:val="0"/>
        <w:autoSpaceDN w:val="0"/>
        <w:adjustRightInd w:val="0"/>
        <w:spacing w:line="360" w:lineRule="auto"/>
        <w:ind w:firstLine="708"/>
        <w:jc w:val="center"/>
        <w:rPr>
          <w:b/>
          <w:sz w:val="28"/>
          <w:szCs w:val="28"/>
        </w:rPr>
      </w:pPr>
      <w:r>
        <w:rPr>
          <w:sz w:val="28"/>
          <w:szCs w:val="28"/>
        </w:rPr>
        <w:br w:type="page"/>
      </w:r>
      <w:r w:rsidRPr="00D76828">
        <w:rPr>
          <w:b/>
          <w:sz w:val="28"/>
          <w:szCs w:val="28"/>
        </w:rPr>
        <w:lastRenderedPageBreak/>
        <w:t>РОЗДІЛ III</w:t>
      </w:r>
    </w:p>
    <w:p w14:paraId="4657CDCF" w14:textId="77777777" w:rsidR="00E458C3" w:rsidRDefault="00E458C3" w:rsidP="00E458C3">
      <w:pPr>
        <w:rPr>
          <w:b/>
          <w:sz w:val="28"/>
          <w:szCs w:val="28"/>
        </w:rPr>
      </w:pPr>
    </w:p>
    <w:p w14:paraId="317F4588" w14:textId="77777777" w:rsidR="00E458C3" w:rsidRDefault="00E458C3" w:rsidP="00E458C3">
      <w:pPr>
        <w:jc w:val="center"/>
        <w:rPr>
          <w:b/>
          <w:sz w:val="28"/>
          <w:szCs w:val="28"/>
        </w:rPr>
      </w:pPr>
      <w:r>
        <w:rPr>
          <w:b/>
          <w:sz w:val="28"/>
          <w:szCs w:val="28"/>
        </w:rPr>
        <w:t xml:space="preserve">ВІДПОВІДНІСТЬ </w:t>
      </w:r>
      <w:r w:rsidRPr="00D76828">
        <w:rPr>
          <w:b/>
          <w:sz w:val="28"/>
          <w:szCs w:val="28"/>
        </w:rPr>
        <w:t>РОЗПОДІЛ</w:t>
      </w:r>
      <w:r>
        <w:rPr>
          <w:b/>
          <w:sz w:val="28"/>
          <w:szCs w:val="28"/>
        </w:rPr>
        <w:t>У ДАНИХ ФІЗИЧНОГО</w:t>
      </w:r>
      <w:r w:rsidRPr="00562E91">
        <w:rPr>
          <w:b/>
          <w:sz w:val="28"/>
          <w:szCs w:val="28"/>
        </w:rPr>
        <w:t xml:space="preserve"> </w:t>
      </w:r>
      <w:r>
        <w:rPr>
          <w:b/>
          <w:sz w:val="28"/>
          <w:szCs w:val="28"/>
        </w:rPr>
        <w:t xml:space="preserve">СТАНУ </w:t>
      </w:r>
    </w:p>
    <w:p w14:paraId="7A9B493F" w14:textId="77777777" w:rsidR="00E458C3" w:rsidRDefault="00E458C3" w:rsidP="00E458C3">
      <w:pPr>
        <w:jc w:val="center"/>
        <w:rPr>
          <w:b/>
          <w:sz w:val="28"/>
          <w:szCs w:val="28"/>
        </w:rPr>
      </w:pPr>
      <w:r>
        <w:rPr>
          <w:b/>
          <w:sz w:val="28"/>
          <w:szCs w:val="28"/>
        </w:rPr>
        <w:t>УЧНІВ ЗАКОНУ ГАУСА</w:t>
      </w:r>
    </w:p>
    <w:p w14:paraId="3255E3BC" w14:textId="77777777" w:rsidR="00E458C3" w:rsidRDefault="00E458C3" w:rsidP="00E458C3">
      <w:pPr>
        <w:jc w:val="center"/>
        <w:rPr>
          <w:b/>
          <w:sz w:val="28"/>
          <w:szCs w:val="28"/>
        </w:rPr>
      </w:pPr>
    </w:p>
    <w:p w14:paraId="240E61DD" w14:textId="77777777" w:rsidR="00E458C3" w:rsidRDefault="00E458C3" w:rsidP="00E458C3">
      <w:pPr>
        <w:spacing w:line="360" w:lineRule="auto"/>
        <w:ind w:firstLine="708"/>
        <w:rPr>
          <w:b/>
          <w:sz w:val="28"/>
          <w:szCs w:val="28"/>
        </w:rPr>
      </w:pPr>
      <w:r w:rsidRPr="00147B5B">
        <w:rPr>
          <w:b/>
          <w:sz w:val="28"/>
          <w:szCs w:val="28"/>
        </w:rPr>
        <w:t>3.1 Факторна структура показників фізичного стану учнів</w:t>
      </w:r>
    </w:p>
    <w:p w14:paraId="56CD2876" w14:textId="77777777" w:rsidR="00E458C3" w:rsidRDefault="00E458C3" w:rsidP="00E458C3">
      <w:pPr>
        <w:spacing w:line="360" w:lineRule="auto"/>
        <w:ind w:firstLine="708"/>
        <w:jc w:val="both"/>
        <w:rPr>
          <w:sz w:val="28"/>
          <w:szCs w:val="28"/>
        </w:rPr>
      </w:pPr>
      <w:r w:rsidRPr="00CB538B">
        <w:rPr>
          <w:sz w:val="28"/>
          <w:szCs w:val="28"/>
        </w:rPr>
        <w:t>За останні роки в спортивній науці все більш активно використовується</w:t>
      </w:r>
      <w:r w:rsidRPr="00D76828">
        <w:rPr>
          <w:sz w:val="28"/>
          <w:szCs w:val="28"/>
        </w:rPr>
        <w:t xml:space="preserve"> комплексний підхід </w:t>
      </w:r>
      <w:r>
        <w:rPr>
          <w:sz w:val="28"/>
          <w:szCs w:val="28"/>
        </w:rPr>
        <w:t>до т</w:t>
      </w:r>
      <w:r w:rsidRPr="00D76828">
        <w:rPr>
          <w:sz w:val="28"/>
          <w:szCs w:val="28"/>
        </w:rPr>
        <w:t>естуванн</w:t>
      </w:r>
      <w:r>
        <w:rPr>
          <w:sz w:val="28"/>
          <w:szCs w:val="28"/>
        </w:rPr>
        <w:t>я</w:t>
      </w:r>
      <w:r w:rsidRPr="00D76828">
        <w:rPr>
          <w:sz w:val="28"/>
          <w:szCs w:val="28"/>
        </w:rPr>
        <w:t xml:space="preserve"> фізичного стану </w:t>
      </w:r>
      <w:r>
        <w:rPr>
          <w:sz w:val="28"/>
          <w:szCs w:val="28"/>
        </w:rPr>
        <w:t xml:space="preserve">для </w:t>
      </w:r>
      <w:r w:rsidRPr="00D76828">
        <w:rPr>
          <w:sz w:val="28"/>
          <w:szCs w:val="28"/>
        </w:rPr>
        <w:t>більш повн</w:t>
      </w:r>
      <w:r>
        <w:rPr>
          <w:sz w:val="28"/>
          <w:szCs w:val="28"/>
        </w:rPr>
        <w:t>ої</w:t>
      </w:r>
      <w:r w:rsidRPr="00D76828">
        <w:rPr>
          <w:sz w:val="28"/>
          <w:szCs w:val="28"/>
        </w:rPr>
        <w:t xml:space="preserve"> </w:t>
      </w:r>
      <w:r>
        <w:rPr>
          <w:sz w:val="28"/>
          <w:szCs w:val="28"/>
        </w:rPr>
        <w:t>й</w:t>
      </w:r>
      <w:r w:rsidRPr="00D76828">
        <w:rPr>
          <w:sz w:val="28"/>
          <w:szCs w:val="28"/>
        </w:rPr>
        <w:t xml:space="preserve"> всебічн</w:t>
      </w:r>
      <w:r>
        <w:rPr>
          <w:sz w:val="28"/>
          <w:szCs w:val="28"/>
        </w:rPr>
        <w:t>ої</w:t>
      </w:r>
      <w:r w:rsidRPr="00D76828">
        <w:rPr>
          <w:sz w:val="28"/>
          <w:szCs w:val="28"/>
        </w:rPr>
        <w:t xml:space="preserve"> оцінк</w:t>
      </w:r>
      <w:r>
        <w:rPr>
          <w:sz w:val="28"/>
          <w:szCs w:val="28"/>
        </w:rPr>
        <w:t>и</w:t>
      </w:r>
      <w:r w:rsidRPr="00D76828">
        <w:rPr>
          <w:sz w:val="28"/>
          <w:szCs w:val="28"/>
        </w:rPr>
        <w:t xml:space="preserve"> різноманітних </w:t>
      </w:r>
      <w:r>
        <w:rPr>
          <w:sz w:val="28"/>
          <w:szCs w:val="28"/>
        </w:rPr>
        <w:t xml:space="preserve">властивостей </w:t>
      </w:r>
      <w:r w:rsidRPr="00D76828">
        <w:rPr>
          <w:sz w:val="28"/>
          <w:szCs w:val="28"/>
        </w:rPr>
        <w:t>організму</w:t>
      </w:r>
      <w:r>
        <w:rPr>
          <w:sz w:val="28"/>
          <w:szCs w:val="28"/>
        </w:rPr>
        <w:t xml:space="preserve"> учнів</w:t>
      </w:r>
      <w:r w:rsidRPr="00D76828">
        <w:rPr>
          <w:sz w:val="28"/>
          <w:szCs w:val="28"/>
        </w:rPr>
        <w:t xml:space="preserve">. </w:t>
      </w:r>
      <w:r>
        <w:rPr>
          <w:sz w:val="28"/>
          <w:szCs w:val="28"/>
        </w:rPr>
        <w:t xml:space="preserve">Такий підхід передбачає </w:t>
      </w:r>
      <w:r w:rsidRPr="00D76828">
        <w:rPr>
          <w:sz w:val="28"/>
          <w:szCs w:val="28"/>
        </w:rPr>
        <w:t xml:space="preserve">порівняння індивідуальних результатів з емпірично отриманими нормативами для кожного тесту окремо або шляхом використання рівняння множинної регресії. В обох випадках, для перевірки сформованих комплексів тестів </w:t>
      </w:r>
      <w:r>
        <w:rPr>
          <w:sz w:val="28"/>
          <w:szCs w:val="28"/>
        </w:rPr>
        <w:t xml:space="preserve">використовують </w:t>
      </w:r>
      <w:r w:rsidRPr="00D76828">
        <w:rPr>
          <w:sz w:val="28"/>
          <w:szCs w:val="28"/>
        </w:rPr>
        <w:t>факторн</w:t>
      </w:r>
      <w:r>
        <w:rPr>
          <w:sz w:val="28"/>
          <w:szCs w:val="28"/>
        </w:rPr>
        <w:t>ий</w:t>
      </w:r>
      <w:r w:rsidRPr="00D76828">
        <w:rPr>
          <w:sz w:val="28"/>
          <w:szCs w:val="28"/>
        </w:rPr>
        <w:t xml:space="preserve"> аналіз. На підставі отриманих матриць </w:t>
      </w:r>
      <w:proofErr w:type="spellStart"/>
      <w:r w:rsidRPr="00D76828">
        <w:rPr>
          <w:sz w:val="28"/>
          <w:szCs w:val="28"/>
        </w:rPr>
        <w:t>інтеркореляції</w:t>
      </w:r>
      <w:proofErr w:type="spellEnd"/>
      <w:r w:rsidRPr="00D76828">
        <w:rPr>
          <w:sz w:val="28"/>
          <w:szCs w:val="28"/>
        </w:rPr>
        <w:t xml:space="preserve">, що відображають факторну структуру </w:t>
      </w:r>
      <w:r>
        <w:rPr>
          <w:sz w:val="28"/>
          <w:szCs w:val="28"/>
        </w:rPr>
        <w:t>досліджуваних показників, виникає можливість в</w:t>
      </w:r>
      <w:r w:rsidRPr="00D76828">
        <w:rPr>
          <w:sz w:val="28"/>
          <w:szCs w:val="28"/>
        </w:rPr>
        <w:t>ідібрати найбільш інформативні  [10].</w:t>
      </w:r>
      <w:r>
        <w:rPr>
          <w:sz w:val="28"/>
          <w:szCs w:val="28"/>
        </w:rPr>
        <w:t xml:space="preserve"> </w:t>
      </w:r>
    </w:p>
    <w:p w14:paraId="17961428" w14:textId="77777777" w:rsidR="00E458C3" w:rsidRDefault="00E458C3" w:rsidP="00E458C3">
      <w:pPr>
        <w:spacing w:line="360" w:lineRule="auto"/>
        <w:ind w:firstLine="708"/>
        <w:jc w:val="both"/>
        <w:rPr>
          <w:sz w:val="28"/>
          <w:szCs w:val="28"/>
        </w:rPr>
      </w:pPr>
      <w:r>
        <w:rPr>
          <w:sz w:val="28"/>
          <w:szCs w:val="28"/>
        </w:rPr>
        <w:t>У</w:t>
      </w:r>
      <w:r w:rsidRPr="00D76828">
        <w:rPr>
          <w:sz w:val="28"/>
          <w:szCs w:val="28"/>
        </w:rPr>
        <w:t xml:space="preserve"> зв’язку </w:t>
      </w:r>
      <w:r>
        <w:rPr>
          <w:sz w:val="28"/>
          <w:szCs w:val="28"/>
        </w:rPr>
        <w:t>і</w:t>
      </w:r>
      <w:r w:rsidRPr="00D76828">
        <w:rPr>
          <w:sz w:val="28"/>
          <w:szCs w:val="28"/>
        </w:rPr>
        <w:t xml:space="preserve">з </w:t>
      </w:r>
      <w:r>
        <w:rPr>
          <w:sz w:val="28"/>
          <w:szCs w:val="28"/>
        </w:rPr>
        <w:t>зазначеним</w:t>
      </w:r>
      <w:r w:rsidRPr="00D76828">
        <w:rPr>
          <w:sz w:val="28"/>
          <w:szCs w:val="28"/>
        </w:rPr>
        <w:t xml:space="preserve">, на початку дослідження </w:t>
      </w:r>
      <w:r>
        <w:rPr>
          <w:sz w:val="28"/>
          <w:szCs w:val="28"/>
        </w:rPr>
        <w:t>нами був проведений аналіз</w:t>
      </w:r>
      <w:r w:rsidRPr="00D76828">
        <w:rPr>
          <w:sz w:val="28"/>
          <w:szCs w:val="28"/>
        </w:rPr>
        <w:t xml:space="preserve"> факторної структури показників фізичного стану </w:t>
      </w:r>
      <w:r>
        <w:rPr>
          <w:sz w:val="28"/>
          <w:szCs w:val="28"/>
        </w:rPr>
        <w:t xml:space="preserve">учнів. Використали комплекс </w:t>
      </w:r>
      <w:proofErr w:type="spellStart"/>
      <w:r>
        <w:rPr>
          <w:sz w:val="28"/>
          <w:szCs w:val="28"/>
        </w:rPr>
        <w:t>морфо</w:t>
      </w:r>
      <w:proofErr w:type="spellEnd"/>
      <w:r>
        <w:rPr>
          <w:sz w:val="28"/>
          <w:szCs w:val="28"/>
        </w:rPr>
        <w:t xml:space="preserve">-функціональних показників і даних фізичної підготовленості учнів різного віку. </w:t>
      </w:r>
    </w:p>
    <w:p w14:paraId="738FFB79" w14:textId="77777777" w:rsidR="00E458C3" w:rsidRPr="00D76828" w:rsidRDefault="00E458C3" w:rsidP="00E458C3">
      <w:pPr>
        <w:spacing w:line="360" w:lineRule="auto"/>
        <w:ind w:firstLine="709"/>
        <w:jc w:val="both"/>
        <w:rPr>
          <w:sz w:val="28"/>
          <w:szCs w:val="28"/>
        </w:rPr>
      </w:pPr>
      <w:r>
        <w:rPr>
          <w:sz w:val="28"/>
          <w:szCs w:val="28"/>
        </w:rPr>
        <w:t>Отримані результати виявили такі вікові особливості.</w:t>
      </w:r>
      <w:r w:rsidRPr="00D76828">
        <w:rPr>
          <w:sz w:val="28"/>
          <w:szCs w:val="28"/>
        </w:rPr>
        <w:t xml:space="preserve"> </w:t>
      </w:r>
      <w:r>
        <w:rPr>
          <w:sz w:val="28"/>
          <w:szCs w:val="28"/>
        </w:rPr>
        <w:t>У</w:t>
      </w:r>
      <w:r w:rsidRPr="00D76828">
        <w:rPr>
          <w:sz w:val="28"/>
          <w:szCs w:val="28"/>
        </w:rPr>
        <w:t xml:space="preserve"> </w:t>
      </w:r>
      <w:r>
        <w:rPr>
          <w:sz w:val="28"/>
          <w:szCs w:val="28"/>
        </w:rPr>
        <w:t>хлопчиків молодшого шкільного віку</w:t>
      </w:r>
      <w:r w:rsidRPr="00D76828">
        <w:rPr>
          <w:sz w:val="28"/>
          <w:szCs w:val="28"/>
        </w:rPr>
        <w:t xml:space="preserve"> (</w:t>
      </w:r>
      <w:r>
        <w:rPr>
          <w:sz w:val="28"/>
          <w:szCs w:val="28"/>
        </w:rPr>
        <w:t xml:space="preserve">7-10 років, </w:t>
      </w:r>
      <w:r>
        <w:rPr>
          <w:sz w:val="28"/>
          <w:szCs w:val="28"/>
          <w:lang w:val="en-US"/>
        </w:rPr>
        <w:t>n</w:t>
      </w:r>
      <w:r w:rsidRPr="008D6CD2">
        <w:rPr>
          <w:sz w:val="28"/>
          <w:szCs w:val="28"/>
        </w:rPr>
        <w:t>=27</w:t>
      </w:r>
      <w:r w:rsidRPr="00D76828">
        <w:rPr>
          <w:sz w:val="28"/>
          <w:szCs w:val="28"/>
        </w:rPr>
        <w:t>) частка трьох основних факторів склада</w:t>
      </w:r>
      <w:r>
        <w:rPr>
          <w:sz w:val="28"/>
          <w:szCs w:val="28"/>
        </w:rPr>
        <w:t>ла</w:t>
      </w:r>
      <w:r w:rsidRPr="00D76828">
        <w:rPr>
          <w:sz w:val="28"/>
          <w:szCs w:val="28"/>
        </w:rPr>
        <w:t xml:space="preserve"> 7</w:t>
      </w:r>
      <w:r>
        <w:rPr>
          <w:sz w:val="28"/>
          <w:szCs w:val="28"/>
        </w:rPr>
        <w:t>6,2</w:t>
      </w:r>
      <w:r w:rsidRPr="00D76828">
        <w:rPr>
          <w:sz w:val="28"/>
          <w:szCs w:val="28"/>
        </w:rPr>
        <w:t xml:space="preserve">% від загальної дисперсії. Перший фактор, інтерпретований як фактор </w:t>
      </w:r>
      <w:r>
        <w:rPr>
          <w:sz w:val="28"/>
          <w:szCs w:val="28"/>
        </w:rPr>
        <w:t>фізичних</w:t>
      </w:r>
      <w:r w:rsidRPr="00D76828">
        <w:rPr>
          <w:sz w:val="28"/>
          <w:szCs w:val="28"/>
        </w:rPr>
        <w:t xml:space="preserve"> можливостей, містив 40</w:t>
      </w:r>
      <w:r>
        <w:rPr>
          <w:sz w:val="28"/>
          <w:szCs w:val="28"/>
        </w:rPr>
        <w:t>,2</w:t>
      </w:r>
      <w:r w:rsidRPr="00D76828">
        <w:rPr>
          <w:sz w:val="28"/>
          <w:szCs w:val="28"/>
        </w:rPr>
        <w:t>%</w:t>
      </w:r>
      <w:r>
        <w:rPr>
          <w:sz w:val="28"/>
          <w:szCs w:val="28"/>
        </w:rPr>
        <w:t>,</w:t>
      </w:r>
      <w:r w:rsidRPr="00D76828">
        <w:rPr>
          <w:sz w:val="28"/>
          <w:szCs w:val="28"/>
        </w:rPr>
        <w:t xml:space="preserve"> </w:t>
      </w:r>
      <w:r>
        <w:rPr>
          <w:sz w:val="28"/>
          <w:szCs w:val="28"/>
        </w:rPr>
        <w:t>д</w:t>
      </w:r>
      <w:r w:rsidRPr="00D76828">
        <w:rPr>
          <w:sz w:val="28"/>
          <w:szCs w:val="28"/>
        </w:rPr>
        <w:t xml:space="preserve">ругий – </w:t>
      </w:r>
      <w:r>
        <w:rPr>
          <w:sz w:val="28"/>
          <w:szCs w:val="28"/>
        </w:rPr>
        <w:t xml:space="preserve">фактор </w:t>
      </w:r>
      <w:r w:rsidRPr="00D76828">
        <w:rPr>
          <w:sz w:val="28"/>
          <w:szCs w:val="28"/>
        </w:rPr>
        <w:t>фізичного (соматичного) розвитку – 22</w:t>
      </w:r>
      <w:r>
        <w:rPr>
          <w:sz w:val="28"/>
          <w:szCs w:val="28"/>
        </w:rPr>
        <w:t>,9</w:t>
      </w:r>
      <w:r w:rsidRPr="00D76828">
        <w:rPr>
          <w:sz w:val="28"/>
          <w:szCs w:val="28"/>
        </w:rPr>
        <w:t xml:space="preserve">%, третій – </w:t>
      </w:r>
      <w:r>
        <w:rPr>
          <w:sz w:val="28"/>
          <w:szCs w:val="28"/>
        </w:rPr>
        <w:t xml:space="preserve">фактор </w:t>
      </w:r>
      <w:r w:rsidRPr="00D76828">
        <w:rPr>
          <w:sz w:val="28"/>
          <w:szCs w:val="28"/>
        </w:rPr>
        <w:t xml:space="preserve">енергетичних </w:t>
      </w:r>
      <w:r>
        <w:rPr>
          <w:sz w:val="28"/>
          <w:szCs w:val="28"/>
        </w:rPr>
        <w:t>характеристик, (містив рухові завдання з прояву швидкісних здібностей)</w:t>
      </w:r>
      <w:r w:rsidRPr="00D76828">
        <w:rPr>
          <w:sz w:val="28"/>
          <w:szCs w:val="28"/>
        </w:rPr>
        <w:t xml:space="preserve"> 13</w:t>
      </w:r>
      <w:r>
        <w:rPr>
          <w:sz w:val="28"/>
          <w:szCs w:val="28"/>
        </w:rPr>
        <w:t>,1</w:t>
      </w:r>
      <w:r w:rsidRPr="00D76828">
        <w:rPr>
          <w:sz w:val="28"/>
          <w:szCs w:val="28"/>
        </w:rPr>
        <w:t>%.</w:t>
      </w:r>
    </w:p>
    <w:p w14:paraId="75AF52F4" w14:textId="77777777" w:rsidR="00E458C3" w:rsidRPr="00D76828" w:rsidRDefault="00E458C3" w:rsidP="00E458C3">
      <w:pPr>
        <w:spacing w:line="360" w:lineRule="auto"/>
        <w:ind w:firstLine="709"/>
        <w:jc w:val="both"/>
        <w:rPr>
          <w:sz w:val="28"/>
          <w:szCs w:val="28"/>
        </w:rPr>
      </w:pPr>
      <w:r>
        <w:rPr>
          <w:sz w:val="28"/>
          <w:szCs w:val="28"/>
        </w:rPr>
        <w:t>У групі хлопців середнього шкільного віку (11-14 років</w:t>
      </w:r>
      <w:r w:rsidRPr="00562E91">
        <w:rPr>
          <w:sz w:val="28"/>
          <w:szCs w:val="28"/>
        </w:rPr>
        <w:t xml:space="preserve">, </w:t>
      </w:r>
      <w:r>
        <w:rPr>
          <w:sz w:val="28"/>
          <w:szCs w:val="28"/>
          <w:lang w:val="en-US"/>
        </w:rPr>
        <w:t>n</w:t>
      </w:r>
      <w:r w:rsidRPr="00562E91">
        <w:rPr>
          <w:sz w:val="28"/>
          <w:szCs w:val="28"/>
        </w:rPr>
        <w:t>=35</w:t>
      </w:r>
      <w:r>
        <w:rPr>
          <w:sz w:val="28"/>
          <w:szCs w:val="28"/>
        </w:rPr>
        <w:t xml:space="preserve">) </w:t>
      </w:r>
      <w:r w:rsidRPr="00D76828">
        <w:rPr>
          <w:sz w:val="28"/>
          <w:szCs w:val="28"/>
        </w:rPr>
        <w:t>найбільш вагомим був соматичний фактор (</w:t>
      </w:r>
      <w:r>
        <w:rPr>
          <w:sz w:val="28"/>
          <w:szCs w:val="28"/>
        </w:rPr>
        <w:t>2</w:t>
      </w:r>
      <w:r w:rsidRPr="00D76828">
        <w:rPr>
          <w:sz w:val="28"/>
          <w:szCs w:val="28"/>
        </w:rPr>
        <w:t>1,</w:t>
      </w:r>
      <w:r>
        <w:rPr>
          <w:sz w:val="28"/>
          <w:szCs w:val="28"/>
        </w:rPr>
        <w:t>4</w:t>
      </w:r>
      <w:r w:rsidRPr="00D76828">
        <w:rPr>
          <w:sz w:val="28"/>
          <w:szCs w:val="28"/>
        </w:rPr>
        <w:t>%). Другий фактор</w:t>
      </w:r>
      <w:r>
        <w:rPr>
          <w:sz w:val="28"/>
          <w:szCs w:val="28"/>
        </w:rPr>
        <w:t>, що</w:t>
      </w:r>
      <w:r w:rsidRPr="00D76828">
        <w:rPr>
          <w:sz w:val="28"/>
          <w:szCs w:val="28"/>
        </w:rPr>
        <w:t xml:space="preserve"> с</w:t>
      </w:r>
      <w:r>
        <w:rPr>
          <w:sz w:val="28"/>
          <w:szCs w:val="28"/>
        </w:rPr>
        <w:t xml:space="preserve">клав </w:t>
      </w:r>
      <w:r w:rsidRPr="00D76828">
        <w:rPr>
          <w:sz w:val="28"/>
          <w:szCs w:val="28"/>
        </w:rPr>
        <w:t>1</w:t>
      </w:r>
      <w:r>
        <w:rPr>
          <w:sz w:val="28"/>
          <w:szCs w:val="28"/>
        </w:rPr>
        <w:t>7</w:t>
      </w:r>
      <w:r w:rsidRPr="00D76828">
        <w:rPr>
          <w:sz w:val="28"/>
          <w:szCs w:val="28"/>
        </w:rPr>
        <w:t>,2%,</w:t>
      </w:r>
      <w:r>
        <w:rPr>
          <w:sz w:val="28"/>
          <w:szCs w:val="28"/>
        </w:rPr>
        <w:t xml:space="preserve"> </w:t>
      </w:r>
      <w:r w:rsidRPr="00D76828">
        <w:rPr>
          <w:sz w:val="28"/>
          <w:szCs w:val="28"/>
        </w:rPr>
        <w:t xml:space="preserve"> </w:t>
      </w:r>
      <w:r>
        <w:rPr>
          <w:sz w:val="28"/>
          <w:szCs w:val="28"/>
        </w:rPr>
        <w:t xml:space="preserve">інтерпретували як фактор </w:t>
      </w:r>
      <w:r w:rsidRPr="00D76828">
        <w:rPr>
          <w:sz w:val="28"/>
          <w:szCs w:val="28"/>
        </w:rPr>
        <w:t>е</w:t>
      </w:r>
      <w:r>
        <w:rPr>
          <w:sz w:val="28"/>
          <w:szCs w:val="28"/>
        </w:rPr>
        <w:t>нер</w:t>
      </w:r>
      <w:r w:rsidRPr="00D76828">
        <w:rPr>
          <w:sz w:val="28"/>
          <w:szCs w:val="28"/>
        </w:rPr>
        <w:t>гетичн</w:t>
      </w:r>
      <w:r>
        <w:rPr>
          <w:sz w:val="28"/>
          <w:szCs w:val="28"/>
        </w:rPr>
        <w:t>их</w:t>
      </w:r>
      <w:r w:rsidRPr="00D76828">
        <w:rPr>
          <w:sz w:val="28"/>
          <w:szCs w:val="28"/>
        </w:rPr>
        <w:t xml:space="preserve"> характеристик</w:t>
      </w:r>
      <w:r>
        <w:rPr>
          <w:sz w:val="28"/>
          <w:szCs w:val="28"/>
        </w:rPr>
        <w:t>, оскільки він містив тести на загальну витривалість,</w:t>
      </w:r>
      <w:r w:rsidRPr="00D76828">
        <w:rPr>
          <w:sz w:val="28"/>
          <w:szCs w:val="28"/>
        </w:rPr>
        <w:t xml:space="preserve"> </w:t>
      </w:r>
      <w:r>
        <w:rPr>
          <w:sz w:val="28"/>
          <w:szCs w:val="28"/>
        </w:rPr>
        <w:t>т</w:t>
      </w:r>
      <w:r w:rsidRPr="00D76828">
        <w:rPr>
          <w:sz w:val="28"/>
          <w:szCs w:val="28"/>
        </w:rPr>
        <w:t xml:space="preserve">ретій фактор (11,7%) – </w:t>
      </w:r>
      <w:r>
        <w:rPr>
          <w:sz w:val="28"/>
          <w:szCs w:val="28"/>
        </w:rPr>
        <w:t>об’єднував</w:t>
      </w:r>
      <w:r w:rsidRPr="00D76828">
        <w:rPr>
          <w:sz w:val="28"/>
          <w:szCs w:val="28"/>
        </w:rPr>
        <w:t xml:space="preserve"> </w:t>
      </w:r>
      <w:r>
        <w:rPr>
          <w:sz w:val="28"/>
          <w:szCs w:val="28"/>
        </w:rPr>
        <w:t xml:space="preserve">комплекс тестових завдань щодо швидкісних і </w:t>
      </w:r>
      <w:proofErr w:type="spellStart"/>
      <w:r>
        <w:rPr>
          <w:sz w:val="28"/>
          <w:szCs w:val="28"/>
        </w:rPr>
        <w:t>швидкісно</w:t>
      </w:r>
      <w:proofErr w:type="spellEnd"/>
      <w:r>
        <w:rPr>
          <w:sz w:val="28"/>
          <w:szCs w:val="28"/>
        </w:rPr>
        <w:t>-силових здібностей, що дало підстави інтерпретувати його як фактор швидкісних можливостей учнів.</w:t>
      </w:r>
    </w:p>
    <w:p w14:paraId="620E6089" w14:textId="77777777" w:rsidR="00E458C3" w:rsidRPr="00D76828" w:rsidRDefault="00E458C3" w:rsidP="00E458C3">
      <w:pPr>
        <w:spacing w:line="360" w:lineRule="auto"/>
        <w:ind w:firstLine="709"/>
        <w:jc w:val="both"/>
        <w:rPr>
          <w:sz w:val="28"/>
          <w:szCs w:val="28"/>
        </w:rPr>
      </w:pPr>
      <w:r>
        <w:rPr>
          <w:sz w:val="28"/>
          <w:szCs w:val="28"/>
        </w:rPr>
        <w:lastRenderedPageBreak/>
        <w:t>У групі хлопців старшого шкільного віку (</w:t>
      </w:r>
      <w:r w:rsidRPr="00D76828">
        <w:rPr>
          <w:sz w:val="28"/>
          <w:szCs w:val="28"/>
        </w:rPr>
        <w:t>1</w:t>
      </w:r>
      <w:r>
        <w:rPr>
          <w:sz w:val="28"/>
          <w:szCs w:val="28"/>
        </w:rPr>
        <w:t>5</w:t>
      </w:r>
      <w:r w:rsidRPr="00D76828">
        <w:rPr>
          <w:sz w:val="28"/>
          <w:szCs w:val="28"/>
        </w:rPr>
        <w:t>-17 років</w:t>
      </w:r>
      <w:r>
        <w:rPr>
          <w:sz w:val="28"/>
          <w:szCs w:val="28"/>
        </w:rPr>
        <w:t>,</w:t>
      </w:r>
      <w:r w:rsidRPr="00D76828">
        <w:rPr>
          <w:sz w:val="28"/>
          <w:szCs w:val="28"/>
        </w:rPr>
        <w:t xml:space="preserve"> n=</w:t>
      </w:r>
      <w:r>
        <w:rPr>
          <w:sz w:val="28"/>
          <w:szCs w:val="28"/>
        </w:rPr>
        <w:t>28</w:t>
      </w:r>
      <w:r w:rsidRPr="00D76828">
        <w:rPr>
          <w:sz w:val="28"/>
          <w:szCs w:val="28"/>
        </w:rPr>
        <w:t>) найбільш вагомим був соматичний фактор (</w:t>
      </w:r>
      <w:r>
        <w:rPr>
          <w:sz w:val="28"/>
          <w:szCs w:val="28"/>
        </w:rPr>
        <w:t>2</w:t>
      </w:r>
      <w:r w:rsidRPr="00D76828">
        <w:rPr>
          <w:sz w:val="28"/>
          <w:szCs w:val="28"/>
        </w:rPr>
        <w:t>5,5%)</w:t>
      </w:r>
      <w:r>
        <w:rPr>
          <w:sz w:val="28"/>
          <w:szCs w:val="28"/>
        </w:rPr>
        <w:t>,</w:t>
      </w:r>
      <w:r w:rsidRPr="00D76828">
        <w:rPr>
          <w:sz w:val="28"/>
          <w:szCs w:val="28"/>
        </w:rPr>
        <w:t xml:space="preserve"> </w:t>
      </w:r>
      <w:r>
        <w:rPr>
          <w:sz w:val="28"/>
          <w:szCs w:val="28"/>
        </w:rPr>
        <w:t>д</w:t>
      </w:r>
      <w:r w:rsidRPr="00D76828">
        <w:rPr>
          <w:sz w:val="28"/>
          <w:szCs w:val="28"/>
        </w:rPr>
        <w:t xml:space="preserve">ругий фактор </w:t>
      </w:r>
      <w:r>
        <w:rPr>
          <w:sz w:val="28"/>
          <w:szCs w:val="28"/>
        </w:rPr>
        <w:t>вміщував</w:t>
      </w:r>
      <w:r w:rsidRPr="00D76828">
        <w:rPr>
          <w:sz w:val="28"/>
          <w:szCs w:val="28"/>
        </w:rPr>
        <w:t xml:space="preserve"> 1</w:t>
      </w:r>
      <w:r>
        <w:rPr>
          <w:sz w:val="28"/>
          <w:szCs w:val="28"/>
        </w:rPr>
        <w:t>8</w:t>
      </w:r>
      <w:r w:rsidRPr="00D76828">
        <w:rPr>
          <w:sz w:val="28"/>
          <w:szCs w:val="28"/>
        </w:rPr>
        <w:t>,</w:t>
      </w:r>
      <w:r>
        <w:rPr>
          <w:sz w:val="28"/>
          <w:szCs w:val="28"/>
        </w:rPr>
        <w:t>3</w:t>
      </w:r>
      <w:r w:rsidRPr="00D76828">
        <w:rPr>
          <w:sz w:val="28"/>
          <w:szCs w:val="28"/>
        </w:rPr>
        <w:t>%</w:t>
      </w:r>
      <w:r>
        <w:rPr>
          <w:sz w:val="28"/>
          <w:szCs w:val="28"/>
        </w:rPr>
        <w:t xml:space="preserve"> усієї дисперсії і містив, у першу чергу показники</w:t>
      </w:r>
      <w:r w:rsidRPr="00D76828">
        <w:rPr>
          <w:sz w:val="28"/>
          <w:szCs w:val="28"/>
        </w:rPr>
        <w:t xml:space="preserve"> </w:t>
      </w:r>
      <w:r>
        <w:rPr>
          <w:sz w:val="28"/>
          <w:szCs w:val="28"/>
        </w:rPr>
        <w:t xml:space="preserve">фізичних можливостей (координаційних, силових, </w:t>
      </w:r>
      <w:proofErr w:type="spellStart"/>
      <w:r>
        <w:rPr>
          <w:sz w:val="28"/>
          <w:szCs w:val="28"/>
        </w:rPr>
        <w:t>швидкісно</w:t>
      </w:r>
      <w:proofErr w:type="spellEnd"/>
      <w:r>
        <w:rPr>
          <w:sz w:val="28"/>
          <w:szCs w:val="28"/>
        </w:rPr>
        <w:t>-силових)</w:t>
      </w:r>
      <w:r w:rsidRPr="00D76828">
        <w:rPr>
          <w:sz w:val="28"/>
          <w:szCs w:val="28"/>
        </w:rPr>
        <w:t xml:space="preserve">. Третій фактор </w:t>
      </w:r>
      <w:r>
        <w:rPr>
          <w:sz w:val="28"/>
          <w:szCs w:val="28"/>
        </w:rPr>
        <w:t xml:space="preserve">з дисперсією </w:t>
      </w:r>
      <w:r w:rsidRPr="00D76828">
        <w:rPr>
          <w:sz w:val="28"/>
          <w:szCs w:val="28"/>
        </w:rPr>
        <w:t xml:space="preserve">11,7% </w:t>
      </w:r>
      <w:r>
        <w:rPr>
          <w:sz w:val="28"/>
          <w:szCs w:val="28"/>
        </w:rPr>
        <w:t xml:space="preserve">інтерпретували як фактор енергетичних можливостей, оскільки він містив тестові завдання на прояв швидкісних здібностей витривалості.   </w:t>
      </w:r>
    </w:p>
    <w:p w14:paraId="5C9A5863" w14:textId="77777777" w:rsidR="00E458C3" w:rsidRDefault="00E458C3" w:rsidP="00E458C3">
      <w:pPr>
        <w:spacing w:line="360" w:lineRule="auto"/>
        <w:ind w:firstLine="709"/>
        <w:jc w:val="both"/>
        <w:rPr>
          <w:sz w:val="28"/>
          <w:szCs w:val="28"/>
        </w:rPr>
      </w:pPr>
      <w:r w:rsidRPr="00D76828">
        <w:rPr>
          <w:sz w:val="28"/>
          <w:szCs w:val="28"/>
        </w:rPr>
        <w:t>Не</w:t>
      </w:r>
      <w:r>
        <w:rPr>
          <w:sz w:val="28"/>
          <w:szCs w:val="28"/>
        </w:rPr>
        <w:t xml:space="preserve">зважаючи </w:t>
      </w:r>
      <w:r w:rsidRPr="00D76828">
        <w:rPr>
          <w:sz w:val="28"/>
          <w:szCs w:val="28"/>
        </w:rPr>
        <w:t xml:space="preserve">на те, що різні види </w:t>
      </w:r>
      <w:proofErr w:type="spellStart"/>
      <w:r w:rsidRPr="00D76828">
        <w:rPr>
          <w:sz w:val="28"/>
          <w:szCs w:val="28"/>
        </w:rPr>
        <w:t>соматометричних</w:t>
      </w:r>
      <w:proofErr w:type="spellEnd"/>
      <w:r w:rsidRPr="00D76828">
        <w:rPr>
          <w:sz w:val="28"/>
          <w:szCs w:val="28"/>
        </w:rPr>
        <w:t xml:space="preserve"> </w:t>
      </w:r>
      <w:r>
        <w:rPr>
          <w:sz w:val="28"/>
          <w:szCs w:val="28"/>
        </w:rPr>
        <w:t xml:space="preserve">ознак на кожному факторі </w:t>
      </w:r>
      <w:r w:rsidRPr="00D76828">
        <w:rPr>
          <w:sz w:val="28"/>
          <w:szCs w:val="28"/>
        </w:rPr>
        <w:t>були представлені відносно рівномірно, найбільш</w:t>
      </w:r>
      <w:r>
        <w:rPr>
          <w:sz w:val="28"/>
          <w:szCs w:val="28"/>
        </w:rPr>
        <w:t>им</w:t>
      </w:r>
      <w:r w:rsidRPr="00D76828">
        <w:rPr>
          <w:sz w:val="28"/>
          <w:szCs w:val="28"/>
        </w:rPr>
        <w:t xml:space="preserve"> факторн</w:t>
      </w:r>
      <w:r>
        <w:rPr>
          <w:sz w:val="28"/>
          <w:szCs w:val="28"/>
        </w:rPr>
        <w:t>им</w:t>
      </w:r>
      <w:r w:rsidRPr="00D76828">
        <w:rPr>
          <w:sz w:val="28"/>
          <w:szCs w:val="28"/>
        </w:rPr>
        <w:t xml:space="preserve"> навантаження</w:t>
      </w:r>
      <w:r>
        <w:rPr>
          <w:sz w:val="28"/>
          <w:szCs w:val="28"/>
        </w:rPr>
        <w:t>м</w:t>
      </w:r>
      <w:r w:rsidRPr="00D76828">
        <w:rPr>
          <w:sz w:val="28"/>
          <w:szCs w:val="28"/>
        </w:rPr>
        <w:t xml:space="preserve"> в</w:t>
      </w:r>
      <w:r>
        <w:rPr>
          <w:sz w:val="28"/>
          <w:szCs w:val="28"/>
        </w:rPr>
        <w:t xml:space="preserve">ідзначалися ті з них, які характеризували величину обводів різних </w:t>
      </w:r>
      <w:proofErr w:type="spellStart"/>
      <w:r>
        <w:rPr>
          <w:sz w:val="28"/>
          <w:szCs w:val="28"/>
        </w:rPr>
        <w:t>біоланок</w:t>
      </w:r>
      <w:proofErr w:type="spellEnd"/>
      <w:r>
        <w:rPr>
          <w:sz w:val="28"/>
          <w:szCs w:val="28"/>
        </w:rPr>
        <w:t xml:space="preserve"> тіла, а саме</w:t>
      </w:r>
      <w:r w:rsidRPr="00D76828">
        <w:rPr>
          <w:sz w:val="28"/>
          <w:szCs w:val="28"/>
        </w:rPr>
        <w:t>: грудної клітки (r=</w:t>
      </w:r>
      <w:r>
        <w:rPr>
          <w:sz w:val="28"/>
          <w:szCs w:val="28"/>
        </w:rPr>
        <w:t xml:space="preserve"> </w:t>
      </w:r>
      <w:r w:rsidRPr="00D76828">
        <w:rPr>
          <w:sz w:val="28"/>
          <w:szCs w:val="28"/>
        </w:rPr>
        <w:t>-0,83</w:t>
      </w:r>
      <w:r>
        <w:rPr>
          <w:sz w:val="28"/>
          <w:szCs w:val="28"/>
        </w:rPr>
        <w:t>0</w:t>
      </w:r>
      <w:r w:rsidRPr="00D76828">
        <w:rPr>
          <w:sz w:val="28"/>
          <w:szCs w:val="28"/>
        </w:rPr>
        <w:t>), талії (r=</w:t>
      </w:r>
      <w:r>
        <w:rPr>
          <w:sz w:val="28"/>
          <w:szCs w:val="28"/>
        </w:rPr>
        <w:t xml:space="preserve"> </w:t>
      </w:r>
      <w:r w:rsidRPr="00D76828">
        <w:rPr>
          <w:sz w:val="28"/>
          <w:szCs w:val="28"/>
        </w:rPr>
        <w:t>-0,72</w:t>
      </w:r>
      <w:r>
        <w:rPr>
          <w:sz w:val="28"/>
          <w:szCs w:val="28"/>
        </w:rPr>
        <w:t>1</w:t>
      </w:r>
      <w:r w:rsidRPr="00D76828">
        <w:rPr>
          <w:sz w:val="28"/>
          <w:szCs w:val="28"/>
        </w:rPr>
        <w:t xml:space="preserve">), плеча </w:t>
      </w:r>
      <w:r>
        <w:rPr>
          <w:sz w:val="28"/>
          <w:szCs w:val="28"/>
        </w:rPr>
        <w:t>в</w:t>
      </w:r>
      <w:r w:rsidRPr="00D76828">
        <w:rPr>
          <w:sz w:val="28"/>
          <w:szCs w:val="28"/>
        </w:rPr>
        <w:t xml:space="preserve"> напруженому (r=-0,83</w:t>
      </w:r>
      <w:r>
        <w:rPr>
          <w:sz w:val="28"/>
          <w:szCs w:val="28"/>
        </w:rPr>
        <w:t>3</w:t>
      </w:r>
      <w:r w:rsidRPr="00D76828">
        <w:rPr>
          <w:sz w:val="28"/>
          <w:szCs w:val="28"/>
        </w:rPr>
        <w:t>)</w:t>
      </w:r>
      <w:r>
        <w:rPr>
          <w:sz w:val="28"/>
          <w:szCs w:val="28"/>
        </w:rPr>
        <w:t>,</w:t>
      </w:r>
      <w:r w:rsidRPr="00D76828">
        <w:rPr>
          <w:sz w:val="28"/>
          <w:szCs w:val="28"/>
        </w:rPr>
        <w:t xml:space="preserve"> розслабленому </w:t>
      </w:r>
      <w:r>
        <w:rPr>
          <w:sz w:val="28"/>
          <w:szCs w:val="28"/>
        </w:rPr>
        <w:t xml:space="preserve">стані </w:t>
      </w:r>
      <w:r w:rsidRPr="00D76828">
        <w:rPr>
          <w:sz w:val="28"/>
          <w:szCs w:val="28"/>
        </w:rPr>
        <w:t>(r=</w:t>
      </w:r>
      <w:r>
        <w:rPr>
          <w:sz w:val="28"/>
          <w:szCs w:val="28"/>
        </w:rPr>
        <w:t xml:space="preserve"> </w:t>
      </w:r>
      <w:r w:rsidRPr="00D76828">
        <w:rPr>
          <w:sz w:val="28"/>
          <w:szCs w:val="28"/>
        </w:rPr>
        <w:t>-0,84</w:t>
      </w:r>
      <w:r>
        <w:rPr>
          <w:sz w:val="28"/>
          <w:szCs w:val="28"/>
        </w:rPr>
        <w:t>1</w:t>
      </w:r>
      <w:r w:rsidRPr="00D76828">
        <w:rPr>
          <w:sz w:val="28"/>
          <w:szCs w:val="28"/>
        </w:rPr>
        <w:t>)</w:t>
      </w:r>
      <w:r>
        <w:rPr>
          <w:sz w:val="28"/>
          <w:szCs w:val="28"/>
        </w:rPr>
        <w:t>, а також вагу</w:t>
      </w:r>
      <w:r w:rsidRPr="00D76828">
        <w:rPr>
          <w:sz w:val="28"/>
          <w:szCs w:val="28"/>
        </w:rPr>
        <w:t xml:space="preserve"> тіла </w:t>
      </w:r>
      <w:r>
        <w:rPr>
          <w:sz w:val="28"/>
          <w:szCs w:val="28"/>
        </w:rPr>
        <w:t xml:space="preserve">хлопців </w:t>
      </w:r>
      <w:r w:rsidRPr="00D76828">
        <w:rPr>
          <w:sz w:val="28"/>
          <w:szCs w:val="28"/>
        </w:rPr>
        <w:t>(r=</w:t>
      </w:r>
      <w:r>
        <w:rPr>
          <w:sz w:val="28"/>
          <w:szCs w:val="28"/>
        </w:rPr>
        <w:t xml:space="preserve"> </w:t>
      </w:r>
      <w:r w:rsidRPr="00D76828">
        <w:rPr>
          <w:sz w:val="28"/>
          <w:szCs w:val="28"/>
        </w:rPr>
        <w:t>-0,81</w:t>
      </w:r>
      <w:r>
        <w:rPr>
          <w:sz w:val="28"/>
          <w:szCs w:val="28"/>
        </w:rPr>
        <w:t>5</w:t>
      </w:r>
      <w:r w:rsidRPr="00D76828">
        <w:rPr>
          <w:sz w:val="28"/>
          <w:szCs w:val="28"/>
        </w:rPr>
        <w:t xml:space="preserve">). Коефіцієнти </w:t>
      </w:r>
      <w:proofErr w:type="spellStart"/>
      <w:r w:rsidRPr="00D76828">
        <w:rPr>
          <w:sz w:val="28"/>
          <w:szCs w:val="28"/>
        </w:rPr>
        <w:t>інтеркореляції</w:t>
      </w:r>
      <w:proofErr w:type="spellEnd"/>
      <w:r w:rsidRPr="00D76828">
        <w:rPr>
          <w:sz w:val="28"/>
          <w:szCs w:val="28"/>
        </w:rPr>
        <w:t xml:space="preserve"> в</w:t>
      </w:r>
      <w:r>
        <w:rPr>
          <w:sz w:val="28"/>
          <w:szCs w:val="28"/>
        </w:rPr>
        <w:t>еличин</w:t>
      </w:r>
      <w:r w:rsidRPr="00D76828">
        <w:rPr>
          <w:sz w:val="28"/>
          <w:szCs w:val="28"/>
        </w:rPr>
        <w:t xml:space="preserve"> товщини шкіро-жирових складок у виокремлених факторах </w:t>
      </w:r>
      <w:r>
        <w:rPr>
          <w:sz w:val="28"/>
          <w:szCs w:val="28"/>
        </w:rPr>
        <w:t>були</w:t>
      </w:r>
      <w:r w:rsidRPr="00D76828">
        <w:rPr>
          <w:sz w:val="28"/>
          <w:szCs w:val="28"/>
        </w:rPr>
        <w:t xml:space="preserve"> невисокими, що дозволило не</w:t>
      </w:r>
      <w:r>
        <w:rPr>
          <w:sz w:val="28"/>
          <w:szCs w:val="28"/>
        </w:rPr>
        <w:t xml:space="preserve"> враховувати </w:t>
      </w:r>
      <w:r w:rsidRPr="00D76828">
        <w:rPr>
          <w:sz w:val="28"/>
          <w:szCs w:val="28"/>
        </w:rPr>
        <w:t xml:space="preserve">їх під час </w:t>
      </w:r>
      <w:r>
        <w:rPr>
          <w:sz w:val="28"/>
          <w:szCs w:val="28"/>
        </w:rPr>
        <w:t xml:space="preserve">подальшого </w:t>
      </w:r>
      <w:r w:rsidRPr="00D76828">
        <w:rPr>
          <w:sz w:val="28"/>
          <w:szCs w:val="28"/>
        </w:rPr>
        <w:t>дослідження фізичного стану</w:t>
      </w:r>
      <w:r>
        <w:rPr>
          <w:sz w:val="28"/>
          <w:szCs w:val="28"/>
        </w:rPr>
        <w:t xml:space="preserve"> учнів</w:t>
      </w:r>
      <w:r w:rsidRPr="00D76828">
        <w:rPr>
          <w:sz w:val="28"/>
          <w:szCs w:val="28"/>
        </w:rPr>
        <w:t>.</w:t>
      </w:r>
    </w:p>
    <w:p w14:paraId="283DA808" w14:textId="77777777" w:rsidR="00E458C3" w:rsidRDefault="00E458C3" w:rsidP="00E458C3">
      <w:pPr>
        <w:spacing w:line="360" w:lineRule="auto"/>
        <w:ind w:firstLine="709"/>
        <w:jc w:val="center"/>
        <w:rPr>
          <w:b/>
          <w:sz w:val="28"/>
          <w:szCs w:val="28"/>
        </w:rPr>
      </w:pPr>
    </w:p>
    <w:p w14:paraId="6063FB1E" w14:textId="77777777" w:rsidR="00E458C3" w:rsidRPr="0047048A" w:rsidRDefault="00E458C3" w:rsidP="00E458C3">
      <w:pPr>
        <w:spacing w:line="360" w:lineRule="auto"/>
        <w:ind w:firstLine="708"/>
        <w:rPr>
          <w:b/>
          <w:sz w:val="28"/>
          <w:szCs w:val="28"/>
        </w:rPr>
      </w:pPr>
      <w:r w:rsidRPr="0047048A">
        <w:rPr>
          <w:b/>
          <w:sz w:val="28"/>
          <w:szCs w:val="28"/>
        </w:rPr>
        <w:t>3.</w:t>
      </w:r>
      <w:r>
        <w:rPr>
          <w:b/>
          <w:sz w:val="28"/>
          <w:szCs w:val="28"/>
        </w:rPr>
        <w:t>2</w:t>
      </w:r>
      <w:r w:rsidRPr="0047048A">
        <w:rPr>
          <w:b/>
          <w:sz w:val="28"/>
          <w:szCs w:val="28"/>
        </w:rPr>
        <w:t xml:space="preserve"> Характер розподілу </w:t>
      </w:r>
      <w:proofErr w:type="spellStart"/>
      <w:r w:rsidRPr="0047048A">
        <w:rPr>
          <w:b/>
          <w:sz w:val="28"/>
          <w:szCs w:val="28"/>
        </w:rPr>
        <w:t>соматометричних</w:t>
      </w:r>
      <w:proofErr w:type="spellEnd"/>
      <w:r w:rsidRPr="0047048A">
        <w:rPr>
          <w:b/>
          <w:sz w:val="28"/>
          <w:szCs w:val="28"/>
        </w:rPr>
        <w:t xml:space="preserve"> показників</w:t>
      </w:r>
      <w:r>
        <w:rPr>
          <w:b/>
          <w:sz w:val="28"/>
          <w:szCs w:val="28"/>
        </w:rPr>
        <w:t xml:space="preserve"> у школярів</w:t>
      </w:r>
    </w:p>
    <w:p w14:paraId="76A5A149" w14:textId="77777777" w:rsidR="00E458C3" w:rsidRPr="00D76828" w:rsidRDefault="00E458C3" w:rsidP="00E458C3">
      <w:pPr>
        <w:spacing w:line="360" w:lineRule="auto"/>
        <w:ind w:firstLine="709"/>
        <w:jc w:val="both"/>
        <w:rPr>
          <w:sz w:val="28"/>
          <w:szCs w:val="28"/>
        </w:rPr>
      </w:pPr>
      <w:r w:rsidRPr="00D76828">
        <w:rPr>
          <w:sz w:val="28"/>
          <w:szCs w:val="28"/>
        </w:rPr>
        <w:t>Подальші дослідження спрям</w:t>
      </w:r>
      <w:r>
        <w:rPr>
          <w:sz w:val="28"/>
          <w:szCs w:val="28"/>
        </w:rPr>
        <w:t>у</w:t>
      </w:r>
      <w:r w:rsidRPr="00D76828">
        <w:rPr>
          <w:sz w:val="28"/>
          <w:szCs w:val="28"/>
        </w:rPr>
        <w:t>ва</w:t>
      </w:r>
      <w:r>
        <w:rPr>
          <w:sz w:val="28"/>
          <w:szCs w:val="28"/>
        </w:rPr>
        <w:t>ли</w:t>
      </w:r>
      <w:r w:rsidRPr="00D76828">
        <w:rPr>
          <w:sz w:val="28"/>
          <w:szCs w:val="28"/>
        </w:rPr>
        <w:t xml:space="preserve"> на в</w:t>
      </w:r>
      <w:r>
        <w:rPr>
          <w:sz w:val="28"/>
          <w:szCs w:val="28"/>
        </w:rPr>
        <w:t xml:space="preserve">изначення характеру </w:t>
      </w:r>
      <w:r w:rsidRPr="00D76828">
        <w:rPr>
          <w:sz w:val="28"/>
          <w:szCs w:val="28"/>
        </w:rPr>
        <w:t xml:space="preserve"> розподілу емпіричних даних </w:t>
      </w:r>
      <w:r>
        <w:rPr>
          <w:sz w:val="28"/>
          <w:szCs w:val="28"/>
        </w:rPr>
        <w:t xml:space="preserve">і перевірку гіпотези </w:t>
      </w:r>
      <w:r w:rsidRPr="00D76828">
        <w:rPr>
          <w:sz w:val="28"/>
          <w:szCs w:val="28"/>
        </w:rPr>
        <w:t xml:space="preserve">про </w:t>
      </w:r>
      <w:r>
        <w:rPr>
          <w:sz w:val="28"/>
          <w:szCs w:val="28"/>
        </w:rPr>
        <w:t xml:space="preserve">відповідність їх розподілу  </w:t>
      </w:r>
      <w:r w:rsidRPr="00D76828">
        <w:rPr>
          <w:sz w:val="28"/>
          <w:szCs w:val="28"/>
        </w:rPr>
        <w:t>у вибірках нормальн</w:t>
      </w:r>
      <w:r>
        <w:rPr>
          <w:sz w:val="28"/>
          <w:szCs w:val="28"/>
        </w:rPr>
        <w:t>ому розподілу</w:t>
      </w:r>
      <w:r w:rsidRPr="00D76828">
        <w:rPr>
          <w:sz w:val="28"/>
          <w:szCs w:val="28"/>
        </w:rPr>
        <w:t>.</w:t>
      </w:r>
      <w:r>
        <w:rPr>
          <w:sz w:val="28"/>
          <w:szCs w:val="28"/>
        </w:rPr>
        <w:t xml:space="preserve"> У табл.</w:t>
      </w:r>
      <w:r w:rsidRPr="00D76828">
        <w:rPr>
          <w:sz w:val="28"/>
          <w:szCs w:val="28"/>
        </w:rPr>
        <w:t xml:space="preserve"> 3.1 </w:t>
      </w:r>
      <w:r>
        <w:rPr>
          <w:sz w:val="28"/>
          <w:szCs w:val="28"/>
        </w:rPr>
        <w:t>і</w:t>
      </w:r>
      <w:r w:rsidRPr="00D76828">
        <w:rPr>
          <w:sz w:val="28"/>
          <w:szCs w:val="28"/>
        </w:rPr>
        <w:t xml:space="preserve"> 3.2 наведено </w:t>
      </w:r>
      <w:r>
        <w:rPr>
          <w:sz w:val="28"/>
          <w:szCs w:val="28"/>
        </w:rPr>
        <w:t>дані</w:t>
      </w:r>
      <w:r w:rsidRPr="00D76828">
        <w:rPr>
          <w:sz w:val="28"/>
          <w:szCs w:val="28"/>
        </w:rPr>
        <w:t xml:space="preserve"> статистичної обробки</w:t>
      </w:r>
      <w:r>
        <w:rPr>
          <w:sz w:val="28"/>
          <w:szCs w:val="28"/>
        </w:rPr>
        <w:t xml:space="preserve"> індивідуальних результатів </w:t>
      </w:r>
      <w:proofErr w:type="spellStart"/>
      <w:r w:rsidRPr="00D76828">
        <w:rPr>
          <w:sz w:val="28"/>
          <w:szCs w:val="28"/>
        </w:rPr>
        <w:t>соматометричних</w:t>
      </w:r>
      <w:proofErr w:type="spellEnd"/>
      <w:r w:rsidRPr="00D76828">
        <w:rPr>
          <w:sz w:val="28"/>
          <w:szCs w:val="28"/>
        </w:rPr>
        <w:t xml:space="preserve"> характеристик </w:t>
      </w:r>
      <w:r>
        <w:rPr>
          <w:sz w:val="28"/>
          <w:szCs w:val="28"/>
        </w:rPr>
        <w:t>дітей різного шкільного віку.</w:t>
      </w:r>
    </w:p>
    <w:p w14:paraId="4B29633B" w14:textId="77777777" w:rsidR="00E458C3" w:rsidRDefault="00E458C3" w:rsidP="00E458C3">
      <w:pPr>
        <w:spacing w:line="360" w:lineRule="auto"/>
        <w:ind w:firstLine="708"/>
        <w:jc w:val="both"/>
        <w:rPr>
          <w:sz w:val="28"/>
          <w:szCs w:val="28"/>
        </w:rPr>
      </w:pPr>
      <w:r w:rsidRPr="00D76828">
        <w:rPr>
          <w:sz w:val="28"/>
          <w:szCs w:val="28"/>
        </w:rPr>
        <w:t>Перевірка таких д</w:t>
      </w:r>
      <w:r>
        <w:rPr>
          <w:sz w:val="28"/>
          <w:szCs w:val="28"/>
        </w:rPr>
        <w:t>аних на</w:t>
      </w:r>
      <w:r w:rsidRPr="00D76828">
        <w:rPr>
          <w:sz w:val="28"/>
          <w:szCs w:val="28"/>
        </w:rPr>
        <w:t xml:space="preserve"> відповідність закону про нормальний  розподіл виявила, що морфо</w:t>
      </w:r>
      <w:r>
        <w:rPr>
          <w:sz w:val="28"/>
          <w:szCs w:val="28"/>
        </w:rPr>
        <w:t>логічні</w:t>
      </w:r>
      <w:r w:rsidRPr="00D76828">
        <w:rPr>
          <w:sz w:val="28"/>
          <w:szCs w:val="28"/>
        </w:rPr>
        <w:t xml:space="preserve"> показники </w:t>
      </w:r>
      <w:r>
        <w:rPr>
          <w:sz w:val="28"/>
          <w:szCs w:val="28"/>
        </w:rPr>
        <w:t>хлопців</w:t>
      </w:r>
      <w:r w:rsidRPr="00D76828">
        <w:rPr>
          <w:sz w:val="28"/>
          <w:szCs w:val="28"/>
        </w:rPr>
        <w:t xml:space="preserve"> </w:t>
      </w:r>
      <w:r>
        <w:rPr>
          <w:sz w:val="28"/>
          <w:szCs w:val="28"/>
        </w:rPr>
        <w:t>молодшого і середнього шкільного віку</w:t>
      </w:r>
      <w:r w:rsidRPr="00D76828">
        <w:rPr>
          <w:sz w:val="28"/>
          <w:szCs w:val="28"/>
        </w:rPr>
        <w:t xml:space="preserve"> </w:t>
      </w:r>
      <w:r>
        <w:rPr>
          <w:sz w:val="28"/>
          <w:szCs w:val="28"/>
        </w:rPr>
        <w:t xml:space="preserve">вага і </w:t>
      </w:r>
      <w:r w:rsidRPr="00D76828">
        <w:rPr>
          <w:sz w:val="28"/>
          <w:szCs w:val="28"/>
        </w:rPr>
        <w:t>довжин</w:t>
      </w:r>
      <w:r>
        <w:rPr>
          <w:sz w:val="28"/>
          <w:szCs w:val="28"/>
        </w:rPr>
        <w:t>а</w:t>
      </w:r>
      <w:r w:rsidRPr="00D76828">
        <w:rPr>
          <w:sz w:val="28"/>
          <w:szCs w:val="28"/>
        </w:rPr>
        <w:t xml:space="preserve"> тіла, о</w:t>
      </w:r>
      <w:r>
        <w:rPr>
          <w:sz w:val="28"/>
          <w:szCs w:val="28"/>
        </w:rPr>
        <w:t xml:space="preserve">бвід </w:t>
      </w:r>
      <w:r w:rsidRPr="00D76828">
        <w:rPr>
          <w:sz w:val="28"/>
          <w:szCs w:val="28"/>
        </w:rPr>
        <w:t xml:space="preserve">грудної клітки, індекс </w:t>
      </w:r>
      <w:proofErr w:type="spellStart"/>
      <w:r w:rsidRPr="00D76828">
        <w:rPr>
          <w:sz w:val="28"/>
          <w:szCs w:val="28"/>
        </w:rPr>
        <w:t>ектоморфії</w:t>
      </w:r>
      <w:proofErr w:type="spellEnd"/>
      <w:r w:rsidRPr="00D76828">
        <w:rPr>
          <w:sz w:val="28"/>
          <w:szCs w:val="28"/>
        </w:rPr>
        <w:t xml:space="preserve"> (дорівнює відношенню довжини до </w:t>
      </w:r>
      <w:r>
        <w:rPr>
          <w:sz w:val="28"/>
          <w:szCs w:val="28"/>
        </w:rPr>
        <w:t>ваги</w:t>
      </w:r>
      <w:r w:rsidRPr="00F26FEC">
        <w:rPr>
          <w:sz w:val="28"/>
          <w:szCs w:val="28"/>
        </w:rPr>
        <w:t xml:space="preserve"> </w:t>
      </w:r>
      <w:r w:rsidRPr="00D76828">
        <w:rPr>
          <w:sz w:val="28"/>
          <w:szCs w:val="28"/>
        </w:rPr>
        <w:t>тіла)</w:t>
      </w:r>
      <w:r>
        <w:rPr>
          <w:sz w:val="28"/>
          <w:szCs w:val="28"/>
        </w:rPr>
        <w:t>,</w:t>
      </w:r>
      <w:r w:rsidRPr="00D76828">
        <w:rPr>
          <w:sz w:val="28"/>
          <w:szCs w:val="28"/>
        </w:rPr>
        <w:t xml:space="preserve"> співвідношення о</w:t>
      </w:r>
      <w:r>
        <w:rPr>
          <w:sz w:val="28"/>
          <w:szCs w:val="28"/>
        </w:rPr>
        <w:t>бвідних розмірів</w:t>
      </w:r>
      <w:r w:rsidRPr="006A4EDA">
        <w:rPr>
          <w:sz w:val="28"/>
          <w:szCs w:val="28"/>
        </w:rPr>
        <w:t xml:space="preserve"> </w:t>
      </w:r>
      <w:r w:rsidRPr="00D76828">
        <w:rPr>
          <w:sz w:val="28"/>
          <w:szCs w:val="28"/>
        </w:rPr>
        <w:t>грудної клітки до довжини тіла, о</w:t>
      </w:r>
      <w:r>
        <w:rPr>
          <w:sz w:val="28"/>
          <w:szCs w:val="28"/>
        </w:rPr>
        <w:t>бвід</w:t>
      </w:r>
      <w:r w:rsidRPr="00D76828">
        <w:rPr>
          <w:sz w:val="28"/>
          <w:szCs w:val="28"/>
        </w:rPr>
        <w:t xml:space="preserve"> талії, плеча, стегна</w:t>
      </w:r>
      <w:r>
        <w:rPr>
          <w:sz w:val="28"/>
          <w:szCs w:val="28"/>
        </w:rPr>
        <w:t xml:space="preserve"> та</w:t>
      </w:r>
      <w:r w:rsidRPr="00D76828">
        <w:rPr>
          <w:sz w:val="28"/>
          <w:szCs w:val="28"/>
        </w:rPr>
        <w:t xml:space="preserve"> сума о</w:t>
      </w:r>
      <w:r>
        <w:rPr>
          <w:sz w:val="28"/>
          <w:szCs w:val="28"/>
        </w:rPr>
        <w:t>бвідних розмірів</w:t>
      </w:r>
      <w:r w:rsidRPr="00D76828">
        <w:rPr>
          <w:sz w:val="28"/>
          <w:szCs w:val="28"/>
        </w:rPr>
        <w:t xml:space="preserve"> грудної клітки </w:t>
      </w:r>
      <w:r>
        <w:rPr>
          <w:sz w:val="28"/>
          <w:szCs w:val="28"/>
        </w:rPr>
        <w:t>й талії)  х</w:t>
      </w:r>
      <w:r w:rsidRPr="00D76828">
        <w:rPr>
          <w:sz w:val="28"/>
          <w:szCs w:val="28"/>
        </w:rPr>
        <w:t xml:space="preserve">арактеризуються певними особливостями. </w:t>
      </w:r>
      <w:r>
        <w:rPr>
          <w:sz w:val="28"/>
          <w:szCs w:val="28"/>
        </w:rPr>
        <w:t xml:space="preserve">Так, </w:t>
      </w:r>
      <w:r w:rsidRPr="00D76828">
        <w:rPr>
          <w:sz w:val="28"/>
          <w:szCs w:val="28"/>
        </w:rPr>
        <w:t>статистичн</w:t>
      </w:r>
      <w:r>
        <w:rPr>
          <w:sz w:val="28"/>
          <w:szCs w:val="28"/>
        </w:rPr>
        <w:t>ий</w:t>
      </w:r>
      <w:r w:rsidRPr="00D76828">
        <w:rPr>
          <w:sz w:val="28"/>
          <w:szCs w:val="28"/>
        </w:rPr>
        <w:t xml:space="preserve"> аналіз результатів ц</w:t>
      </w:r>
      <w:r>
        <w:rPr>
          <w:sz w:val="28"/>
          <w:szCs w:val="28"/>
        </w:rPr>
        <w:t>ієї</w:t>
      </w:r>
      <w:r w:rsidRPr="00D76828">
        <w:rPr>
          <w:sz w:val="28"/>
          <w:szCs w:val="28"/>
        </w:rPr>
        <w:t xml:space="preserve"> груп</w:t>
      </w:r>
      <w:r>
        <w:rPr>
          <w:sz w:val="28"/>
          <w:szCs w:val="28"/>
        </w:rPr>
        <w:t>и учнів</w:t>
      </w:r>
      <w:r w:rsidRPr="00D76828">
        <w:rPr>
          <w:sz w:val="28"/>
          <w:szCs w:val="28"/>
        </w:rPr>
        <w:t xml:space="preserve"> </w:t>
      </w:r>
      <w:r>
        <w:rPr>
          <w:sz w:val="28"/>
          <w:szCs w:val="28"/>
        </w:rPr>
        <w:t xml:space="preserve"> виявив</w:t>
      </w:r>
      <w:r w:rsidRPr="00D76828">
        <w:rPr>
          <w:sz w:val="28"/>
          <w:szCs w:val="28"/>
        </w:rPr>
        <w:t>, що за зведеними характеристиками рівня значущості по лямбда–критерію</w:t>
      </w:r>
      <w:r>
        <w:rPr>
          <w:sz w:val="28"/>
          <w:szCs w:val="28"/>
        </w:rPr>
        <w:t xml:space="preserve"> (</w:t>
      </w:r>
      <w:r w:rsidRPr="001A2DD6">
        <w:rPr>
          <w:i/>
          <w:sz w:val="28"/>
          <w:szCs w:val="28"/>
        </w:rPr>
        <w:t>λ</w:t>
      </w:r>
      <w:r>
        <w:rPr>
          <w:sz w:val="28"/>
          <w:szCs w:val="28"/>
        </w:rPr>
        <w:t>)</w:t>
      </w:r>
      <w:r w:rsidRPr="00D76828">
        <w:rPr>
          <w:sz w:val="28"/>
          <w:szCs w:val="28"/>
        </w:rPr>
        <w:t xml:space="preserve"> частіше за інші близькими до нормального розподілу є довжина тіла та індекс </w:t>
      </w:r>
      <w:proofErr w:type="spellStart"/>
      <w:r w:rsidRPr="00D76828">
        <w:rPr>
          <w:sz w:val="28"/>
          <w:szCs w:val="28"/>
        </w:rPr>
        <w:lastRenderedPageBreak/>
        <w:t>ектоморфії</w:t>
      </w:r>
      <w:proofErr w:type="spellEnd"/>
      <w:r w:rsidRPr="00D76828">
        <w:rPr>
          <w:sz w:val="28"/>
          <w:szCs w:val="28"/>
        </w:rPr>
        <w:t>. З інших ознак</w:t>
      </w:r>
      <w:r>
        <w:rPr>
          <w:sz w:val="28"/>
          <w:szCs w:val="28"/>
        </w:rPr>
        <w:t>,</w:t>
      </w:r>
      <w:r w:rsidRPr="00D76828">
        <w:rPr>
          <w:sz w:val="28"/>
          <w:szCs w:val="28"/>
        </w:rPr>
        <w:t xml:space="preserve"> високі значення рівня значущості ма</w:t>
      </w:r>
      <w:r>
        <w:rPr>
          <w:sz w:val="28"/>
          <w:szCs w:val="28"/>
        </w:rPr>
        <w:t>ють</w:t>
      </w:r>
      <w:r w:rsidRPr="00D76828">
        <w:rPr>
          <w:sz w:val="28"/>
          <w:szCs w:val="28"/>
        </w:rPr>
        <w:t xml:space="preserve"> відносн</w:t>
      </w:r>
      <w:r>
        <w:rPr>
          <w:sz w:val="28"/>
          <w:szCs w:val="28"/>
        </w:rPr>
        <w:t>і значення</w:t>
      </w:r>
      <w:r w:rsidRPr="00D76828">
        <w:rPr>
          <w:sz w:val="28"/>
          <w:szCs w:val="28"/>
        </w:rPr>
        <w:t xml:space="preserve"> о</w:t>
      </w:r>
      <w:r>
        <w:rPr>
          <w:sz w:val="28"/>
          <w:szCs w:val="28"/>
        </w:rPr>
        <w:t>бводу</w:t>
      </w:r>
      <w:r w:rsidRPr="00D76828">
        <w:rPr>
          <w:sz w:val="28"/>
          <w:szCs w:val="28"/>
        </w:rPr>
        <w:t xml:space="preserve"> грудної клітки</w:t>
      </w:r>
      <w:r>
        <w:rPr>
          <w:sz w:val="28"/>
          <w:szCs w:val="28"/>
        </w:rPr>
        <w:t xml:space="preserve"> (табл. 3.1)</w:t>
      </w:r>
      <w:r w:rsidRPr="00D76828">
        <w:rPr>
          <w:sz w:val="28"/>
          <w:szCs w:val="28"/>
        </w:rPr>
        <w:t>.</w:t>
      </w:r>
    </w:p>
    <w:p w14:paraId="0DD0B610" w14:textId="77777777" w:rsidR="00E458C3" w:rsidRPr="00CB538B" w:rsidRDefault="00E458C3" w:rsidP="00E458C3">
      <w:pPr>
        <w:spacing w:line="360" w:lineRule="auto"/>
        <w:jc w:val="right"/>
        <w:rPr>
          <w:i/>
          <w:sz w:val="28"/>
          <w:szCs w:val="28"/>
        </w:rPr>
      </w:pPr>
      <w:r w:rsidRPr="00CB538B">
        <w:rPr>
          <w:i/>
          <w:sz w:val="28"/>
          <w:szCs w:val="28"/>
        </w:rPr>
        <w:t>Таблиця 3.1</w:t>
      </w:r>
    </w:p>
    <w:p w14:paraId="1AE53F4F" w14:textId="77777777" w:rsidR="00E458C3" w:rsidRPr="00CB538B" w:rsidRDefault="00E458C3" w:rsidP="00E458C3">
      <w:pPr>
        <w:jc w:val="center"/>
        <w:rPr>
          <w:b/>
          <w:sz w:val="28"/>
          <w:szCs w:val="28"/>
        </w:rPr>
      </w:pPr>
      <w:r w:rsidRPr="00CB538B">
        <w:rPr>
          <w:b/>
          <w:sz w:val="28"/>
          <w:szCs w:val="28"/>
        </w:rPr>
        <w:t>Зведені дані рівня значущості за λ-критерієм у хлопчиків 7-12 років</w:t>
      </w:r>
    </w:p>
    <w:p w14:paraId="67BA75B7" w14:textId="77777777" w:rsidR="00E458C3" w:rsidRPr="00CB538B" w:rsidRDefault="00E458C3" w:rsidP="00E458C3">
      <w:pPr>
        <w:jc w:val="center"/>
        <w:rPr>
          <w:b/>
          <w:sz w:val="28"/>
          <w:szCs w:val="28"/>
        </w:rPr>
      </w:pPr>
    </w:p>
    <w:tbl>
      <w:tblPr>
        <w:tblW w:w="9434"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127"/>
        <w:gridCol w:w="1213"/>
        <w:gridCol w:w="1351"/>
        <w:gridCol w:w="1167"/>
        <w:gridCol w:w="1239"/>
        <w:gridCol w:w="1167"/>
        <w:gridCol w:w="1170"/>
      </w:tblGrid>
      <w:tr w:rsidR="00E458C3" w:rsidRPr="00D76828" w14:paraId="1F527214" w14:textId="77777777" w:rsidTr="00B3637D">
        <w:trPr>
          <w:cantSplit/>
          <w:trHeight w:val="525"/>
        </w:trPr>
        <w:tc>
          <w:tcPr>
            <w:tcW w:w="2127" w:type="dxa"/>
          </w:tcPr>
          <w:p w14:paraId="7742DA46" w14:textId="77777777" w:rsidR="00E458C3" w:rsidRPr="00774403" w:rsidRDefault="00E458C3" w:rsidP="00B3637D">
            <w:pPr>
              <w:tabs>
                <w:tab w:val="center" w:pos="4819"/>
                <w:tab w:val="right" w:pos="9639"/>
              </w:tabs>
              <w:jc w:val="center"/>
              <w:rPr>
                <w:rFonts w:eastAsia="SimSun"/>
                <w:b/>
              </w:rPr>
            </w:pPr>
            <w:r w:rsidRPr="00774403">
              <w:rPr>
                <w:rFonts w:eastAsia="SimSun"/>
                <w:b/>
              </w:rPr>
              <w:t>Показник</w:t>
            </w:r>
          </w:p>
        </w:tc>
        <w:tc>
          <w:tcPr>
            <w:tcW w:w="1213" w:type="dxa"/>
          </w:tcPr>
          <w:p w14:paraId="5ABCA5BD" w14:textId="77777777" w:rsidR="00E458C3" w:rsidRPr="00774403" w:rsidRDefault="00E458C3" w:rsidP="00B3637D">
            <w:pPr>
              <w:tabs>
                <w:tab w:val="center" w:pos="4819"/>
                <w:tab w:val="right" w:pos="9639"/>
              </w:tabs>
              <w:jc w:val="center"/>
              <w:rPr>
                <w:rFonts w:eastAsia="SimSun"/>
                <w:b/>
              </w:rPr>
            </w:pPr>
            <w:r w:rsidRPr="00774403">
              <w:rPr>
                <w:rFonts w:eastAsia="SimSun"/>
                <w:b/>
              </w:rPr>
              <w:t>7 років</w:t>
            </w:r>
          </w:p>
          <w:p w14:paraId="122F3CAC" w14:textId="77777777" w:rsidR="00E458C3" w:rsidRPr="00774403" w:rsidRDefault="00E458C3" w:rsidP="00B3637D">
            <w:pPr>
              <w:tabs>
                <w:tab w:val="center" w:pos="4819"/>
                <w:tab w:val="right" w:pos="9639"/>
              </w:tabs>
              <w:jc w:val="center"/>
              <w:rPr>
                <w:rFonts w:eastAsia="SimSun"/>
                <w:b/>
              </w:rPr>
            </w:pPr>
          </w:p>
        </w:tc>
        <w:tc>
          <w:tcPr>
            <w:tcW w:w="1351" w:type="dxa"/>
          </w:tcPr>
          <w:p w14:paraId="3937535F" w14:textId="77777777" w:rsidR="00E458C3" w:rsidRPr="00774403" w:rsidRDefault="00E458C3" w:rsidP="00B3637D">
            <w:pPr>
              <w:tabs>
                <w:tab w:val="center" w:pos="4819"/>
                <w:tab w:val="right" w:pos="9639"/>
              </w:tabs>
              <w:jc w:val="center"/>
              <w:rPr>
                <w:rFonts w:eastAsia="SimSun"/>
                <w:b/>
              </w:rPr>
            </w:pPr>
            <w:r w:rsidRPr="00774403">
              <w:rPr>
                <w:rFonts w:eastAsia="SimSun"/>
                <w:b/>
              </w:rPr>
              <w:t>8 років</w:t>
            </w:r>
          </w:p>
          <w:p w14:paraId="1A8648E4" w14:textId="77777777" w:rsidR="00E458C3" w:rsidRPr="00774403" w:rsidRDefault="00E458C3" w:rsidP="00B3637D">
            <w:pPr>
              <w:tabs>
                <w:tab w:val="center" w:pos="4819"/>
                <w:tab w:val="right" w:pos="9639"/>
              </w:tabs>
              <w:jc w:val="center"/>
              <w:rPr>
                <w:rFonts w:eastAsia="SimSun"/>
                <w:b/>
              </w:rPr>
            </w:pPr>
          </w:p>
        </w:tc>
        <w:tc>
          <w:tcPr>
            <w:tcW w:w="1167" w:type="dxa"/>
          </w:tcPr>
          <w:p w14:paraId="2CA72374" w14:textId="77777777" w:rsidR="00E458C3" w:rsidRPr="00774403" w:rsidRDefault="00E458C3" w:rsidP="00B3637D">
            <w:pPr>
              <w:tabs>
                <w:tab w:val="center" w:pos="4819"/>
                <w:tab w:val="right" w:pos="9639"/>
              </w:tabs>
              <w:jc w:val="center"/>
              <w:rPr>
                <w:rFonts w:eastAsia="SimSun"/>
                <w:b/>
              </w:rPr>
            </w:pPr>
            <w:r w:rsidRPr="00774403">
              <w:rPr>
                <w:rFonts w:eastAsia="SimSun"/>
                <w:b/>
              </w:rPr>
              <w:t>9 років</w:t>
            </w:r>
          </w:p>
          <w:p w14:paraId="2307DDB4" w14:textId="77777777" w:rsidR="00E458C3" w:rsidRPr="00774403" w:rsidRDefault="00E458C3" w:rsidP="00B3637D">
            <w:pPr>
              <w:tabs>
                <w:tab w:val="center" w:pos="4819"/>
                <w:tab w:val="right" w:pos="9639"/>
              </w:tabs>
              <w:jc w:val="center"/>
              <w:rPr>
                <w:rFonts w:eastAsia="SimSun"/>
                <w:b/>
              </w:rPr>
            </w:pPr>
          </w:p>
        </w:tc>
        <w:tc>
          <w:tcPr>
            <w:tcW w:w="1239" w:type="dxa"/>
          </w:tcPr>
          <w:p w14:paraId="7FD0FD95" w14:textId="77777777" w:rsidR="00E458C3" w:rsidRPr="00774403" w:rsidRDefault="00E458C3" w:rsidP="00B3637D">
            <w:pPr>
              <w:tabs>
                <w:tab w:val="center" w:pos="4819"/>
                <w:tab w:val="right" w:pos="9639"/>
              </w:tabs>
              <w:jc w:val="center"/>
              <w:rPr>
                <w:rFonts w:eastAsia="SimSun"/>
                <w:b/>
              </w:rPr>
            </w:pPr>
            <w:r w:rsidRPr="00774403">
              <w:rPr>
                <w:rFonts w:eastAsia="SimSun"/>
                <w:b/>
              </w:rPr>
              <w:t>10 років</w:t>
            </w:r>
          </w:p>
          <w:p w14:paraId="0F9D2A01" w14:textId="77777777" w:rsidR="00E458C3" w:rsidRPr="00774403" w:rsidRDefault="00E458C3" w:rsidP="00B3637D">
            <w:pPr>
              <w:tabs>
                <w:tab w:val="center" w:pos="4819"/>
                <w:tab w:val="right" w:pos="9639"/>
              </w:tabs>
              <w:jc w:val="center"/>
              <w:rPr>
                <w:rFonts w:eastAsia="SimSun"/>
                <w:b/>
              </w:rPr>
            </w:pPr>
          </w:p>
        </w:tc>
        <w:tc>
          <w:tcPr>
            <w:tcW w:w="1167" w:type="dxa"/>
          </w:tcPr>
          <w:p w14:paraId="1B6118FF" w14:textId="77777777" w:rsidR="00E458C3" w:rsidRPr="00774403" w:rsidRDefault="00E458C3" w:rsidP="00B3637D">
            <w:pPr>
              <w:tabs>
                <w:tab w:val="center" w:pos="4819"/>
                <w:tab w:val="right" w:pos="9639"/>
              </w:tabs>
              <w:jc w:val="center"/>
              <w:rPr>
                <w:rFonts w:eastAsia="SimSun"/>
                <w:b/>
              </w:rPr>
            </w:pPr>
            <w:r w:rsidRPr="00774403">
              <w:rPr>
                <w:rFonts w:eastAsia="SimSun"/>
                <w:b/>
              </w:rPr>
              <w:t>11 років</w:t>
            </w:r>
          </w:p>
          <w:p w14:paraId="77089DB0" w14:textId="77777777" w:rsidR="00E458C3" w:rsidRPr="00774403" w:rsidRDefault="00E458C3" w:rsidP="00B3637D">
            <w:pPr>
              <w:tabs>
                <w:tab w:val="center" w:pos="4819"/>
                <w:tab w:val="right" w:pos="9639"/>
              </w:tabs>
              <w:jc w:val="center"/>
              <w:rPr>
                <w:rFonts w:eastAsia="SimSun"/>
                <w:b/>
              </w:rPr>
            </w:pPr>
          </w:p>
        </w:tc>
        <w:tc>
          <w:tcPr>
            <w:tcW w:w="1170" w:type="dxa"/>
          </w:tcPr>
          <w:p w14:paraId="20966BD7" w14:textId="77777777" w:rsidR="00E458C3" w:rsidRPr="00774403" w:rsidRDefault="00E458C3" w:rsidP="00B3637D">
            <w:pPr>
              <w:tabs>
                <w:tab w:val="center" w:pos="4819"/>
                <w:tab w:val="right" w:pos="9639"/>
              </w:tabs>
              <w:jc w:val="center"/>
              <w:rPr>
                <w:rFonts w:eastAsia="SimSun"/>
                <w:b/>
              </w:rPr>
            </w:pPr>
            <w:r w:rsidRPr="00774403">
              <w:rPr>
                <w:rFonts w:eastAsia="SimSun"/>
                <w:b/>
              </w:rPr>
              <w:t>12 років</w:t>
            </w:r>
          </w:p>
          <w:p w14:paraId="45B3D72B" w14:textId="77777777" w:rsidR="00E458C3" w:rsidRPr="00774403" w:rsidRDefault="00E458C3" w:rsidP="00B3637D">
            <w:pPr>
              <w:tabs>
                <w:tab w:val="center" w:pos="4819"/>
                <w:tab w:val="right" w:pos="9639"/>
              </w:tabs>
              <w:jc w:val="center"/>
              <w:rPr>
                <w:rFonts w:eastAsia="SimSun"/>
                <w:b/>
              </w:rPr>
            </w:pPr>
          </w:p>
        </w:tc>
      </w:tr>
      <w:tr w:rsidR="00E458C3" w:rsidRPr="00D76828" w14:paraId="47D83A93" w14:textId="77777777" w:rsidTr="00B3637D">
        <w:trPr>
          <w:cantSplit/>
          <w:trHeight w:val="525"/>
        </w:trPr>
        <w:tc>
          <w:tcPr>
            <w:tcW w:w="9434" w:type="dxa"/>
            <w:gridSpan w:val="7"/>
          </w:tcPr>
          <w:p w14:paraId="38EF1A7F" w14:textId="77777777" w:rsidR="00E458C3" w:rsidRPr="00774403" w:rsidRDefault="00E458C3" w:rsidP="00B3637D">
            <w:pPr>
              <w:tabs>
                <w:tab w:val="center" w:pos="4819"/>
                <w:tab w:val="right" w:pos="9639"/>
              </w:tabs>
              <w:jc w:val="center"/>
              <w:rPr>
                <w:rFonts w:eastAsia="SimSun"/>
                <w:b/>
              </w:rPr>
            </w:pPr>
          </w:p>
        </w:tc>
      </w:tr>
      <w:tr w:rsidR="00E458C3" w:rsidRPr="00D76828" w14:paraId="5F7BEE6D" w14:textId="77777777" w:rsidTr="00B3637D">
        <w:trPr>
          <w:trHeight w:val="300"/>
        </w:trPr>
        <w:tc>
          <w:tcPr>
            <w:tcW w:w="2127" w:type="dxa"/>
            <w:vAlign w:val="center"/>
          </w:tcPr>
          <w:p w14:paraId="4D4BFB55" w14:textId="77777777" w:rsidR="00E458C3" w:rsidRPr="00774403" w:rsidRDefault="00E458C3" w:rsidP="00B3637D">
            <w:pPr>
              <w:tabs>
                <w:tab w:val="center" w:pos="4819"/>
                <w:tab w:val="right" w:pos="9639"/>
              </w:tabs>
              <w:spacing w:line="360" w:lineRule="auto"/>
              <w:jc w:val="both"/>
              <w:rPr>
                <w:rFonts w:eastAsia="SimSun"/>
              </w:rPr>
            </w:pPr>
            <w:r>
              <w:rPr>
                <w:rFonts w:eastAsia="SimSun"/>
              </w:rPr>
              <w:t>Вага</w:t>
            </w:r>
            <w:r w:rsidRPr="00774403">
              <w:rPr>
                <w:rFonts w:eastAsia="SimSun"/>
              </w:rPr>
              <w:t xml:space="preserve"> тіла, кг</w:t>
            </w:r>
          </w:p>
        </w:tc>
        <w:tc>
          <w:tcPr>
            <w:tcW w:w="1213" w:type="dxa"/>
            <w:vAlign w:val="center"/>
          </w:tcPr>
          <w:p w14:paraId="76F5D53A"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466  *</w:t>
            </w:r>
          </w:p>
        </w:tc>
        <w:tc>
          <w:tcPr>
            <w:tcW w:w="1351" w:type="dxa"/>
            <w:vAlign w:val="center"/>
          </w:tcPr>
          <w:p w14:paraId="5001FABF"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996*</w:t>
            </w:r>
          </w:p>
        </w:tc>
        <w:tc>
          <w:tcPr>
            <w:tcW w:w="1167" w:type="dxa"/>
            <w:vAlign w:val="center"/>
          </w:tcPr>
          <w:p w14:paraId="76FD41C8"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8 *</w:t>
            </w:r>
          </w:p>
        </w:tc>
        <w:tc>
          <w:tcPr>
            <w:tcW w:w="1239" w:type="dxa"/>
            <w:vAlign w:val="center"/>
          </w:tcPr>
          <w:p w14:paraId="6CD19209"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354 *</w:t>
            </w:r>
          </w:p>
        </w:tc>
        <w:tc>
          <w:tcPr>
            <w:tcW w:w="1167" w:type="dxa"/>
            <w:vAlign w:val="center"/>
          </w:tcPr>
          <w:p w14:paraId="3EDC5131"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1,000</w:t>
            </w:r>
          </w:p>
        </w:tc>
        <w:tc>
          <w:tcPr>
            <w:tcW w:w="1170" w:type="dxa"/>
            <w:vAlign w:val="center"/>
          </w:tcPr>
          <w:p w14:paraId="25238A43"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457</w:t>
            </w:r>
          </w:p>
        </w:tc>
      </w:tr>
      <w:tr w:rsidR="00E458C3" w:rsidRPr="00D76828" w14:paraId="1B7D5356" w14:textId="77777777" w:rsidTr="00B3637D">
        <w:trPr>
          <w:trHeight w:val="640"/>
        </w:trPr>
        <w:tc>
          <w:tcPr>
            <w:tcW w:w="2127" w:type="dxa"/>
            <w:vAlign w:val="center"/>
          </w:tcPr>
          <w:p w14:paraId="3076AD61" w14:textId="77777777" w:rsidR="00E458C3" w:rsidRPr="00774403" w:rsidRDefault="00E458C3" w:rsidP="00B3637D">
            <w:pPr>
              <w:tabs>
                <w:tab w:val="center" w:pos="4819"/>
                <w:tab w:val="right" w:pos="9639"/>
              </w:tabs>
              <w:spacing w:line="360" w:lineRule="auto"/>
              <w:jc w:val="both"/>
              <w:rPr>
                <w:rFonts w:eastAsia="SimSun"/>
              </w:rPr>
            </w:pPr>
            <w:r w:rsidRPr="00774403">
              <w:rPr>
                <w:rFonts w:eastAsia="SimSun"/>
              </w:rPr>
              <w:t xml:space="preserve">Довжина </w:t>
            </w:r>
            <w:proofErr w:type="spellStart"/>
            <w:r w:rsidRPr="00774403">
              <w:rPr>
                <w:rFonts w:eastAsia="SimSun"/>
              </w:rPr>
              <w:t>тіла,см</w:t>
            </w:r>
            <w:proofErr w:type="spellEnd"/>
          </w:p>
        </w:tc>
        <w:tc>
          <w:tcPr>
            <w:tcW w:w="1213" w:type="dxa"/>
            <w:vAlign w:val="center"/>
          </w:tcPr>
          <w:p w14:paraId="53E63DA6"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9  *</w:t>
            </w:r>
          </w:p>
        </w:tc>
        <w:tc>
          <w:tcPr>
            <w:tcW w:w="1351" w:type="dxa"/>
            <w:vAlign w:val="center"/>
          </w:tcPr>
          <w:p w14:paraId="42D7FA39"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071*</w:t>
            </w:r>
          </w:p>
        </w:tc>
        <w:tc>
          <w:tcPr>
            <w:tcW w:w="1167" w:type="dxa"/>
            <w:vAlign w:val="center"/>
          </w:tcPr>
          <w:p w14:paraId="72A72C47"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036 *</w:t>
            </w:r>
          </w:p>
        </w:tc>
        <w:tc>
          <w:tcPr>
            <w:tcW w:w="1239" w:type="dxa"/>
            <w:vAlign w:val="center"/>
          </w:tcPr>
          <w:p w14:paraId="125A9C41"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98 *</w:t>
            </w:r>
          </w:p>
        </w:tc>
        <w:tc>
          <w:tcPr>
            <w:tcW w:w="1167" w:type="dxa"/>
            <w:vAlign w:val="center"/>
          </w:tcPr>
          <w:p w14:paraId="392911DA"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9</w:t>
            </w:r>
          </w:p>
        </w:tc>
        <w:tc>
          <w:tcPr>
            <w:tcW w:w="1170" w:type="dxa"/>
            <w:vAlign w:val="center"/>
          </w:tcPr>
          <w:p w14:paraId="779EA06C"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888 *</w:t>
            </w:r>
          </w:p>
        </w:tc>
      </w:tr>
      <w:tr w:rsidR="00E458C3" w:rsidRPr="00D76828" w14:paraId="123CE5E2" w14:textId="77777777" w:rsidTr="00B3637D">
        <w:trPr>
          <w:trHeight w:val="617"/>
        </w:trPr>
        <w:tc>
          <w:tcPr>
            <w:tcW w:w="2127" w:type="dxa"/>
            <w:vAlign w:val="center"/>
          </w:tcPr>
          <w:p w14:paraId="31F2C6B6" w14:textId="77777777" w:rsidR="00E458C3" w:rsidRPr="00774403" w:rsidRDefault="00E458C3" w:rsidP="00B3637D">
            <w:pPr>
              <w:tabs>
                <w:tab w:val="center" w:pos="4819"/>
                <w:tab w:val="right" w:pos="9639"/>
              </w:tabs>
              <w:spacing w:line="360" w:lineRule="auto"/>
              <w:rPr>
                <w:rFonts w:eastAsia="SimSun"/>
              </w:rPr>
            </w:pPr>
            <w:r w:rsidRPr="00774403">
              <w:rPr>
                <w:rFonts w:eastAsia="SimSun"/>
              </w:rPr>
              <w:t>О</w:t>
            </w:r>
            <w:r>
              <w:rPr>
                <w:rFonts w:eastAsia="SimSun"/>
              </w:rPr>
              <w:t>бвід грудної клітки</w:t>
            </w:r>
            <w:r w:rsidRPr="00774403">
              <w:rPr>
                <w:rFonts w:eastAsia="SimSun"/>
              </w:rPr>
              <w:t>, см</w:t>
            </w:r>
          </w:p>
        </w:tc>
        <w:tc>
          <w:tcPr>
            <w:tcW w:w="1213" w:type="dxa"/>
            <w:vAlign w:val="center"/>
          </w:tcPr>
          <w:p w14:paraId="49BDFDFF"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248  *</w:t>
            </w:r>
          </w:p>
        </w:tc>
        <w:tc>
          <w:tcPr>
            <w:tcW w:w="1351" w:type="dxa"/>
            <w:vAlign w:val="center"/>
          </w:tcPr>
          <w:p w14:paraId="18C5FD3A"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97 *</w:t>
            </w:r>
          </w:p>
        </w:tc>
        <w:tc>
          <w:tcPr>
            <w:tcW w:w="1167" w:type="dxa"/>
            <w:vAlign w:val="center"/>
          </w:tcPr>
          <w:p w14:paraId="7E904886" w14:textId="77777777" w:rsidR="00E458C3" w:rsidRPr="00774403" w:rsidRDefault="00E458C3" w:rsidP="00B3637D">
            <w:pPr>
              <w:tabs>
                <w:tab w:val="center" w:pos="4819"/>
                <w:tab w:val="right" w:pos="9639"/>
              </w:tabs>
              <w:jc w:val="center"/>
              <w:rPr>
                <w:rFonts w:eastAsia="SimSun"/>
                <w:sz w:val="28"/>
                <w:szCs w:val="28"/>
              </w:rPr>
            </w:pPr>
            <w:r w:rsidRPr="00774403">
              <w:rPr>
                <w:rFonts w:eastAsia="SimSun"/>
                <w:sz w:val="28"/>
                <w:szCs w:val="28"/>
              </w:rPr>
              <w:t>10</w:t>
            </w:r>
            <w:r w:rsidRPr="00774403">
              <w:rPr>
                <w:rFonts w:eastAsia="SimSun"/>
                <w:sz w:val="28"/>
                <w:szCs w:val="28"/>
                <w:vertAlign w:val="superscript"/>
              </w:rPr>
              <w:t>-3</w:t>
            </w:r>
            <w:r w:rsidRPr="00774403">
              <w:rPr>
                <w:rFonts w:eastAsia="SimSun"/>
                <w:sz w:val="28"/>
                <w:szCs w:val="28"/>
              </w:rPr>
              <w:t xml:space="preserve">  *</w:t>
            </w:r>
          </w:p>
          <w:p w14:paraId="003B2E33" w14:textId="77777777" w:rsidR="00E458C3" w:rsidRPr="00774403" w:rsidRDefault="00E458C3" w:rsidP="00B3637D">
            <w:pPr>
              <w:tabs>
                <w:tab w:val="center" w:pos="4819"/>
                <w:tab w:val="right" w:pos="9639"/>
              </w:tabs>
              <w:jc w:val="center"/>
              <w:rPr>
                <w:rFonts w:eastAsia="SimSun"/>
                <w:sz w:val="28"/>
                <w:szCs w:val="28"/>
              </w:rPr>
            </w:pPr>
          </w:p>
        </w:tc>
        <w:tc>
          <w:tcPr>
            <w:tcW w:w="1239" w:type="dxa"/>
            <w:vAlign w:val="center"/>
          </w:tcPr>
          <w:p w14:paraId="79681531" w14:textId="77777777" w:rsidR="00E458C3" w:rsidRPr="00774403" w:rsidRDefault="00E458C3" w:rsidP="00B3637D">
            <w:pPr>
              <w:tabs>
                <w:tab w:val="center" w:pos="4819"/>
                <w:tab w:val="right" w:pos="9639"/>
              </w:tabs>
              <w:jc w:val="center"/>
              <w:rPr>
                <w:rFonts w:eastAsia="SimSun"/>
                <w:sz w:val="28"/>
                <w:szCs w:val="28"/>
              </w:rPr>
            </w:pPr>
            <w:r w:rsidRPr="00774403">
              <w:rPr>
                <w:rFonts w:eastAsia="SimSun"/>
                <w:sz w:val="28"/>
                <w:szCs w:val="28"/>
              </w:rPr>
              <w:t>0,122 *</w:t>
            </w:r>
          </w:p>
          <w:p w14:paraId="2902019F" w14:textId="77777777" w:rsidR="00E458C3" w:rsidRPr="00774403" w:rsidRDefault="00E458C3" w:rsidP="00B3637D">
            <w:pPr>
              <w:tabs>
                <w:tab w:val="center" w:pos="4819"/>
                <w:tab w:val="right" w:pos="9639"/>
              </w:tabs>
              <w:jc w:val="center"/>
              <w:rPr>
                <w:rFonts w:eastAsia="SimSun"/>
                <w:sz w:val="28"/>
                <w:szCs w:val="28"/>
              </w:rPr>
            </w:pPr>
          </w:p>
        </w:tc>
        <w:tc>
          <w:tcPr>
            <w:tcW w:w="1167" w:type="dxa"/>
            <w:vAlign w:val="center"/>
          </w:tcPr>
          <w:p w14:paraId="4D050C8C" w14:textId="77777777" w:rsidR="00E458C3" w:rsidRPr="00774403" w:rsidRDefault="00E458C3" w:rsidP="00B3637D">
            <w:pPr>
              <w:tabs>
                <w:tab w:val="center" w:pos="4819"/>
                <w:tab w:val="right" w:pos="9639"/>
              </w:tabs>
              <w:jc w:val="center"/>
              <w:rPr>
                <w:rFonts w:eastAsia="SimSun"/>
                <w:sz w:val="28"/>
                <w:szCs w:val="28"/>
              </w:rPr>
            </w:pPr>
            <w:r w:rsidRPr="00774403">
              <w:rPr>
                <w:rFonts w:eastAsia="SimSun"/>
                <w:sz w:val="28"/>
                <w:szCs w:val="28"/>
              </w:rPr>
              <w:t>1,000</w:t>
            </w:r>
          </w:p>
          <w:p w14:paraId="55BF4441" w14:textId="77777777" w:rsidR="00E458C3" w:rsidRPr="00774403" w:rsidRDefault="00E458C3" w:rsidP="00B3637D">
            <w:pPr>
              <w:tabs>
                <w:tab w:val="center" w:pos="4819"/>
                <w:tab w:val="right" w:pos="9639"/>
              </w:tabs>
              <w:jc w:val="center"/>
              <w:rPr>
                <w:rFonts w:eastAsia="SimSun"/>
                <w:sz w:val="28"/>
                <w:szCs w:val="28"/>
              </w:rPr>
            </w:pPr>
          </w:p>
        </w:tc>
        <w:tc>
          <w:tcPr>
            <w:tcW w:w="1170" w:type="dxa"/>
            <w:vAlign w:val="center"/>
          </w:tcPr>
          <w:p w14:paraId="25AA52F2"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 ,998</w:t>
            </w:r>
          </w:p>
        </w:tc>
      </w:tr>
      <w:tr w:rsidR="00E458C3" w:rsidRPr="00D76828" w14:paraId="59E9EBDB" w14:textId="77777777" w:rsidTr="00B3637D">
        <w:trPr>
          <w:trHeight w:val="540"/>
        </w:trPr>
        <w:tc>
          <w:tcPr>
            <w:tcW w:w="2127" w:type="dxa"/>
            <w:vAlign w:val="center"/>
          </w:tcPr>
          <w:p w14:paraId="454BCC05" w14:textId="77777777" w:rsidR="00E458C3" w:rsidRPr="00774403" w:rsidRDefault="00E458C3" w:rsidP="00B3637D">
            <w:pPr>
              <w:tabs>
                <w:tab w:val="center" w:pos="4819"/>
                <w:tab w:val="right" w:pos="9639"/>
              </w:tabs>
              <w:spacing w:line="360" w:lineRule="auto"/>
              <w:jc w:val="both"/>
              <w:rPr>
                <w:rFonts w:eastAsia="SimSun"/>
              </w:rPr>
            </w:pPr>
            <w:r w:rsidRPr="00774403">
              <w:rPr>
                <w:rFonts w:eastAsia="SimSun"/>
              </w:rPr>
              <w:t>Обв</w:t>
            </w:r>
            <w:r>
              <w:rPr>
                <w:rFonts w:eastAsia="SimSun"/>
              </w:rPr>
              <w:t>ід</w:t>
            </w:r>
            <w:r w:rsidRPr="00774403">
              <w:rPr>
                <w:rFonts w:eastAsia="SimSun"/>
              </w:rPr>
              <w:t xml:space="preserve"> плеча, см</w:t>
            </w:r>
          </w:p>
        </w:tc>
        <w:tc>
          <w:tcPr>
            <w:tcW w:w="1213" w:type="dxa"/>
            <w:vAlign w:val="center"/>
          </w:tcPr>
          <w:p w14:paraId="07DEA925"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0129*</w:t>
            </w:r>
          </w:p>
        </w:tc>
        <w:tc>
          <w:tcPr>
            <w:tcW w:w="1351" w:type="dxa"/>
            <w:vAlign w:val="center"/>
          </w:tcPr>
          <w:p w14:paraId="040BB54E"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97 *</w:t>
            </w:r>
          </w:p>
        </w:tc>
        <w:tc>
          <w:tcPr>
            <w:tcW w:w="1167" w:type="dxa"/>
            <w:vAlign w:val="center"/>
          </w:tcPr>
          <w:p w14:paraId="5037220A"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10</w:t>
            </w:r>
            <w:r w:rsidRPr="00774403">
              <w:rPr>
                <w:rFonts w:eastAsia="SimSun"/>
                <w:sz w:val="28"/>
                <w:szCs w:val="28"/>
                <w:vertAlign w:val="superscript"/>
              </w:rPr>
              <w:t>-3</w:t>
            </w:r>
            <w:r w:rsidRPr="00774403">
              <w:rPr>
                <w:rFonts w:eastAsia="SimSun"/>
                <w:sz w:val="28"/>
                <w:szCs w:val="28"/>
              </w:rPr>
              <w:t xml:space="preserve">  *</w:t>
            </w:r>
          </w:p>
        </w:tc>
        <w:tc>
          <w:tcPr>
            <w:tcW w:w="1239" w:type="dxa"/>
            <w:vAlign w:val="center"/>
          </w:tcPr>
          <w:p w14:paraId="6E21B604"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 xml:space="preserve">0,052 * </w:t>
            </w:r>
          </w:p>
        </w:tc>
        <w:tc>
          <w:tcPr>
            <w:tcW w:w="1167" w:type="dxa"/>
            <w:vAlign w:val="center"/>
          </w:tcPr>
          <w:p w14:paraId="1E50B63C"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1,000</w:t>
            </w:r>
          </w:p>
        </w:tc>
        <w:tc>
          <w:tcPr>
            <w:tcW w:w="1170" w:type="dxa"/>
            <w:vAlign w:val="center"/>
          </w:tcPr>
          <w:p w14:paraId="196BDC2A"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8</w:t>
            </w:r>
          </w:p>
        </w:tc>
      </w:tr>
      <w:tr w:rsidR="00E458C3" w:rsidRPr="00D76828" w14:paraId="25037BB4" w14:textId="77777777" w:rsidTr="00B3637D">
        <w:trPr>
          <w:trHeight w:val="340"/>
        </w:trPr>
        <w:tc>
          <w:tcPr>
            <w:tcW w:w="2127" w:type="dxa"/>
            <w:vAlign w:val="center"/>
          </w:tcPr>
          <w:p w14:paraId="7E0A1E06" w14:textId="77777777" w:rsidR="00E458C3" w:rsidRPr="00774403" w:rsidRDefault="00E458C3" w:rsidP="00B3637D">
            <w:pPr>
              <w:tabs>
                <w:tab w:val="center" w:pos="4819"/>
                <w:tab w:val="right" w:pos="9639"/>
              </w:tabs>
              <w:spacing w:line="360" w:lineRule="auto"/>
              <w:jc w:val="both"/>
              <w:rPr>
                <w:rFonts w:eastAsia="SimSun"/>
              </w:rPr>
            </w:pPr>
            <w:r w:rsidRPr="00774403">
              <w:rPr>
                <w:rFonts w:eastAsia="SimSun"/>
              </w:rPr>
              <w:t>Обв</w:t>
            </w:r>
            <w:r>
              <w:rPr>
                <w:rFonts w:eastAsia="SimSun"/>
              </w:rPr>
              <w:t>ід</w:t>
            </w:r>
            <w:r w:rsidRPr="00774403">
              <w:rPr>
                <w:rFonts w:eastAsia="SimSun"/>
              </w:rPr>
              <w:t xml:space="preserve"> стегна, см</w:t>
            </w:r>
          </w:p>
        </w:tc>
        <w:tc>
          <w:tcPr>
            <w:tcW w:w="1213" w:type="dxa"/>
            <w:vAlign w:val="center"/>
          </w:tcPr>
          <w:p w14:paraId="652EDAD7" w14:textId="77777777" w:rsidR="00E458C3" w:rsidRPr="00774403" w:rsidRDefault="00E458C3" w:rsidP="00B3637D">
            <w:pPr>
              <w:tabs>
                <w:tab w:val="center" w:pos="4819"/>
                <w:tab w:val="right" w:pos="9639"/>
              </w:tabs>
              <w:spacing w:line="360" w:lineRule="auto"/>
              <w:rPr>
                <w:rFonts w:eastAsia="SimSun"/>
                <w:sz w:val="28"/>
                <w:szCs w:val="28"/>
              </w:rPr>
            </w:pPr>
            <w:r w:rsidRPr="00774403">
              <w:rPr>
                <w:rFonts w:eastAsia="SimSun"/>
                <w:sz w:val="28"/>
                <w:szCs w:val="28"/>
              </w:rPr>
              <w:t xml:space="preserve"> 0,9996</w:t>
            </w:r>
          </w:p>
        </w:tc>
        <w:tc>
          <w:tcPr>
            <w:tcW w:w="1351" w:type="dxa"/>
            <w:vAlign w:val="center"/>
          </w:tcPr>
          <w:p w14:paraId="518E6450"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97 *</w:t>
            </w:r>
          </w:p>
        </w:tc>
        <w:tc>
          <w:tcPr>
            <w:tcW w:w="1167" w:type="dxa"/>
            <w:vAlign w:val="center"/>
          </w:tcPr>
          <w:p w14:paraId="5EAB34B7"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10</w:t>
            </w:r>
            <w:r w:rsidRPr="00774403">
              <w:rPr>
                <w:rFonts w:eastAsia="SimSun"/>
                <w:sz w:val="28"/>
                <w:szCs w:val="28"/>
                <w:vertAlign w:val="superscript"/>
              </w:rPr>
              <w:t>-3</w:t>
            </w:r>
            <w:r w:rsidRPr="00774403">
              <w:rPr>
                <w:rFonts w:eastAsia="SimSun"/>
                <w:sz w:val="28"/>
                <w:szCs w:val="28"/>
              </w:rPr>
              <w:t xml:space="preserve"> *</w:t>
            </w:r>
          </w:p>
        </w:tc>
        <w:tc>
          <w:tcPr>
            <w:tcW w:w="1239" w:type="dxa"/>
            <w:vAlign w:val="center"/>
          </w:tcPr>
          <w:p w14:paraId="691240A5"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 xml:space="preserve"> 0,069 *</w:t>
            </w:r>
          </w:p>
        </w:tc>
        <w:tc>
          <w:tcPr>
            <w:tcW w:w="1167" w:type="dxa"/>
            <w:vAlign w:val="center"/>
          </w:tcPr>
          <w:p w14:paraId="7C46F6EB"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1,000</w:t>
            </w:r>
          </w:p>
        </w:tc>
        <w:tc>
          <w:tcPr>
            <w:tcW w:w="1170" w:type="dxa"/>
            <w:vAlign w:val="center"/>
          </w:tcPr>
          <w:p w14:paraId="497B94AD"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8</w:t>
            </w:r>
          </w:p>
        </w:tc>
      </w:tr>
      <w:tr w:rsidR="00E458C3" w:rsidRPr="00D76828" w14:paraId="701EB3CB" w14:textId="77777777" w:rsidTr="00B3637D">
        <w:trPr>
          <w:trHeight w:val="567"/>
        </w:trPr>
        <w:tc>
          <w:tcPr>
            <w:tcW w:w="2127" w:type="dxa"/>
            <w:vAlign w:val="center"/>
          </w:tcPr>
          <w:p w14:paraId="11AD6D7A" w14:textId="77777777" w:rsidR="00E458C3" w:rsidRPr="00774403" w:rsidRDefault="00E458C3" w:rsidP="00B3637D">
            <w:pPr>
              <w:tabs>
                <w:tab w:val="center" w:pos="4819"/>
                <w:tab w:val="right" w:pos="9639"/>
              </w:tabs>
              <w:jc w:val="both"/>
              <w:rPr>
                <w:rFonts w:eastAsia="SimSun"/>
              </w:rPr>
            </w:pPr>
            <w:r w:rsidRPr="00774403">
              <w:rPr>
                <w:rFonts w:eastAsia="SimSun"/>
              </w:rPr>
              <w:t xml:space="preserve">Індекс </w:t>
            </w:r>
            <w:proofErr w:type="spellStart"/>
            <w:r w:rsidRPr="00774403">
              <w:rPr>
                <w:rFonts w:eastAsia="SimSun"/>
              </w:rPr>
              <w:t>ектоморфії</w:t>
            </w:r>
            <w:proofErr w:type="spellEnd"/>
          </w:p>
        </w:tc>
        <w:tc>
          <w:tcPr>
            <w:tcW w:w="1213" w:type="dxa"/>
            <w:vAlign w:val="center"/>
          </w:tcPr>
          <w:p w14:paraId="454DA6EE"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10</w:t>
            </w:r>
            <w:r w:rsidRPr="00774403">
              <w:rPr>
                <w:rFonts w:eastAsia="SimSun"/>
                <w:sz w:val="28"/>
                <w:szCs w:val="28"/>
                <w:vertAlign w:val="superscript"/>
              </w:rPr>
              <w:t xml:space="preserve">-7  </w:t>
            </w:r>
            <w:r w:rsidRPr="00774403">
              <w:rPr>
                <w:rFonts w:eastAsia="SimSun"/>
                <w:sz w:val="28"/>
                <w:szCs w:val="28"/>
              </w:rPr>
              <w:t>*</w:t>
            </w:r>
          </w:p>
        </w:tc>
        <w:tc>
          <w:tcPr>
            <w:tcW w:w="1351" w:type="dxa"/>
            <w:vAlign w:val="center"/>
          </w:tcPr>
          <w:p w14:paraId="4F09C87C" w14:textId="77777777" w:rsidR="00E458C3" w:rsidRPr="00774403" w:rsidRDefault="00E458C3" w:rsidP="00B3637D">
            <w:pPr>
              <w:tabs>
                <w:tab w:val="center" w:pos="4819"/>
                <w:tab w:val="right" w:pos="9639"/>
              </w:tabs>
              <w:jc w:val="center"/>
              <w:rPr>
                <w:rFonts w:eastAsia="SimSun"/>
                <w:sz w:val="28"/>
                <w:szCs w:val="28"/>
              </w:rPr>
            </w:pPr>
          </w:p>
          <w:p w14:paraId="455D1696" w14:textId="77777777" w:rsidR="00E458C3" w:rsidRPr="00774403" w:rsidRDefault="00E458C3" w:rsidP="00B3637D">
            <w:pPr>
              <w:tabs>
                <w:tab w:val="center" w:pos="4819"/>
                <w:tab w:val="right" w:pos="9639"/>
              </w:tabs>
              <w:jc w:val="center"/>
              <w:rPr>
                <w:rFonts w:eastAsia="SimSun"/>
                <w:sz w:val="28"/>
                <w:szCs w:val="28"/>
              </w:rPr>
            </w:pPr>
            <w:r w:rsidRPr="00774403">
              <w:rPr>
                <w:rFonts w:eastAsia="SimSun"/>
                <w:sz w:val="28"/>
                <w:szCs w:val="28"/>
              </w:rPr>
              <w:t>0,031 *</w:t>
            </w:r>
          </w:p>
          <w:p w14:paraId="1F3854A8" w14:textId="77777777" w:rsidR="00E458C3" w:rsidRPr="00774403" w:rsidRDefault="00E458C3" w:rsidP="00B3637D">
            <w:pPr>
              <w:tabs>
                <w:tab w:val="center" w:pos="4819"/>
                <w:tab w:val="right" w:pos="9639"/>
              </w:tabs>
              <w:spacing w:line="360" w:lineRule="auto"/>
              <w:jc w:val="center"/>
              <w:rPr>
                <w:rFonts w:eastAsia="SimSun"/>
                <w:sz w:val="28"/>
                <w:szCs w:val="28"/>
              </w:rPr>
            </w:pPr>
          </w:p>
        </w:tc>
        <w:tc>
          <w:tcPr>
            <w:tcW w:w="1167" w:type="dxa"/>
            <w:vAlign w:val="center"/>
          </w:tcPr>
          <w:p w14:paraId="4F14748B"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445 *</w:t>
            </w:r>
          </w:p>
        </w:tc>
        <w:tc>
          <w:tcPr>
            <w:tcW w:w="1239" w:type="dxa"/>
            <w:vAlign w:val="center"/>
          </w:tcPr>
          <w:p w14:paraId="5EC7C539"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463 *</w:t>
            </w:r>
          </w:p>
        </w:tc>
        <w:tc>
          <w:tcPr>
            <w:tcW w:w="1167" w:type="dxa"/>
            <w:vAlign w:val="center"/>
          </w:tcPr>
          <w:p w14:paraId="30E5F58C"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1,000</w:t>
            </w:r>
          </w:p>
        </w:tc>
        <w:tc>
          <w:tcPr>
            <w:tcW w:w="1170" w:type="dxa"/>
            <w:vAlign w:val="center"/>
          </w:tcPr>
          <w:p w14:paraId="0109CD89" w14:textId="77777777" w:rsidR="00E458C3" w:rsidRPr="00774403" w:rsidRDefault="00E458C3" w:rsidP="00B3637D">
            <w:pPr>
              <w:tabs>
                <w:tab w:val="center" w:pos="4819"/>
                <w:tab w:val="right" w:pos="9639"/>
              </w:tabs>
              <w:spacing w:line="360" w:lineRule="auto"/>
              <w:jc w:val="center"/>
              <w:rPr>
                <w:rFonts w:eastAsia="SimSun"/>
                <w:sz w:val="28"/>
                <w:szCs w:val="28"/>
              </w:rPr>
            </w:pPr>
            <w:r w:rsidRPr="00774403">
              <w:rPr>
                <w:rFonts w:eastAsia="SimSun"/>
                <w:sz w:val="28"/>
                <w:szCs w:val="28"/>
              </w:rPr>
              <w:t>0,997</w:t>
            </w:r>
          </w:p>
        </w:tc>
      </w:tr>
      <w:tr w:rsidR="00E458C3" w:rsidRPr="00D76828" w14:paraId="1FF0D8BF" w14:textId="77777777" w:rsidTr="00B3637D">
        <w:trPr>
          <w:trHeight w:val="873"/>
        </w:trPr>
        <w:tc>
          <w:tcPr>
            <w:tcW w:w="2127" w:type="dxa"/>
            <w:vAlign w:val="center"/>
          </w:tcPr>
          <w:p w14:paraId="64E46755" w14:textId="77777777" w:rsidR="00E458C3" w:rsidRPr="00774403" w:rsidRDefault="00E458C3" w:rsidP="00B3637D">
            <w:pPr>
              <w:tabs>
                <w:tab w:val="center" w:pos="4819"/>
                <w:tab w:val="right" w:pos="9639"/>
              </w:tabs>
              <w:jc w:val="both"/>
              <w:rPr>
                <w:rFonts w:eastAsia="SimSun"/>
              </w:rPr>
            </w:pPr>
            <w:r w:rsidRPr="00774403">
              <w:rPr>
                <w:rFonts w:eastAsia="SimSun"/>
              </w:rPr>
              <w:t>О</w:t>
            </w:r>
            <w:r>
              <w:rPr>
                <w:rFonts w:eastAsia="SimSun"/>
              </w:rPr>
              <w:t>бвід грудної клітки/</w:t>
            </w:r>
            <w:r w:rsidRPr="00774403">
              <w:rPr>
                <w:rFonts w:eastAsia="SimSun"/>
              </w:rPr>
              <w:t>довжина тіла</w:t>
            </w:r>
          </w:p>
        </w:tc>
        <w:tc>
          <w:tcPr>
            <w:tcW w:w="1213" w:type="dxa"/>
            <w:vAlign w:val="center"/>
          </w:tcPr>
          <w:p w14:paraId="295D2589" w14:textId="77777777" w:rsidR="00E458C3" w:rsidRPr="00774403" w:rsidRDefault="00E458C3" w:rsidP="00B3637D">
            <w:pPr>
              <w:tabs>
                <w:tab w:val="center" w:pos="4819"/>
                <w:tab w:val="right" w:pos="9639"/>
              </w:tabs>
              <w:jc w:val="center"/>
              <w:rPr>
                <w:rFonts w:eastAsia="SimSun"/>
                <w:sz w:val="28"/>
                <w:szCs w:val="28"/>
              </w:rPr>
            </w:pPr>
            <w:r w:rsidRPr="00774403">
              <w:rPr>
                <w:rFonts w:eastAsia="SimSun"/>
                <w:sz w:val="28"/>
                <w:szCs w:val="28"/>
              </w:rPr>
              <w:t>1,000 *</w:t>
            </w:r>
          </w:p>
        </w:tc>
        <w:tc>
          <w:tcPr>
            <w:tcW w:w="1351" w:type="dxa"/>
            <w:vAlign w:val="center"/>
          </w:tcPr>
          <w:p w14:paraId="7575C3B2" w14:textId="77777777" w:rsidR="00E458C3" w:rsidRPr="00774403" w:rsidRDefault="00E458C3" w:rsidP="00B3637D">
            <w:pPr>
              <w:tabs>
                <w:tab w:val="center" w:pos="4819"/>
                <w:tab w:val="right" w:pos="9639"/>
              </w:tabs>
              <w:jc w:val="center"/>
              <w:rPr>
                <w:rFonts w:eastAsia="SimSun"/>
                <w:sz w:val="28"/>
                <w:szCs w:val="28"/>
              </w:rPr>
            </w:pPr>
            <w:r w:rsidRPr="00774403">
              <w:rPr>
                <w:rFonts w:eastAsia="SimSun"/>
                <w:sz w:val="28"/>
                <w:szCs w:val="28"/>
              </w:rPr>
              <w:t>0,471 *</w:t>
            </w:r>
          </w:p>
        </w:tc>
        <w:tc>
          <w:tcPr>
            <w:tcW w:w="1167" w:type="dxa"/>
            <w:vAlign w:val="center"/>
          </w:tcPr>
          <w:p w14:paraId="41E17614" w14:textId="77777777" w:rsidR="00E458C3" w:rsidRPr="00774403" w:rsidRDefault="00E458C3" w:rsidP="00B3637D">
            <w:pPr>
              <w:tabs>
                <w:tab w:val="center" w:pos="4819"/>
                <w:tab w:val="right" w:pos="9639"/>
              </w:tabs>
              <w:jc w:val="center"/>
              <w:rPr>
                <w:rFonts w:eastAsia="SimSun"/>
                <w:sz w:val="28"/>
                <w:szCs w:val="28"/>
              </w:rPr>
            </w:pPr>
            <w:r w:rsidRPr="00774403">
              <w:rPr>
                <w:rFonts w:eastAsia="SimSun"/>
                <w:sz w:val="28"/>
                <w:szCs w:val="28"/>
              </w:rPr>
              <w:t>0,027 *</w:t>
            </w:r>
          </w:p>
        </w:tc>
        <w:tc>
          <w:tcPr>
            <w:tcW w:w="1239" w:type="dxa"/>
            <w:vAlign w:val="center"/>
          </w:tcPr>
          <w:p w14:paraId="017BC532" w14:textId="77777777" w:rsidR="00E458C3" w:rsidRPr="00774403" w:rsidRDefault="00E458C3" w:rsidP="00B3637D">
            <w:pPr>
              <w:tabs>
                <w:tab w:val="center" w:pos="4819"/>
                <w:tab w:val="right" w:pos="9639"/>
              </w:tabs>
              <w:jc w:val="center"/>
              <w:rPr>
                <w:rFonts w:eastAsia="SimSun"/>
                <w:sz w:val="28"/>
                <w:szCs w:val="28"/>
              </w:rPr>
            </w:pPr>
            <w:r w:rsidRPr="00774403">
              <w:rPr>
                <w:rFonts w:eastAsia="SimSun"/>
                <w:sz w:val="28"/>
                <w:szCs w:val="28"/>
              </w:rPr>
              <w:t>0,998 *</w:t>
            </w:r>
          </w:p>
        </w:tc>
        <w:tc>
          <w:tcPr>
            <w:tcW w:w="1167" w:type="dxa"/>
            <w:vAlign w:val="center"/>
          </w:tcPr>
          <w:p w14:paraId="0448C02C" w14:textId="77777777" w:rsidR="00E458C3" w:rsidRPr="00774403" w:rsidRDefault="00E458C3" w:rsidP="00B3637D">
            <w:pPr>
              <w:tabs>
                <w:tab w:val="center" w:pos="4819"/>
                <w:tab w:val="right" w:pos="9639"/>
              </w:tabs>
              <w:jc w:val="center"/>
              <w:rPr>
                <w:rFonts w:eastAsia="SimSun"/>
                <w:sz w:val="28"/>
                <w:szCs w:val="28"/>
              </w:rPr>
            </w:pPr>
            <w:r w:rsidRPr="00774403">
              <w:rPr>
                <w:rFonts w:eastAsia="SimSun"/>
                <w:sz w:val="28"/>
                <w:szCs w:val="28"/>
              </w:rPr>
              <w:t>0,9999</w:t>
            </w:r>
          </w:p>
        </w:tc>
        <w:tc>
          <w:tcPr>
            <w:tcW w:w="1170" w:type="dxa"/>
            <w:vAlign w:val="center"/>
          </w:tcPr>
          <w:p w14:paraId="76010384" w14:textId="77777777" w:rsidR="00E458C3" w:rsidRPr="00774403" w:rsidRDefault="00E458C3" w:rsidP="00B3637D">
            <w:pPr>
              <w:tabs>
                <w:tab w:val="center" w:pos="4819"/>
                <w:tab w:val="right" w:pos="9639"/>
              </w:tabs>
              <w:jc w:val="center"/>
              <w:rPr>
                <w:rFonts w:eastAsia="SimSun"/>
                <w:sz w:val="28"/>
                <w:szCs w:val="28"/>
              </w:rPr>
            </w:pPr>
            <w:r w:rsidRPr="00774403">
              <w:rPr>
                <w:rFonts w:eastAsia="SimSun"/>
                <w:sz w:val="28"/>
                <w:szCs w:val="28"/>
              </w:rPr>
              <w:t>0,014 *</w:t>
            </w:r>
          </w:p>
        </w:tc>
      </w:tr>
    </w:tbl>
    <w:p w14:paraId="75B7E04A" w14:textId="77777777" w:rsidR="00E458C3" w:rsidRDefault="00E458C3" w:rsidP="00E458C3">
      <w:pPr>
        <w:ind w:firstLine="708"/>
        <w:jc w:val="both"/>
      </w:pPr>
    </w:p>
    <w:p w14:paraId="2A246CF9" w14:textId="77777777" w:rsidR="00E458C3" w:rsidRDefault="00E458C3" w:rsidP="00E458C3">
      <w:pPr>
        <w:jc w:val="both"/>
      </w:pPr>
      <w:r w:rsidRPr="00477C31">
        <w:rPr>
          <w:i/>
        </w:rPr>
        <w:t>Примітк</w:t>
      </w:r>
      <w:r>
        <w:rPr>
          <w:i/>
        </w:rPr>
        <w:t>и</w:t>
      </w:r>
      <w:r w:rsidRPr="00477C31">
        <w:t xml:space="preserve">: </w:t>
      </w:r>
      <w:r>
        <w:t xml:space="preserve">тут і далі </w:t>
      </w:r>
      <w:r w:rsidRPr="00477C31">
        <w:t xml:space="preserve">знаком </w:t>
      </w:r>
      <w:r>
        <w:t>«*»</w:t>
      </w:r>
      <w:r w:rsidRPr="00477C31">
        <w:t xml:space="preserve"> </w:t>
      </w:r>
      <w:proofErr w:type="spellStart"/>
      <w:r w:rsidRPr="00477C31">
        <w:t>відмічено</w:t>
      </w:r>
      <w:proofErr w:type="spellEnd"/>
      <w:r w:rsidRPr="00477C31">
        <w:t xml:space="preserve"> невідповідність нормальному закону </w:t>
      </w:r>
      <w:r>
        <w:t>за</w:t>
      </w:r>
      <w:r w:rsidRPr="00477C31">
        <w:t xml:space="preserve"> </w:t>
      </w:r>
    </w:p>
    <w:p w14:paraId="52754A1F" w14:textId="77777777" w:rsidR="00E458C3" w:rsidRPr="00477C31" w:rsidRDefault="00E458C3" w:rsidP="00E458C3">
      <w:pPr>
        <w:ind w:firstLine="708"/>
        <w:jc w:val="both"/>
      </w:pPr>
      <w:r>
        <w:t xml:space="preserve">        </w:t>
      </w:r>
      <w:r w:rsidRPr="00477C31">
        <w:t>величина</w:t>
      </w:r>
      <w:r>
        <w:t>ми</w:t>
      </w:r>
      <w:r w:rsidRPr="00477C31">
        <w:t xml:space="preserve"> коефіцієнтів асиметрії, ексцесу </w:t>
      </w:r>
      <w:r>
        <w:t>та</w:t>
      </w:r>
      <w:r w:rsidRPr="00477C31">
        <w:t xml:space="preserve"> критерієм</w:t>
      </w:r>
      <w:r>
        <w:t xml:space="preserve"> узгодженості –</w:t>
      </w:r>
      <w:r w:rsidRPr="00477C31">
        <w:t xml:space="preserve"> </w:t>
      </w:r>
      <w:r w:rsidRPr="00532412">
        <w:rPr>
          <w:i/>
        </w:rPr>
        <w:t>χ</w:t>
      </w:r>
      <w:r w:rsidRPr="00532412">
        <w:rPr>
          <w:i/>
          <w:vertAlign w:val="superscript"/>
        </w:rPr>
        <w:t>2</w:t>
      </w:r>
      <w:r w:rsidRPr="00477C31">
        <w:t>.</w:t>
      </w:r>
    </w:p>
    <w:p w14:paraId="78A973E8" w14:textId="77777777" w:rsidR="00E458C3" w:rsidRPr="00D76828" w:rsidRDefault="00E458C3" w:rsidP="00E458C3">
      <w:pPr>
        <w:spacing w:line="360" w:lineRule="auto"/>
        <w:ind w:firstLine="720"/>
        <w:jc w:val="center"/>
        <w:rPr>
          <w:b/>
          <w:sz w:val="28"/>
          <w:szCs w:val="28"/>
        </w:rPr>
      </w:pPr>
    </w:p>
    <w:p w14:paraId="17D073A9" w14:textId="77777777" w:rsidR="00E458C3" w:rsidRPr="00D76828" w:rsidRDefault="00E458C3" w:rsidP="00E458C3">
      <w:pPr>
        <w:spacing w:line="360" w:lineRule="auto"/>
        <w:ind w:firstLine="720"/>
        <w:jc w:val="both"/>
        <w:rPr>
          <w:sz w:val="28"/>
          <w:szCs w:val="28"/>
        </w:rPr>
      </w:pPr>
      <w:r w:rsidRPr="00D76828">
        <w:rPr>
          <w:sz w:val="28"/>
          <w:szCs w:val="28"/>
        </w:rPr>
        <w:t xml:space="preserve">Під час аналізу </w:t>
      </w:r>
      <w:r>
        <w:rPr>
          <w:sz w:val="28"/>
          <w:szCs w:val="28"/>
        </w:rPr>
        <w:t xml:space="preserve">статистичного </w:t>
      </w:r>
      <w:r w:rsidRPr="00D76828">
        <w:rPr>
          <w:sz w:val="28"/>
          <w:szCs w:val="28"/>
        </w:rPr>
        <w:t xml:space="preserve">розподілу </w:t>
      </w:r>
      <w:proofErr w:type="spellStart"/>
      <w:r w:rsidRPr="00D76828">
        <w:rPr>
          <w:sz w:val="28"/>
          <w:szCs w:val="28"/>
        </w:rPr>
        <w:t>соматометричних</w:t>
      </w:r>
      <w:proofErr w:type="spellEnd"/>
      <w:r w:rsidRPr="00D76828">
        <w:rPr>
          <w:sz w:val="28"/>
          <w:szCs w:val="28"/>
        </w:rPr>
        <w:t xml:space="preserve"> показників </w:t>
      </w:r>
      <w:r>
        <w:rPr>
          <w:sz w:val="28"/>
          <w:szCs w:val="28"/>
        </w:rPr>
        <w:t>хлопців старшого шкільного віку</w:t>
      </w:r>
      <w:r w:rsidRPr="00D76828">
        <w:rPr>
          <w:sz w:val="28"/>
          <w:szCs w:val="28"/>
        </w:rPr>
        <w:t xml:space="preserve"> в жодному випадку не отримано підстав для прийняття гіпотези </w:t>
      </w:r>
      <w:r w:rsidRPr="001A2DD6">
        <w:rPr>
          <w:i/>
          <w:sz w:val="28"/>
          <w:szCs w:val="28"/>
        </w:rPr>
        <w:t>Н</w:t>
      </w:r>
      <w:r w:rsidRPr="001A2DD6">
        <w:rPr>
          <w:i/>
        </w:rPr>
        <w:t>о</w:t>
      </w:r>
      <w:r w:rsidRPr="00D76828">
        <w:rPr>
          <w:sz w:val="28"/>
          <w:szCs w:val="28"/>
        </w:rPr>
        <w:t xml:space="preserve">, тобто </w:t>
      </w:r>
      <w:r>
        <w:rPr>
          <w:sz w:val="28"/>
          <w:szCs w:val="28"/>
        </w:rPr>
        <w:t xml:space="preserve">гіпотези </w:t>
      </w:r>
      <w:r w:rsidRPr="00D76828">
        <w:rPr>
          <w:sz w:val="28"/>
          <w:szCs w:val="28"/>
        </w:rPr>
        <w:t xml:space="preserve">про відсутність статистично значущих розбіжностей у характері розподілу результатів </w:t>
      </w:r>
      <w:r>
        <w:rPr>
          <w:sz w:val="28"/>
          <w:szCs w:val="28"/>
        </w:rPr>
        <w:t>в</w:t>
      </w:r>
      <w:r w:rsidRPr="00D76828">
        <w:rPr>
          <w:sz w:val="28"/>
          <w:szCs w:val="28"/>
        </w:rPr>
        <w:t>ибір</w:t>
      </w:r>
      <w:r>
        <w:rPr>
          <w:sz w:val="28"/>
          <w:szCs w:val="28"/>
        </w:rPr>
        <w:t>о</w:t>
      </w:r>
      <w:r w:rsidRPr="00D76828">
        <w:rPr>
          <w:sz w:val="28"/>
          <w:szCs w:val="28"/>
        </w:rPr>
        <w:t>к</w:t>
      </w:r>
      <w:r>
        <w:rPr>
          <w:sz w:val="28"/>
          <w:szCs w:val="28"/>
        </w:rPr>
        <w:t xml:space="preserve"> (табл. 3.2)</w:t>
      </w:r>
      <w:r w:rsidRPr="00D76828">
        <w:rPr>
          <w:sz w:val="28"/>
          <w:szCs w:val="28"/>
        </w:rPr>
        <w:t xml:space="preserve">. Величина рівня значущості </w:t>
      </w:r>
      <w:r w:rsidRPr="001A2DD6">
        <w:rPr>
          <w:i/>
          <w:sz w:val="28"/>
          <w:szCs w:val="28"/>
        </w:rPr>
        <w:t>р</w:t>
      </w:r>
      <w:r w:rsidRPr="00D76828">
        <w:rPr>
          <w:sz w:val="28"/>
          <w:szCs w:val="28"/>
        </w:rPr>
        <w:t xml:space="preserve"> за</w:t>
      </w:r>
      <w:r w:rsidRPr="00311222">
        <w:rPr>
          <w:sz w:val="28"/>
          <w:szCs w:val="28"/>
        </w:rPr>
        <w:t xml:space="preserve"> </w:t>
      </w:r>
      <w:r w:rsidRPr="00D76828">
        <w:rPr>
          <w:sz w:val="28"/>
          <w:szCs w:val="28"/>
        </w:rPr>
        <w:t xml:space="preserve">критерієм </w:t>
      </w:r>
      <w:r w:rsidRPr="00571485">
        <w:rPr>
          <w:i/>
          <w:sz w:val="28"/>
          <w:szCs w:val="28"/>
        </w:rPr>
        <w:t>λ</w:t>
      </w:r>
      <w:r w:rsidRPr="00D76828">
        <w:rPr>
          <w:sz w:val="28"/>
          <w:szCs w:val="28"/>
        </w:rPr>
        <w:t xml:space="preserve"> виявилася близькою до одиниці лише для індексу </w:t>
      </w:r>
      <w:proofErr w:type="spellStart"/>
      <w:r w:rsidRPr="00D76828">
        <w:rPr>
          <w:sz w:val="28"/>
          <w:szCs w:val="28"/>
        </w:rPr>
        <w:t>ектоморфії</w:t>
      </w:r>
      <w:proofErr w:type="spellEnd"/>
      <w:r w:rsidRPr="00D76828">
        <w:rPr>
          <w:sz w:val="28"/>
          <w:szCs w:val="28"/>
        </w:rPr>
        <w:t xml:space="preserve"> в 1</w:t>
      </w:r>
      <w:r>
        <w:rPr>
          <w:sz w:val="28"/>
          <w:szCs w:val="28"/>
        </w:rPr>
        <w:t>6</w:t>
      </w:r>
      <w:r w:rsidRPr="00D76828">
        <w:rPr>
          <w:sz w:val="28"/>
          <w:szCs w:val="28"/>
        </w:rPr>
        <w:t>-</w:t>
      </w:r>
      <w:r>
        <w:rPr>
          <w:sz w:val="28"/>
          <w:szCs w:val="28"/>
        </w:rPr>
        <w:t xml:space="preserve">ти </w:t>
      </w:r>
      <w:r w:rsidRPr="00D76828">
        <w:rPr>
          <w:sz w:val="28"/>
          <w:szCs w:val="28"/>
        </w:rPr>
        <w:t xml:space="preserve">річних юнаків. Водночас, навіть у цьому випадку прийняттю гіпотези </w:t>
      </w:r>
      <w:r w:rsidRPr="00571485">
        <w:rPr>
          <w:i/>
          <w:sz w:val="28"/>
          <w:szCs w:val="28"/>
        </w:rPr>
        <w:t>Н</w:t>
      </w:r>
      <w:r w:rsidRPr="00571485">
        <w:rPr>
          <w:i/>
          <w:sz w:val="28"/>
          <w:szCs w:val="28"/>
          <w:vertAlign w:val="subscript"/>
        </w:rPr>
        <w:t>0</w:t>
      </w:r>
      <w:r w:rsidRPr="00571485">
        <w:rPr>
          <w:i/>
          <w:sz w:val="28"/>
          <w:szCs w:val="28"/>
        </w:rPr>
        <w:t xml:space="preserve"> </w:t>
      </w:r>
      <w:r>
        <w:rPr>
          <w:sz w:val="28"/>
          <w:szCs w:val="28"/>
        </w:rPr>
        <w:t>суперечить</w:t>
      </w:r>
      <w:r w:rsidRPr="00D76828">
        <w:rPr>
          <w:sz w:val="28"/>
          <w:szCs w:val="28"/>
        </w:rPr>
        <w:t xml:space="preserve"> низька величина </w:t>
      </w:r>
      <w:r w:rsidRPr="00571485">
        <w:rPr>
          <w:i/>
          <w:sz w:val="28"/>
          <w:szCs w:val="28"/>
        </w:rPr>
        <w:t>р</w:t>
      </w:r>
      <w:r>
        <w:rPr>
          <w:sz w:val="28"/>
          <w:szCs w:val="28"/>
        </w:rPr>
        <w:t xml:space="preserve"> </w:t>
      </w:r>
      <w:r w:rsidRPr="00D76828">
        <w:rPr>
          <w:sz w:val="28"/>
          <w:szCs w:val="28"/>
        </w:rPr>
        <w:t xml:space="preserve">(0,208) за критерієм </w:t>
      </w:r>
      <w:r w:rsidRPr="00571485">
        <w:rPr>
          <w:i/>
          <w:sz w:val="28"/>
          <w:szCs w:val="28"/>
        </w:rPr>
        <w:t>χ</w:t>
      </w:r>
      <w:r w:rsidRPr="00571485">
        <w:rPr>
          <w:i/>
          <w:sz w:val="28"/>
          <w:szCs w:val="28"/>
          <w:vertAlign w:val="superscript"/>
        </w:rPr>
        <w:t>2</w:t>
      </w:r>
      <w:r w:rsidRPr="00D76828">
        <w:rPr>
          <w:sz w:val="28"/>
          <w:szCs w:val="28"/>
        </w:rPr>
        <w:t>, а також перевищення коефіцієнтами асиметрії та ексцесу  критичних значень.</w:t>
      </w:r>
    </w:p>
    <w:p w14:paraId="32F1CEEC" w14:textId="77777777" w:rsidR="00E458C3" w:rsidRDefault="00E458C3" w:rsidP="00E458C3">
      <w:pPr>
        <w:ind w:firstLine="720"/>
        <w:jc w:val="right"/>
        <w:rPr>
          <w:i/>
        </w:rPr>
      </w:pPr>
    </w:p>
    <w:p w14:paraId="019BF3E1" w14:textId="77777777" w:rsidR="00E458C3" w:rsidRDefault="00E458C3" w:rsidP="00E458C3">
      <w:pPr>
        <w:ind w:firstLine="720"/>
        <w:jc w:val="right"/>
        <w:rPr>
          <w:i/>
        </w:rPr>
      </w:pPr>
    </w:p>
    <w:p w14:paraId="56E79E6F" w14:textId="77777777" w:rsidR="00E458C3" w:rsidRDefault="00E458C3" w:rsidP="00E458C3">
      <w:pPr>
        <w:ind w:firstLine="720"/>
        <w:jc w:val="right"/>
        <w:rPr>
          <w:i/>
        </w:rPr>
      </w:pPr>
    </w:p>
    <w:p w14:paraId="0EB5DBCD" w14:textId="77777777" w:rsidR="00E458C3" w:rsidRPr="007A328B" w:rsidRDefault="00E458C3" w:rsidP="00E458C3">
      <w:pPr>
        <w:ind w:firstLine="720"/>
        <w:jc w:val="right"/>
        <w:rPr>
          <w:i/>
        </w:rPr>
      </w:pPr>
      <w:r w:rsidRPr="007A328B">
        <w:rPr>
          <w:i/>
        </w:rPr>
        <w:lastRenderedPageBreak/>
        <w:t>Таблиця 3.2</w:t>
      </w:r>
    </w:p>
    <w:p w14:paraId="71BDED62" w14:textId="77777777" w:rsidR="00E458C3" w:rsidRPr="007A328B" w:rsidRDefault="00E458C3" w:rsidP="00E458C3">
      <w:pPr>
        <w:ind w:firstLine="720"/>
        <w:jc w:val="center"/>
        <w:rPr>
          <w:b/>
        </w:rPr>
      </w:pPr>
      <w:r w:rsidRPr="007A328B">
        <w:rPr>
          <w:b/>
        </w:rPr>
        <w:t>Зведені дані рівня значущості за χ</w:t>
      </w:r>
      <w:r w:rsidRPr="007A328B">
        <w:rPr>
          <w:b/>
          <w:vertAlign w:val="superscript"/>
        </w:rPr>
        <w:t xml:space="preserve">2 </w:t>
      </w:r>
      <w:r w:rsidRPr="007A328B">
        <w:rPr>
          <w:b/>
        </w:rPr>
        <w:t xml:space="preserve"> і λ-критерієм у хлопців 15-17 років</w:t>
      </w:r>
    </w:p>
    <w:p w14:paraId="1E48C55C" w14:textId="77777777" w:rsidR="00E458C3" w:rsidRPr="007A328B" w:rsidRDefault="00E458C3" w:rsidP="00E458C3">
      <w:pPr>
        <w:ind w:firstLine="720"/>
        <w:jc w:val="cente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427"/>
        <w:gridCol w:w="1225"/>
        <w:gridCol w:w="1167"/>
        <w:gridCol w:w="1228"/>
        <w:gridCol w:w="1132"/>
        <w:gridCol w:w="1225"/>
        <w:gridCol w:w="1223"/>
      </w:tblGrid>
      <w:tr w:rsidR="00E458C3" w:rsidRPr="007A328B" w14:paraId="0F3B4035" w14:textId="77777777" w:rsidTr="00B3637D">
        <w:trPr>
          <w:trHeight w:val="391"/>
          <w:jc w:val="center"/>
        </w:trPr>
        <w:tc>
          <w:tcPr>
            <w:tcW w:w="1261" w:type="pct"/>
            <w:vMerge w:val="restart"/>
            <w:vAlign w:val="center"/>
          </w:tcPr>
          <w:p w14:paraId="68C81E88" w14:textId="77777777" w:rsidR="00E458C3" w:rsidRPr="007A328B" w:rsidRDefault="00E458C3" w:rsidP="00B3637D">
            <w:pPr>
              <w:tabs>
                <w:tab w:val="center" w:pos="4819"/>
                <w:tab w:val="right" w:pos="9639"/>
              </w:tabs>
              <w:jc w:val="center"/>
              <w:rPr>
                <w:rFonts w:eastAsia="SimSun"/>
                <w:b/>
              </w:rPr>
            </w:pPr>
            <w:r w:rsidRPr="007A328B">
              <w:rPr>
                <w:rFonts w:eastAsia="SimSun"/>
                <w:b/>
              </w:rPr>
              <w:t>Показник</w:t>
            </w:r>
          </w:p>
        </w:tc>
        <w:tc>
          <w:tcPr>
            <w:tcW w:w="1242" w:type="pct"/>
            <w:gridSpan w:val="2"/>
            <w:vAlign w:val="center"/>
          </w:tcPr>
          <w:p w14:paraId="60482584" w14:textId="77777777" w:rsidR="00E458C3" w:rsidRPr="007A328B" w:rsidRDefault="00E458C3" w:rsidP="00B3637D">
            <w:pPr>
              <w:tabs>
                <w:tab w:val="center" w:pos="4819"/>
                <w:tab w:val="right" w:pos="9639"/>
              </w:tabs>
              <w:jc w:val="center"/>
              <w:rPr>
                <w:rFonts w:eastAsia="SimSun"/>
                <w:b/>
              </w:rPr>
            </w:pPr>
            <w:r w:rsidRPr="007A328B">
              <w:rPr>
                <w:rFonts w:eastAsia="SimSun"/>
                <w:b/>
              </w:rPr>
              <w:t>15 років</w:t>
            </w:r>
          </w:p>
          <w:p w14:paraId="4AD41830" w14:textId="77777777" w:rsidR="00E458C3" w:rsidRPr="007A328B" w:rsidRDefault="00E458C3" w:rsidP="00B3637D">
            <w:pPr>
              <w:tabs>
                <w:tab w:val="center" w:pos="4819"/>
                <w:tab w:val="right" w:pos="9639"/>
              </w:tabs>
              <w:jc w:val="center"/>
              <w:rPr>
                <w:rFonts w:eastAsia="SimSun"/>
                <w:b/>
              </w:rPr>
            </w:pPr>
          </w:p>
        </w:tc>
        <w:tc>
          <w:tcPr>
            <w:tcW w:w="1226" w:type="pct"/>
            <w:gridSpan w:val="2"/>
            <w:vAlign w:val="center"/>
          </w:tcPr>
          <w:p w14:paraId="45B0BE1B" w14:textId="77777777" w:rsidR="00E458C3" w:rsidRPr="007A328B" w:rsidRDefault="00E458C3" w:rsidP="00B3637D">
            <w:pPr>
              <w:tabs>
                <w:tab w:val="center" w:pos="4819"/>
                <w:tab w:val="right" w:pos="9639"/>
              </w:tabs>
              <w:jc w:val="center"/>
              <w:rPr>
                <w:rFonts w:eastAsia="SimSun"/>
                <w:b/>
              </w:rPr>
            </w:pPr>
            <w:r w:rsidRPr="007A328B">
              <w:rPr>
                <w:rFonts w:eastAsia="SimSun"/>
                <w:b/>
              </w:rPr>
              <w:t>16 років</w:t>
            </w:r>
          </w:p>
          <w:p w14:paraId="2879F564" w14:textId="77777777" w:rsidR="00E458C3" w:rsidRPr="007A328B" w:rsidRDefault="00E458C3" w:rsidP="00B3637D">
            <w:pPr>
              <w:tabs>
                <w:tab w:val="center" w:pos="4819"/>
                <w:tab w:val="right" w:pos="9639"/>
              </w:tabs>
              <w:jc w:val="center"/>
              <w:rPr>
                <w:rFonts w:eastAsia="SimSun"/>
                <w:b/>
              </w:rPr>
            </w:pPr>
          </w:p>
        </w:tc>
        <w:tc>
          <w:tcPr>
            <w:tcW w:w="1271" w:type="pct"/>
            <w:gridSpan w:val="2"/>
            <w:vAlign w:val="center"/>
          </w:tcPr>
          <w:p w14:paraId="69C7C029" w14:textId="77777777" w:rsidR="00E458C3" w:rsidRPr="007A328B" w:rsidRDefault="00E458C3" w:rsidP="00B3637D">
            <w:pPr>
              <w:tabs>
                <w:tab w:val="center" w:pos="4819"/>
                <w:tab w:val="right" w:pos="9639"/>
              </w:tabs>
              <w:jc w:val="center"/>
              <w:rPr>
                <w:rFonts w:eastAsia="SimSun"/>
                <w:b/>
              </w:rPr>
            </w:pPr>
            <w:r w:rsidRPr="007A328B">
              <w:rPr>
                <w:rFonts w:eastAsia="SimSun"/>
                <w:b/>
              </w:rPr>
              <w:t>17 років</w:t>
            </w:r>
          </w:p>
          <w:p w14:paraId="2F23E5FF" w14:textId="77777777" w:rsidR="00E458C3" w:rsidRPr="007A328B" w:rsidRDefault="00E458C3" w:rsidP="00B3637D">
            <w:pPr>
              <w:tabs>
                <w:tab w:val="center" w:pos="4819"/>
                <w:tab w:val="right" w:pos="9639"/>
              </w:tabs>
              <w:jc w:val="center"/>
              <w:rPr>
                <w:rFonts w:eastAsia="SimSun"/>
                <w:b/>
              </w:rPr>
            </w:pPr>
          </w:p>
        </w:tc>
      </w:tr>
      <w:tr w:rsidR="00E458C3" w:rsidRPr="007A328B" w14:paraId="736D76F4" w14:textId="77777777" w:rsidTr="00B3637D">
        <w:trPr>
          <w:jc w:val="center"/>
        </w:trPr>
        <w:tc>
          <w:tcPr>
            <w:tcW w:w="1261" w:type="pct"/>
            <w:vMerge/>
            <w:vAlign w:val="center"/>
          </w:tcPr>
          <w:p w14:paraId="6F1AD930" w14:textId="77777777" w:rsidR="00E458C3" w:rsidRPr="007A328B" w:rsidRDefault="00E458C3" w:rsidP="00B3637D">
            <w:pPr>
              <w:tabs>
                <w:tab w:val="center" w:pos="4819"/>
                <w:tab w:val="right" w:pos="9639"/>
              </w:tabs>
              <w:jc w:val="center"/>
              <w:rPr>
                <w:rFonts w:eastAsia="SimSun"/>
              </w:rPr>
            </w:pPr>
          </w:p>
        </w:tc>
        <w:tc>
          <w:tcPr>
            <w:tcW w:w="636" w:type="pct"/>
            <w:vAlign w:val="center"/>
          </w:tcPr>
          <w:p w14:paraId="740AFF85" w14:textId="77777777" w:rsidR="00E458C3" w:rsidRPr="007A328B" w:rsidRDefault="00E458C3" w:rsidP="00B3637D">
            <w:pPr>
              <w:tabs>
                <w:tab w:val="center" w:pos="4819"/>
                <w:tab w:val="right" w:pos="9639"/>
              </w:tabs>
              <w:jc w:val="center"/>
              <w:rPr>
                <w:rFonts w:eastAsia="SimSun"/>
              </w:rPr>
            </w:pPr>
            <w:r w:rsidRPr="007A328B">
              <w:rPr>
                <w:rFonts w:eastAsia="SimSun"/>
              </w:rPr>
              <w:t>χ</w:t>
            </w:r>
            <w:r w:rsidRPr="007A328B">
              <w:rPr>
                <w:rFonts w:eastAsia="SimSun"/>
                <w:vertAlign w:val="superscript"/>
              </w:rPr>
              <w:t>2</w:t>
            </w:r>
          </w:p>
        </w:tc>
        <w:tc>
          <w:tcPr>
            <w:tcW w:w="606" w:type="pct"/>
            <w:vAlign w:val="center"/>
          </w:tcPr>
          <w:p w14:paraId="64F97F89" w14:textId="77777777" w:rsidR="00E458C3" w:rsidRPr="007A328B" w:rsidRDefault="00E458C3" w:rsidP="00B3637D">
            <w:pPr>
              <w:tabs>
                <w:tab w:val="center" w:pos="4819"/>
                <w:tab w:val="right" w:pos="9639"/>
              </w:tabs>
              <w:jc w:val="center"/>
              <w:rPr>
                <w:rFonts w:eastAsia="SimSun"/>
              </w:rPr>
            </w:pPr>
            <w:r w:rsidRPr="007A328B">
              <w:rPr>
                <w:rFonts w:eastAsia="SimSun"/>
              </w:rPr>
              <w:t>λ</w:t>
            </w:r>
          </w:p>
        </w:tc>
        <w:tc>
          <w:tcPr>
            <w:tcW w:w="638" w:type="pct"/>
            <w:vAlign w:val="center"/>
          </w:tcPr>
          <w:p w14:paraId="529E8C1A" w14:textId="77777777" w:rsidR="00E458C3" w:rsidRPr="007A328B" w:rsidRDefault="00E458C3" w:rsidP="00B3637D">
            <w:pPr>
              <w:tabs>
                <w:tab w:val="center" w:pos="4819"/>
                <w:tab w:val="right" w:pos="9639"/>
              </w:tabs>
              <w:jc w:val="center"/>
              <w:rPr>
                <w:rFonts w:eastAsia="SimSun"/>
              </w:rPr>
            </w:pPr>
            <w:r w:rsidRPr="007A328B">
              <w:rPr>
                <w:rFonts w:eastAsia="SimSun"/>
              </w:rPr>
              <w:t>χ</w:t>
            </w:r>
            <w:r w:rsidRPr="007A328B">
              <w:rPr>
                <w:rFonts w:eastAsia="SimSun"/>
                <w:vertAlign w:val="superscript"/>
              </w:rPr>
              <w:t>2</w:t>
            </w:r>
          </w:p>
        </w:tc>
        <w:tc>
          <w:tcPr>
            <w:tcW w:w="588" w:type="pct"/>
            <w:vAlign w:val="center"/>
          </w:tcPr>
          <w:p w14:paraId="2771996A" w14:textId="77777777" w:rsidR="00E458C3" w:rsidRPr="007A328B" w:rsidRDefault="00E458C3" w:rsidP="00B3637D">
            <w:pPr>
              <w:tabs>
                <w:tab w:val="center" w:pos="4819"/>
                <w:tab w:val="right" w:pos="9639"/>
              </w:tabs>
              <w:jc w:val="center"/>
              <w:rPr>
                <w:rFonts w:eastAsia="SimSun"/>
              </w:rPr>
            </w:pPr>
            <w:r w:rsidRPr="007A328B">
              <w:rPr>
                <w:rFonts w:eastAsia="SimSun"/>
              </w:rPr>
              <w:t>λ</w:t>
            </w:r>
          </w:p>
        </w:tc>
        <w:tc>
          <w:tcPr>
            <w:tcW w:w="636" w:type="pct"/>
            <w:vAlign w:val="center"/>
          </w:tcPr>
          <w:p w14:paraId="4C17346D" w14:textId="77777777" w:rsidR="00E458C3" w:rsidRPr="007A328B" w:rsidRDefault="00E458C3" w:rsidP="00B3637D">
            <w:pPr>
              <w:tabs>
                <w:tab w:val="center" w:pos="4819"/>
                <w:tab w:val="right" w:pos="9639"/>
              </w:tabs>
              <w:jc w:val="center"/>
              <w:rPr>
                <w:rFonts w:eastAsia="SimSun"/>
              </w:rPr>
            </w:pPr>
            <w:r w:rsidRPr="007A328B">
              <w:rPr>
                <w:rFonts w:eastAsia="SimSun"/>
              </w:rPr>
              <w:t>χ</w:t>
            </w:r>
            <w:r w:rsidRPr="007A328B">
              <w:rPr>
                <w:rFonts w:eastAsia="SimSun"/>
                <w:vertAlign w:val="superscript"/>
              </w:rPr>
              <w:t>2</w:t>
            </w:r>
          </w:p>
        </w:tc>
        <w:tc>
          <w:tcPr>
            <w:tcW w:w="635" w:type="pct"/>
            <w:vAlign w:val="center"/>
          </w:tcPr>
          <w:p w14:paraId="314306ED" w14:textId="77777777" w:rsidR="00E458C3" w:rsidRPr="007A328B" w:rsidRDefault="00E458C3" w:rsidP="00B3637D">
            <w:pPr>
              <w:tabs>
                <w:tab w:val="center" w:pos="4819"/>
                <w:tab w:val="right" w:pos="9639"/>
              </w:tabs>
              <w:jc w:val="center"/>
              <w:rPr>
                <w:rFonts w:eastAsia="SimSun"/>
              </w:rPr>
            </w:pPr>
            <w:r w:rsidRPr="007A328B">
              <w:rPr>
                <w:rFonts w:eastAsia="SimSun"/>
              </w:rPr>
              <w:t>λ</w:t>
            </w:r>
          </w:p>
        </w:tc>
      </w:tr>
      <w:tr w:rsidR="00E458C3" w:rsidRPr="007A328B" w14:paraId="5233CB13" w14:textId="77777777" w:rsidTr="00B3637D">
        <w:trPr>
          <w:jc w:val="center"/>
        </w:trPr>
        <w:tc>
          <w:tcPr>
            <w:tcW w:w="5000" w:type="pct"/>
            <w:gridSpan w:val="7"/>
            <w:vAlign w:val="center"/>
          </w:tcPr>
          <w:p w14:paraId="49796C12" w14:textId="77777777" w:rsidR="00E458C3" w:rsidRPr="007A328B" w:rsidRDefault="00E458C3" w:rsidP="00B3637D">
            <w:pPr>
              <w:tabs>
                <w:tab w:val="center" w:pos="4819"/>
                <w:tab w:val="right" w:pos="9639"/>
              </w:tabs>
              <w:jc w:val="center"/>
              <w:rPr>
                <w:rFonts w:eastAsia="SimSun"/>
              </w:rPr>
            </w:pPr>
          </w:p>
        </w:tc>
      </w:tr>
      <w:tr w:rsidR="00E458C3" w:rsidRPr="007A328B" w14:paraId="1BFB207A" w14:textId="77777777" w:rsidTr="00B3637D">
        <w:trPr>
          <w:trHeight w:val="260"/>
          <w:jc w:val="center"/>
        </w:trPr>
        <w:tc>
          <w:tcPr>
            <w:tcW w:w="1261" w:type="pct"/>
            <w:tcMar>
              <w:left w:w="28" w:type="dxa"/>
              <w:right w:w="28" w:type="dxa"/>
            </w:tcMar>
          </w:tcPr>
          <w:p w14:paraId="28027E42" w14:textId="77777777" w:rsidR="00E458C3" w:rsidRPr="007A328B" w:rsidRDefault="00E458C3" w:rsidP="00B3637D">
            <w:pPr>
              <w:tabs>
                <w:tab w:val="center" w:pos="4819"/>
                <w:tab w:val="right" w:pos="9639"/>
              </w:tabs>
              <w:jc w:val="both"/>
              <w:rPr>
                <w:rFonts w:eastAsia="SimSun"/>
              </w:rPr>
            </w:pPr>
            <w:r w:rsidRPr="007A328B">
              <w:rPr>
                <w:rFonts w:eastAsia="SimSun"/>
              </w:rPr>
              <w:t>Вага тіла, кг</w:t>
            </w:r>
          </w:p>
        </w:tc>
        <w:tc>
          <w:tcPr>
            <w:tcW w:w="636" w:type="pct"/>
            <w:tcMar>
              <w:left w:w="28" w:type="dxa"/>
              <w:right w:w="28" w:type="dxa"/>
            </w:tcMar>
          </w:tcPr>
          <w:p w14:paraId="02B2621A" w14:textId="77777777" w:rsidR="00E458C3" w:rsidRPr="007A328B" w:rsidRDefault="00E458C3" w:rsidP="00B3637D">
            <w:pPr>
              <w:tabs>
                <w:tab w:val="center" w:pos="4819"/>
                <w:tab w:val="right" w:pos="9639"/>
              </w:tabs>
              <w:jc w:val="both"/>
              <w:rPr>
                <w:rFonts w:eastAsia="SimSun"/>
              </w:rPr>
            </w:pPr>
            <w:r w:rsidRPr="007A328B">
              <w:rPr>
                <w:rFonts w:eastAsia="SimSun"/>
              </w:rPr>
              <w:t>1,9x10</w:t>
            </w:r>
            <w:r w:rsidRPr="007A328B">
              <w:rPr>
                <w:rFonts w:eastAsia="SimSun"/>
                <w:vertAlign w:val="superscript"/>
              </w:rPr>
              <w:t>-4</w:t>
            </w:r>
          </w:p>
        </w:tc>
        <w:tc>
          <w:tcPr>
            <w:tcW w:w="606" w:type="pct"/>
            <w:tcMar>
              <w:left w:w="28" w:type="dxa"/>
              <w:right w:w="28" w:type="dxa"/>
            </w:tcMar>
          </w:tcPr>
          <w:p w14:paraId="106A34CC" w14:textId="77777777" w:rsidR="00E458C3" w:rsidRPr="007A328B" w:rsidRDefault="00E458C3" w:rsidP="00B3637D">
            <w:pPr>
              <w:tabs>
                <w:tab w:val="center" w:pos="4819"/>
                <w:tab w:val="right" w:pos="9639"/>
              </w:tabs>
              <w:jc w:val="both"/>
              <w:rPr>
                <w:rFonts w:eastAsia="SimSun"/>
              </w:rPr>
            </w:pPr>
            <w:r w:rsidRPr="007A328B">
              <w:rPr>
                <w:rFonts w:eastAsia="SimSun"/>
              </w:rPr>
              <w:t>0,012 *</w:t>
            </w:r>
          </w:p>
        </w:tc>
        <w:tc>
          <w:tcPr>
            <w:tcW w:w="638" w:type="pct"/>
            <w:tcMar>
              <w:left w:w="28" w:type="dxa"/>
              <w:right w:w="28" w:type="dxa"/>
            </w:tcMar>
          </w:tcPr>
          <w:p w14:paraId="5578362D" w14:textId="77777777" w:rsidR="00E458C3" w:rsidRPr="007A328B" w:rsidRDefault="00E458C3" w:rsidP="00B3637D">
            <w:pPr>
              <w:tabs>
                <w:tab w:val="center" w:pos="4819"/>
                <w:tab w:val="right" w:pos="9639"/>
              </w:tabs>
              <w:jc w:val="center"/>
              <w:rPr>
                <w:rFonts w:eastAsia="SimSun"/>
              </w:rPr>
            </w:pPr>
            <w:r w:rsidRPr="007A328B">
              <w:rPr>
                <w:rFonts w:eastAsia="SimSun"/>
              </w:rPr>
              <w:t>0,121</w:t>
            </w:r>
          </w:p>
        </w:tc>
        <w:tc>
          <w:tcPr>
            <w:tcW w:w="588" w:type="pct"/>
            <w:tcMar>
              <w:left w:w="28" w:type="dxa"/>
              <w:right w:w="28" w:type="dxa"/>
            </w:tcMar>
          </w:tcPr>
          <w:p w14:paraId="7FC33270" w14:textId="77777777" w:rsidR="00E458C3" w:rsidRPr="007A328B" w:rsidRDefault="00E458C3" w:rsidP="00B3637D">
            <w:pPr>
              <w:tabs>
                <w:tab w:val="center" w:pos="4819"/>
                <w:tab w:val="right" w:pos="9639"/>
              </w:tabs>
              <w:jc w:val="both"/>
              <w:rPr>
                <w:rFonts w:eastAsia="SimSun"/>
              </w:rPr>
            </w:pPr>
            <w:r w:rsidRPr="007A328B">
              <w:rPr>
                <w:rFonts w:eastAsia="SimSun"/>
              </w:rPr>
              <w:t>0,296  *</w:t>
            </w:r>
          </w:p>
        </w:tc>
        <w:tc>
          <w:tcPr>
            <w:tcW w:w="636" w:type="pct"/>
            <w:tcMar>
              <w:left w:w="28" w:type="dxa"/>
              <w:right w:w="28" w:type="dxa"/>
            </w:tcMar>
          </w:tcPr>
          <w:p w14:paraId="7E72E792" w14:textId="77777777" w:rsidR="00E458C3" w:rsidRPr="007A328B" w:rsidRDefault="00E458C3" w:rsidP="00B3637D">
            <w:pPr>
              <w:tabs>
                <w:tab w:val="center" w:pos="4819"/>
                <w:tab w:val="right" w:pos="9639"/>
              </w:tabs>
              <w:jc w:val="center"/>
              <w:rPr>
                <w:rFonts w:eastAsia="SimSun"/>
              </w:rPr>
            </w:pPr>
            <w:r w:rsidRPr="007A328B">
              <w:rPr>
                <w:rFonts w:eastAsia="SimSun"/>
              </w:rPr>
              <w:t>0,028</w:t>
            </w:r>
          </w:p>
        </w:tc>
        <w:tc>
          <w:tcPr>
            <w:tcW w:w="635" w:type="pct"/>
            <w:tcMar>
              <w:left w:w="28" w:type="dxa"/>
              <w:right w:w="28" w:type="dxa"/>
            </w:tcMar>
          </w:tcPr>
          <w:p w14:paraId="192ADA08" w14:textId="77777777" w:rsidR="00E458C3" w:rsidRPr="007A328B" w:rsidRDefault="00E458C3" w:rsidP="00B3637D">
            <w:pPr>
              <w:tabs>
                <w:tab w:val="center" w:pos="4819"/>
                <w:tab w:val="right" w:pos="9639"/>
              </w:tabs>
              <w:jc w:val="both"/>
              <w:rPr>
                <w:rFonts w:eastAsia="SimSun"/>
              </w:rPr>
            </w:pPr>
            <w:r w:rsidRPr="007A328B">
              <w:rPr>
                <w:rFonts w:eastAsia="SimSun"/>
              </w:rPr>
              <w:t>0,092 *</w:t>
            </w:r>
          </w:p>
        </w:tc>
      </w:tr>
      <w:tr w:rsidR="00E458C3" w:rsidRPr="007A328B" w14:paraId="02CABC3A" w14:textId="77777777" w:rsidTr="00B3637D">
        <w:trPr>
          <w:trHeight w:val="380"/>
          <w:jc w:val="center"/>
        </w:trPr>
        <w:tc>
          <w:tcPr>
            <w:tcW w:w="1261" w:type="pct"/>
            <w:tcMar>
              <w:left w:w="28" w:type="dxa"/>
              <w:right w:w="28" w:type="dxa"/>
            </w:tcMar>
          </w:tcPr>
          <w:p w14:paraId="0C19AB4F" w14:textId="77777777" w:rsidR="00E458C3" w:rsidRPr="007A328B" w:rsidRDefault="00E458C3" w:rsidP="00B3637D">
            <w:pPr>
              <w:tabs>
                <w:tab w:val="center" w:pos="4819"/>
                <w:tab w:val="right" w:pos="9639"/>
              </w:tabs>
              <w:jc w:val="both"/>
              <w:rPr>
                <w:rFonts w:eastAsia="SimSun"/>
              </w:rPr>
            </w:pPr>
            <w:r w:rsidRPr="007A328B">
              <w:rPr>
                <w:rFonts w:eastAsia="SimSun"/>
              </w:rPr>
              <w:t>Довжина тіла, см</w:t>
            </w:r>
          </w:p>
        </w:tc>
        <w:tc>
          <w:tcPr>
            <w:tcW w:w="636" w:type="pct"/>
            <w:tcMar>
              <w:left w:w="28" w:type="dxa"/>
              <w:right w:w="28" w:type="dxa"/>
            </w:tcMar>
          </w:tcPr>
          <w:p w14:paraId="4FCDB803" w14:textId="77777777" w:rsidR="00E458C3" w:rsidRPr="007A328B" w:rsidRDefault="00E458C3" w:rsidP="00B3637D">
            <w:pPr>
              <w:tabs>
                <w:tab w:val="center" w:pos="4819"/>
                <w:tab w:val="right" w:pos="9639"/>
              </w:tabs>
              <w:jc w:val="center"/>
              <w:rPr>
                <w:rFonts w:eastAsia="SimSun"/>
              </w:rPr>
            </w:pPr>
            <w:r w:rsidRPr="007A328B">
              <w:rPr>
                <w:rFonts w:eastAsia="SimSun"/>
              </w:rPr>
              <w:t>0,097</w:t>
            </w:r>
          </w:p>
        </w:tc>
        <w:tc>
          <w:tcPr>
            <w:tcW w:w="606" w:type="pct"/>
            <w:tcMar>
              <w:left w:w="28" w:type="dxa"/>
              <w:right w:w="28" w:type="dxa"/>
            </w:tcMar>
          </w:tcPr>
          <w:p w14:paraId="22191B6A" w14:textId="77777777" w:rsidR="00E458C3" w:rsidRPr="007A328B" w:rsidRDefault="00E458C3" w:rsidP="00B3637D">
            <w:pPr>
              <w:tabs>
                <w:tab w:val="center" w:pos="4819"/>
                <w:tab w:val="right" w:pos="9639"/>
              </w:tabs>
              <w:jc w:val="both"/>
              <w:rPr>
                <w:rFonts w:eastAsia="SimSun"/>
              </w:rPr>
            </w:pPr>
            <w:r w:rsidRPr="007A328B">
              <w:rPr>
                <w:rFonts w:eastAsia="SimSun"/>
              </w:rPr>
              <w:t>0,169  *</w:t>
            </w:r>
          </w:p>
        </w:tc>
        <w:tc>
          <w:tcPr>
            <w:tcW w:w="638" w:type="pct"/>
            <w:tcMar>
              <w:left w:w="28" w:type="dxa"/>
              <w:right w:w="28" w:type="dxa"/>
            </w:tcMar>
          </w:tcPr>
          <w:p w14:paraId="383D808F" w14:textId="77777777" w:rsidR="00E458C3" w:rsidRPr="007A328B" w:rsidRDefault="00E458C3" w:rsidP="00B3637D">
            <w:pPr>
              <w:tabs>
                <w:tab w:val="center" w:pos="4819"/>
                <w:tab w:val="right" w:pos="9639"/>
              </w:tabs>
              <w:jc w:val="both"/>
              <w:rPr>
                <w:rFonts w:eastAsia="SimSun"/>
              </w:rPr>
            </w:pPr>
            <w:r w:rsidRPr="007A328B">
              <w:rPr>
                <w:rFonts w:eastAsia="SimSun"/>
              </w:rPr>
              <w:t>3,3x10</w:t>
            </w:r>
            <w:r w:rsidRPr="007A328B">
              <w:rPr>
                <w:rFonts w:eastAsia="SimSun"/>
                <w:vertAlign w:val="superscript"/>
              </w:rPr>
              <w:t>-3</w:t>
            </w:r>
          </w:p>
        </w:tc>
        <w:tc>
          <w:tcPr>
            <w:tcW w:w="588" w:type="pct"/>
            <w:tcMar>
              <w:left w:w="28" w:type="dxa"/>
              <w:right w:w="28" w:type="dxa"/>
            </w:tcMar>
          </w:tcPr>
          <w:p w14:paraId="2A79B9A1" w14:textId="77777777" w:rsidR="00E458C3" w:rsidRPr="007A328B" w:rsidRDefault="00E458C3" w:rsidP="00B3637D">
            <w:pPr>
              <w:tabs>
                <w:tab w:val="center" w:pos="4819"/>
                <w:tab w:val="right" w:pos="9639"/>
              </w:tabs>
              <w:jc w:val="both"/>
              <w:rPr>
                <w:rFonts w:eastAsia="SimSun"/>
              </w:rPr>
            </w:pPr>
            <w:r w:rsidRPr="007A328B">
              <w:rPr>
                <w:rFonts w:eastAsia="SimSun"/>
              </w:rPr>
              <w:t>0,024  *</w:t>
            </w:r>
          </w:p>
        </w:tc>
        <w:tc>
          <w:tcPr>
            <w:tcW w:w="636" w:type="pct"/>
            <w:tcMar>
              <w:left w:w="28" w:type="dxa"/>
              <w:right w:w="28" w:type="dxa"/>
            </w:tcMar>
          </w:tcPr>
          <w:p w14:paraId="1AD31A80" w14:textId="77777777" w:rsidR="00E458C3" w:rsidRPr="007A328B" w:rsidRDefault="00E458C3" w:rsidP="00B3637D">
            <w:pPr>
              <w:tabs>
                <w:tab w:val="center" w:pos="4819"/>
                <w:tab w:val="right" w:pos="9639"/>
              </w:tabs>
              <w:jc w:val="both"/>
              <w:rPr>
                <w:rFonts w:eastAsia="SimSun"/>
              </w:rPr>
            </w:pPr>
            <w:r w:rsidRPr="007A328B">
              <w:rPr>
                <w:rFonts w:eastAsia="SimSun"/>
              </w:rPr>
              <w:t>2,1x10</w:t>
            </w:r>
            <w:r w:rsidRPr="007A328B">
              <w:rPr>
                <w:rFonts w:eastAsia="SimSun"/>
                <w:vertAlign w:val="superscript"/>
              </w:rPr>
              <w:t>-3</w:t>
            </w:r>
          </w:p>
        </w:tc>
        <w:tc>
          <w:tcPr>
            <w:tcW w:w="635" w:type="pct"/>
            <w:tcMar>
              <w:left w:w="28" w:type="dxa"/>
              <w:right w:w="28" w:type="dxa"/>
            </w:tcMar>
          </w:tcPr>
          <w:p w14:paraId="2FAC5F24" w14:textId="77777777" w:rsidR="00E458C3" w:rsidRPr="007A328B" w:rsidRDefault="00E458C3" w:rsidP="00B3637D">
            <w:pPr>
              <w:tabs>
                <w:tab w:val="center" w:pos="4819"/>
                <w:tab w:val="right" w:pos="9639"/>
              </w:tabs>
              <w:jc w:val="both"/>
              <w:rPr>
                <w:rFonts w:eastAsia="SimSun"/>
              </w:rPr>
            </w:pPr>
            <w:r w:rsidRPr="007A328B">
              <w:rPr>
                <w:rFonts w:eastAsia="SimSun"/>
              </w:rPr>
              <w:t>0,023  *</w:t>
            </w:r>
          </w:p>
        </w:tc>
      </w:tr>
      <w:tr w:rsidR="00E458C3" w:rsidRPr="007A328B" w14:paraId="39EE04DC" w14:textId="77777777" w:rsidTr="00B3637D">
        <w:trPr>
          <w:trHeight w:val="320"/>
          <w:jc w:val="center"/>
        </w:trPr>
        <w:tc>
          <w:tcPr>
            <w:tcW w:w="1261" w:type="pct"/>
            <w:tcMar>
              <w:left w:w="28" w:type="dxa"/>
              <w:right w:w="28" w:type="dxa"/>
            </w:tcMar>
          </w:tcPr>
          <w:p w14:paraId="36A3AFDF" w14:textId="77777777" w:rsidR="00E458C3" w:rsidRPr="007A328B" w:rsidRDefault="00E458C3" w:rsidP="00B3637D">
            <w:pPr>
              <w:tabs>
                <w:tab w:val="center" w:pos="4819"/>
                <w:tab w:val="right" w:pos="9639"/>
              </w:tabs>
              <w:jc w:val="both"/>
              <w:rPr>
                <w:rFonts w:eastAsia="SimSun"/>
              </w:rPr>
            </w:pPr>
            <w:r w:rsidRPr="007A328B">
              <w:rPr>
                <w:rFonts w:eastAsia="SimSun"/>
              </w:rPr>
              <w:t>О</w:t>
            </w:r>
            <w:r>
              <w:rPr>
                <w:rFonts w:eastAsia="SimSun"/>
              </w:rPr>
              <w:t>бвід грудної клітки</w:t>
            </w:r>
            <w:r w:rsidRPr="007A328B">
              <w:rPr>
                <w:rFonts w:eastAsia="SimSun"/>
              </w:rPr>
              <w:t>, см</w:t>
            </w:r>
          </w:p>
        </w:tc>
        <w:tc>
          <w:tcPr>
            <w:tcW w:w="636" w:type="pct"/>
            <w:tcMar>
              <w:left w:w="28" w:type="dxa"/>
              <w:right w:w="28" w:type="dxa"/>
            </w:tcMar>
          </w:tcPr>
          <w:p w14:paraId="409EDDB3" w14:textId="77777777" w:rsidR="00E458C3" w:rsidRPr="007A328B" w:rsidRDefault="00E458C3" w:rsidP="00B3637D">
            <w:pPr>
              <w:tabs>
                <w:tab w:val="center" w:pos="4819"/>
                <w:tab w:val="right" w:pos="9639"/>
              </w:tabs>
              <w:jc w:val="both"/>
              <w:rPr>
                <w:rFonts w:eastAsia="SimSun"/>
              </w:rPr>
            </w:pPr>
            <w:r w:rsidRPr="007A328B">
              <w:rPr>
                <w:rFonts w:eastAsia="SimSun"/>
              </w:rPr>
              <w:t>2,1x10</w:t>
            </w:r>
            <w:r w:rsidRPr="007A328B">
              <w:rPr>
                <w:rFonts w:eastAsia="SimSun"/>
                <w:vertAlign w:val="superscript"/>
              </w:rPr>
              <w:t>-4</w:t>
            </w:r>
          </w:p>
        </w:tc>
        <w:tc>
          <w:tcPr>
            <w:tcW w:w="606" w:type="pct"/>
            <w:tcMar>
              <w:left w:w="28" w:type="dxa"/>
              <w:right w:w="28" w:type="dxa"/>
            </w:tcMar>
          </w:tcPr>
          <w:p w14:paraId="29ABE4C9" w14:textId="77777777" w:rsidR="00E458C3" w:rsidRPr="007A328B" w:rsidRDefault="00E458C3" w:rsidP="00B3637D">
            <w:pPr>
              <w:tabs>
                <w:tab w:val="center" w:pos="4819"/>
                <w:tab w:val="right" w:pos="9639"/>
              </w:tabs>
              <w:jc w:val="both"/>
              <w:rPr>
                <w:rFonts w:eastAsia="SimSun"/>
              </w:rPr>
            </w:pPr>
            <w:r w:rsidRPr="007A328B">
              <w:rPr>
                <w:rFonts w:eastAsia="SimSun"/>
              </w:rPr>
              <w:t>0,185  *</w:t>
            </w:r>
          </w:p>
        </w:tc>
        <w:tc>
          <w:tcPr>
            <w:tcW w:w="638" w:type="pct"/>
            <w:tcMar>
              <w:left w:w="28" w:type="dxa"/>
              <w:right w:w="28" w:type="dxa"/>
            </w:tcMar>
          </w:tcPr>
          <w:p w14:paraId="4274B4CF" w14:textId="77777777" w:rsidR="00E458C3" w:rsidRPr="007A328B" w:rsidRDefault="00E458C3" w:rsidP="00B3637D">
            <w:pPr>
              <w:tabs>
                <w:tab w:val="center" w:pos="4819"/>
                <w:tab w:val="right" w:pos="9639"/>
              </w:tabs>
              <w:jc w:val="center"/>
              <w:rPr>
                <w:rFonts w:eastAsia="SimSun"/>
              </w:rPr>
            </w:pPr>
            <w:r w:rsidRPr="007A328B">
              <w:rPr>
                <w:rFonts w:eastAsia="SimSun"/>
              </w:rPr>
              <w:t>0,165</w:t>
            </w:r>
          </w:p>
        </w:tc>
        <w:tc>
          <w:tcPr>
            <w:tcW w:w="588" w:type="pct"/>
            <w:tcMar>
              <w:left w:w="28" w:type="dxa"/>
              <w:right w:w="28" w:type="dxa"/>
            </w:tcMar>
          </w:tcPr>
          <w:p w14:paraId="12492F1C" w14:textId="77777777" w:rsidR="00E458C3" w:rsidRPr="007A328B" w:rsidRDefault="00E458C3" w:rsidP="00B3637D">
            <w:pPr>
              <w:tabs>
                <w:tab w:val="center" w:pos="4819"/>
                <w:tab w:val="right" w:pos="9639"/>
              </w:tabs>
              <w:jc w:val="both"/>
              <w:rPr>
                <w:rFonts w:eastAsia="SimSun"/>
              </w:rPr>
            </w:pPr>
            <w:r w:rsidRPr="007A328B">
              <w:rPr>
                <w:rFonts w:eastAsia="SimSun"/>
              </w:rPr>
              <w:t>0,185  *</w:t>
            </w:r>
          </w:p>
        </w:tc>
        <w:tc>
          <w:tcPr>
            <w:tcW w:w="636" w:type="pct"/>
            <w:tcMar>
              <w:left w:w="28" w:type="dxa"/>
              <w:right w:w="28" w:type="dxa"/>
            </w:tcMar>
          </w:tcPr>
          <w:p w14:paraId="1CA10AB5" w14:textId="77777777" w:rsidR="00E458C3" w:rsidRPr="007A328B" w:rsidRDefault="00E458C3" w:rsidP="00B3637D">
            <w:pPr>
              <w:tabs>
                <w:tab w:val="center" w:pos="4819"/>
                <w:tab w:val="right" w:pos="9639"/>
              </w:tabs>
              <w:jc w:val="both"/>
              <w:rPr>
                <w:rFonts w:eastAsia="SimSun"/>
              </w:rPr>
            </w:pPr>
            <w:r w:rsidRPr="007A328B">
              <w:rPr>
                <w:rFonts w:eastAsia="SimSun"/>
              </w:rPr>
              <w:t>2,7x10</w:t>
            </w:r>
            <w:r w:rsidRPr="007A328B">
              <w:rPr>
                <w:rFonts w:eastAsia="SimSun"/>
                <w:vertAlign w:val="superscript"/>
              </w:rPr>
              <w:t>-10</w:t>
            </w:r>
          </w:p>
        </w:tc>
        <w:tc>
          <w:tcPr>
            <w:tcW w:w="635" w:type="pct"/>
            <w:tcMar>
              <w:left w:w="28" w:type="dxa"/>
              <w:right w:w="28" w:type="dxa"/>
            </w:tcMar>
          </w:tcPr>
          <w:p w14:paraId="69248ACF" w14:textId="77777777" w:rsidR="00E458C3" w:rsidRPr="007A328B" w:rsidRDefault="00E458C3" w:rsidP="00B3637D">
            <w:pPr>
              <w:tabs>
                <w:tab w:val="center" w:pos="4819"/>
                <w:tab w:val="right" w:pos="9639"/>
              </w:tabs>
              <w:jc w:val="both"/>
              <w:rPr>
                <w:rFonts w:eastAsia="SimSun"/>
              </w:rPr>
            </w:pPr>
            <w:r w:rsidRPr="007A328B">
              <w:rPr>
                <w:rFonts w:eastAsia="SimSun"/>
              </w:rPr>
              <w:t>0,024  *</w:t>
            </w:r>
          </w:p>
        </w:tc>
      </w:tr>
      <w:tr w:rsidR="00E458C3" w:rsidRPr="007A328B" w14:paraId="21395AA5" w14:textId="77777777" w:rsidTr="00B3637D">
        <w:trPr>
          <w:trHeight w:val="440"/>
          <w:jc w:val="center"/>
        </w:trPr>
        <w:tc>
          <w:tcPr>
            <w:tcW w:w="1261" w:type="pct"/>
            <w:tcMar>
              <w:left w:w="28" w:type="dxa"/>
              <w:right w:w="28" w:type="dxa"/>
            </w:tcMar>
          </w:tcPr>
          <w:p w14:paraId="7B3D47B5" w14:textId="77777777" w:rsidR="00E458C3" w:rsidRPr="007A328B" w:rsidRDefault="00E458C3" w:rsidP="00B3637D">
            <w:pPr>
              <w:tabs>
                <w:tab w:val="center" w:pos="4819"/>
                <w:tab w:val="right" w:pos="9639"/>
              </w:tabs>
              <w:jc w:val="both"/>
              <w:rPr>
                <w:rFonts w:eastAsia="SimSun"/>
              </w:rPr>
            </w:pPr>
            <w:r w:rsidRPr="007A328B">
              <w:rPr>
                <w:rFonts w:eastAsia="SimSun"/>
              </w:rPr>
              <w:t>Обвід плеча, см</w:t>
            </w:r>
          </w:p>
        </w:tc>
        <w:tc>
          <w:tcPr>
            <w:tcW w:w="636" w:type="pct"/>
            <w:tcMar>
              <w:left w:w="28" w:type="dxa"/>
              <w:right w:w="28" w:type="dxa"/>
            </w:tcMar>
          </w:tcPr>
          <w:p w14:paraId="78F4D825" w14:textId="77777777" w:rsidR="00E458C3" w:rsidRPr="007A328B" w:rsidRDefault="00E458C3" w:rsidP="00B3637D">
            <w:pPr>
              <w:tabs>
                <w:tab w:val="center" w:pos="4819"/>
                <w:tab w:val="right" w:pos="9639"/>
              </w:tabs>
              <w:jc w:val="both"/>
              <w:rPr>
                <w:rFonts w:eastAsia="SimSun"/>
              </w:rPr>
            </w:pPr>
            <w:r w:rsidRPr="007A328B">
              <w:rPr>
                <w:rFonts w:eastAsia="SimSun"/>
              </w:rPr>
              <w:t>5,6x10</w:t>
            </w:r>
            <w:r w:rsidRPr="007A328B">
              <w:rPr>
                <w:rFonts w:eastAsia="SimSun"/>
                <w:vertAlign w:val="superscript"/>
              </w:rPr>
              <w:t>-5</w:t>
            </w:r>
          </w:p>
        </w:tc>
        <w:tc>
          <w:tcPr>
            <w:tcW w:w="606" w:type="pct"/>
            <w:tcMar>
              <w:left w:w="28" w:type="dxa"/>
              <w:right w:w="28" w:type="dxa"/>
            </w:tcMar>
          </w:tcPr>
          <w:p w14:paraId="64150B22" w14:textId="77777777" w:rsidR="00E458C3" w:rsidRPr="007A328B" w:rsidRDefault="00E458C3" w:rsidP="00B3637D">
            <w:pPr>
              <w:tabs>
                <w:tab w:val="center" w:pos="4819"/>
                <w:tab w:val="right" w:pos="9639"/>
              </w:tabs>
              <w:jc w:val="both"/>
              <w:rPr>
                <w:rFonts w:eastAsia="SimSun"/>
              </w:rPr>
            </w:pPr>
            <w:r w:rsidRPr="007A328B">
              <w:rPr>
                <w:rFonts w:eastAsia="SimSun"/>
              </w:rPr>
              <w:t>0,064  *</w:t>
            </w:r>
          </w:p>
        </w:tc>
        <w:tc>
          <w:tcPr>
            <w:tcW w:w="638" w:type="pct"/>
            <w:tcMar>
              <w:left w:w="28" w:type="dxa"/>
              <w:right w:w="28" w:type="dxa"/>
            </w:tcMar>
          </w:tcPr>
          <w:p w14:paraId="165915C2" w14:textId="77777777" w:rsidR="00E458C3" w:rsidRPr="007A328B" w:rsidRDefault="00E458C3" w:rsidP="00B3637D">
            <w:pPr>
              <w:tabs>
                <w:tab w:val="center" w:pos="4819"/>
                <w:tab w:val="right" w:pos="9639"/>
              </w:tabs>
              <w:jc w:val="center"/>
              <w:rPr>
                <w:rFonts w:eastAsia="SimSun"/>
              </w:rPr>
            </w:pPr>
            <w:r w:rsidRPr="007A328B">
              <w:rPr>
                <w:rFonts w:eastAsia="SimSun"/>
              </w:rPr>
              <w:t>0</w:t>
            </w:r>
          </w:p>
        </w:tc>
        <w:tc>
          <w:tcPr>
            <w:tcW w:w="588" w:type="pct"/>
            <w:tcMar>
              <w:left w:w="28" w:type="dxa"/>
              <w:right w:w="28" w:type="dxa"/>
            </w:tcMar>
          </w:tcPr>
          <w:p w14:paraId="72A4775C" w14:textId="77777777" w:rsidR="00E458C3" w:rsidRPr="007A328B" w:rsidRDefault="00E458C3" w:rsidP="00B3637D">
            <w:pPr>
              <w:tabs>
                <w:tab w:val="center" w:pos="4819"/>
                <w:tab w:val="right" w:pos="9639"/>
              </w:tabs>
              <w:jc w:val="both"/>
              <w:rPr>
                <w:rFonts w:eastAsia="SimSun"/>
              </w:rPr>
            </w:pPr>
            <w:r w:rsidRPr="007A328B">
              <w:rPr>
                <w:rFonts w:eastAsia="SimSun"/>
              </w:rPr>
              <w:t>0,064  *</w:t>
            </w:r>
          </w:p>
        </w:tc>
        <w:tc>
          <w:tcPr>
            <w:tcW w:w="636" w:type="pct"/>
            <w:tcMar>
              <w:left w:w="28" w:type="dxa"/>
              <w:right w:w="28" w:type="dxa"/>
            </w:tcMar>
          </w:tcPr>
          <w:p w14:paraId="2A83F3FE" w14:textId="77777777" w:rsidR="00E458C3" w:rsidRPr="007A328B" w:rsidRDefault="00E458C3" w:rsidP="00B3637D">
            <w:pPr>
              <w:tabs>
                <w:tab w:val="center" w:pos="4819"/>
                <w:tab w:val="right" w:pos="9639"/>
              </w:tabs>
              <w:jc w:val="center"/>
              <w:rPr>
                <w:rFonts w:eastAsia="SimSun"/>
              </w:rPr>
            </w:pPr>
            <w:r w:rsidRPr="007A328B">
              <w:rPr>
                <w:rFonts w:eastAsia="SimSun"/>
              </w:rPr>
              <w:t>0</w:t>
            </w:r>
          </w:p>
        </w:tc>
        <w:tc>
          <w:tcPr>
            <w:tcW w:w="635" w:type="pct"/>
            <w:tcMar>
              <w:left w:w="28" w:type="dxa"/>
              <w:right w:w="28" w:type="dxa"/>
            </w:tcMar>
          </w:tcPr>
          <w:p w14:paraId="23341C96" w14:textId="77777777" w:rsidR="00E458C3" w:rsidRPr="007A328B" w:rsidRDefault="00E458C3" w:rsidP="00B3637D">
            <w:pPr>
              <w:tabs>
                <w:tab w:val="center" w:pos="4819"/>
                <w:tab w:val="right" w:pos="9639"/>
              </w:tabs>
              <w:jc w:val="both"/>
              <w:rPr>
                <w:rFonts w:eastAsia="SimSun"/>
              </w:rPr>
            </w:pPr>
            <w:r w:rsidRPr="007A328B">
              <w:rPr>
                <w:rFonts w:eastAsia="SimSun"/>
              </w:rPr>
              <w:t>5х10</w:t>
            </w:r>
            <w:r w:rsidRPr="007A328B">
              <w:rPr>
                <w:rFonts w:eastAsia="SimSun"/>
                <w:vertAlign w:val="superscript"/>
              </w:rPr>
              <w:t xml:space="preserve">-4 </w:t>
            </w:r>
            <w:r w:rsidRPr="007A328B">
              <w:rPr>
                <w:rFonts w:eastAsia="SimSun"/>
              </w:rPr>
              <w:t xml:space="preserve"> *</w:t>
            </w:r>
          </w:p>
        </w:tc>
      </w:tr>
      <w:tr w:rsidR="00E458C3" w:rsidRPr="007A328B" w14:paraId="6181AD92" w14:textId="77777777" w:rsidTr="00B3637D">
        <w:trPr>
          <w:trHeight w:val="340"/>
          <w:jc w:val="center"/>
        </w:trPr>
        <w:tc>
          <w:tcPr>
            <w:tcW w:w="1261" w:type="pct"/>
            <w:tcMar>
              <w:left w:w="28" w:type="dxa"/>
              <w:right w:w="28" w:type="dxa"/>
            </w:tcMar>
          </w:tcPr>
          <w:p w14:paraId="30572F9A" w14:textId="77777777" w:rsidR="00E458C3" w:rsidRPr="007A328B" w:rsidRDefault="00E458C3" w:rsidP="00B3637D">
            <w:pPr>
              <w:tabs>
                <w:tab w:val="center" w:pos="4819"/>
                <w:tab w:val="right" w:pos="9639"/>
              </w:tabs>
              <w:jc w:val="both"/>
              <w:rPr>
                <w:rFonts w:eastAsia="SimSun"/>
              </w:rPr>
            </w:pPr>
            <w:r w:rsidRPr="007A328B">
              <w:rPr>
                <w:rFonts w:eastAsia="SimSun"/>
              </w:rPr>
              <w:t>Обвід стегна, см</w:t>
            </w:r>
          </w:p>
        </w:tc>
        <w:tc>
          <w:tcPr>
            <w:tcW w:w="636" w:type="pct"/>
            <w:tcMar>
              <w:left w:w="28" w:type="dxa"/>
              <w:right w:w="28" w:type="dxa"/>
            </w:tcMar>
          </w:tcPr>
          <w:p w14:paraId="1BCA019C" w14:textId="77777777" w:rsidR="00E458C3" w:rsidRPr="007A328B" w:rsidRDefault="00E458C3" w:rsidP="00B3637D">
            <w:pPr>
              <w:tabs>
                <w:tab w:val="center" w:pos="4819"/>
                <w:tab w:val="right" w:pos="9639"/>
              </w:tabs>
              <w:jc w:val="both"/>
              <w:rPr>
                <w:rFonts w:eastAsia="SimSun"/>
              </w:rPr>
            </w:pPr>
            <w:r w:rsidRPr="007A328B">
              <w:rPr>
                <w:rFonts w:eastAsia="SimSun"/>
              </w:rPr>
              <w:t>8,4x10</w:t>
            </w:r>
            <w:r w:rsidRPr="007A328B">
              <w:rPr>
                <w:rFonts w:eastAsia="SimSun"/>
                <w:vertAlign w:val="superscript"/>
              </w:rPr>
              <w:t>-3</w:t>
            </w:r>
          </w:p>
        </w:tc>
        <w:tc>
          <w:tcPr>
            <w:tcW w:w="606" w:type="pct"/>
            <w:tcMar>
              <w:left w:w="28" w:type="dxa"/>
              <w:right w:w="28" w:type="dxa"/>
            </w:tcMar>
          </w:tcPr>
          <w:p w14:paraId="2FAC8F45" w14:textId="77777777" w:rsidR="00E458C3" w:rsidRPr="007A328B" w:rsidRDefault="00E458C3" w:rsidP="00B3637D">
            <w:pPr>
              <w:tabs>
                <w:tab w:val="center" w:pos="4819"/>
                <w:tab w:val="right" w:pos="9639"/>
              </w:tabs>
              <w:jc w:val="both"/>
              <w:rPr>
                <w:rFonts w:eastAsia="SimSun"/>
              </w:rPr>
            </w:pPr>
            <w:r w:rsidRPr="007A328B">
              <w:rPr>
                <w:rFonts w:eastAsia="SimSun"/>
              </w:rPr>
              <w:t>0,427  *</w:t>
            </w:r>
          </w:p>
        </w:tc>
        <w:tc>
          <w:tcPr>
            <w:tcW w:w="638" w:type="pct"/>
            <w:tcMar>
              <w:left w:w="28" w:type="dxa"/>
              <w:right w:w="28" w:type="dxa"/>
            </w:tcMar>
          </w:tcPr>
          <w:p w14:paraId="0A011C7E" w14:textId="77777777" w:rsidR="00E458C3" w:rsidRPr="007A328B" w:rsidRDefault="00E458C3" w:rsidP="00B3637D">
            <w:pPr>
              <w:tabs>
                <w:tab w:val="center" w:pos="4819"/>
                <w:tab w:val="right" w:pos="9639"/>
              </w:tabs>
              <w:jc w:val="center"/>
              <w:rPr>
                <w:rFonts w:eastAsia="SimSun"/>
              </w:rPr>
            </w:pPr>
            <w:r w:rsidRPr="007A328B">
              <w:rPr>
                <w:rFonts w:eastAsia="SimSun"/>
              </w:rPr>
              <w:t>0,053</w:t>
            </w:r>
          </w:p>
        </w:tc>
        <w:tc>
          <w:tcPr>
            <w:tcW w:w="588" w:type="pct"/>
            <w:tcMar>
              <w:left w:w="28" w:type="dxa"/>
              <w:right w:w="28" w:type="dxa"/>
            </w:tcMar>
          </w:tcPr>
          <w:p w14:paraId="67AEB9C1" w14:textId="77777777" w:rsidR="00E458C3" w:rsidRPr="007A328B" w:rsidRDefault="00E458C3" w:rsidP="00B3637D">
            <w:pPr>
              <w:tabs>
                <w:tab w:val="center" w:pos="4819"/>
                <w:tab w:val="right" w:pos="9639"/>
              </w:tabs>
              <w:jc w:val="both"/>
              <w:rPr>
                <w:rFonts w:eastAsia="SimSun"/>
              </w:rPr>
            </w:pPr>
            <w:r w:rsidRPr="007A328B">
              <w:rPr>
                <w:rFonts w:eastAsia="SimSun"/>
              </w:rPr>
              <w:t>0,427  *</w:t>
            </w:r>
          </w:p>
        </w:tc>
        <w:tc>
          <w:tcPr>
            <w:tcW w:w="636" w:type="pct"/>
            <w:tcMar>
              <w:left w:w="28" w:type="dxa"/>
              <w:right w:w="28" w:type="dxa"/>
            </w:tcMar>
          </w:tcPr>
          <w:p w14:paraId="351912DB" w14:textId="77777777" w:rsidR="00E458C3" w:rsidRPr="007A328B" w:rsidRDefault="00E458C3" w:rsidP="00B3637D">
            <w:pPr>
              <w:tabs>
                <w:tab w:val="center" w:pos="4819"/>
                <w:tab w:val="right" w:pos="9639"/>
              </w:tabs>
              <w:jc w:val="center"/>
              <w:rPr>
                <w:rFonts w:eastAsia="SimSun"/>
              </w:rPr>
            </w:pPr>
            <w:r w:rsidRPr="007A328B">
              <w:rPr>
                <w:rFonts w:eastAsia="SimSun"/>
              </w:rPr>
              <w:t>0,010</w:t>
            </w:r>
          </w:p>
        </w:tc>
        <w:tc>
          <w:tcPr>
            <w:tcW w:w="635" w:type="pct"/>
            <w:tcMar>
              <w:left w:w="28" w:type="dxa"/>
              <w:right w:w="28" w:type="dxa"/>
            </w:tcMar>
          </w:tcPr>
          <w:p w14:paraId="1DF52B0F" w14:textId="77777777" w:rsidR="00E458C3" w:rsidRPr="007A328B" w:rsidRDefault="00E458C3" w:rsidP="00B3637D">
            <w:pPr>
              <w:tabs>
                <w:tab w:val="center" w:pos="4819"/>
                <w:tab w:val="right" w:pos="9639"/>
              </w:tabs>
              <w:jc w:val="both"/>
              <w:rPr>
                <w:rFonts w:eastAsia="SimSun"/>
              </w:rPr>
            </w:pPr>
            <w:r w:rsidRPr="007A328B">
              <w:rPr>
                <w:rFonts w:eastAsia="SimSun"/>
              </w:rPr>
              <w:t>0,019 *</w:t>
            </w:r>
          </w:p>
        </w:tc>
      </w:tr>
      <w:tr w:rsidR="00E458C3" w:rsidRPr="007A328B" w14:paraId="11591573" w14:textId="77777777" w:rsidTr="00B3637D">
        <w:trPr>
          <w:trHeight w:val="280"/>
          <w:jc w:val="center"/>
        </w:trPr>
        <w:tc>
          <w:tcPr>
            <w:tcW w:w="1261" w:type="pct"/>
            <w:tcMar>
              <w:left w:w="28" w:type="dxa"/>
              <w:right w:w="28" w:type="dxa"/>
            </w:tcMar>
          </w:tcPr>
          <w:p w14:paraId="46ECB30C" w14:textId="77777777" w:rsidR="00E458C3" w:rsidRPr="007A328B" w:rsidRDefault="00E458C3" w:rsidP="00B3637D">
            <w:pPr>
              <w:tabs>
                <w:tab w:val="center" w:pos="4819"/>
                <w:tab w:val="right" w:pos="9639"/>
              </w:tabs>
              <w:jc w:val="both"/>
              <w:rPr>
                <w:rFonts w:eastAsia="SimSun"/>
              </w:rPr>
            </w:pPr>
            <w:r w:rsidRPr="007A328B">
              <w:rPr>
                <w:rFonts w:eastAsia="SimSun"/>
              </w:rPr>
              <w:t xml:space="preserve">Індекс </w:t>
            </w:r>
            <w:proofErr w:type="spellStart"/>
            <w:r w:rsidRPr="007A328B">
              <w:rPr>
                <w:rFonts w:eastAsia="SimSun"/>
              </w:rPr>
              <w:t>ектоморфії</w:t>
            </w:r>
            <w:proofErr w:type="spellEnd"/>
          </w:p>
        </w:tc>
        <w:tc>
          <w:tcPr>
            <w:tcW w:w="636" w:type="pct"/>
            <w:tcMar>
              <w:left w:w="28" w:type="dxa"/>
              <w:right w:w="28" w:type="dxa"/>
            </w:tcMar>
          </w:tcPr>
          <w:p w14:paraId="019DBA9D" w14:textId="77777777" w:rsidR="00E458C3" w:rsidRPr="007A328B" w:rsidRDefault="00E458C3" w:rsidP="00B3637D">
            <w:pPr>
              <w:tabs>
                <w:tab w:val="center" w:pos="4819"/>
                <w:tab w:val="right" w:pos="9639"/>
              </w:tabs>
              <w:jc w:val="center"/>
              <w:rPr>
                <w:rFonts w:eastAsia="SimSun"/>
              </w:rPr>
            </w:pPr>
            <w:r w:rsidRPr="007A328B">
              <w:rPr>
                <w:rFonts w:eastAsia="SimSun"/>
              </w:rPr>
              <w:t>0,040</w:t>
            </w:r>
          </w:p>
        </w:tc>
        <w:tc>
          <w:tcPr>
            <w:tcW w:w="606" w:type="pct"/>
            <w:tcMar>
              <w:left w:w="28" w:type="dxa"/>
              <w:right w:w="28" w:type="dxa"/>
            </w:tcMar>
          </w:tcPr>
          <w:p w14:paraId="1B0CD80D" w14:textId="77777777" w:rsidR="00E458C3" w:rsidRPr="007A328B" w:rsidRDefault="00E458C3" w:rsidP="00B3637D">
            <w:pPr>
              <w:tabs>
                <w:tab w:val="center" w:pos="4819"/>
                <w:tab w:val="right" w:pos="9639"/>
              </w:tabs>
              <w:jc w:val="both"/>
              <w:rPr>
                <w:rFonts w:eastAsia="SimSun"/>
              </w:rPr>
            </w:pPr>
            <w:r w:rsidRPr="007A328B">
              <w:rPr>
                <w:rFonts w:eastAsia="SimSun"/>
              </w:rPr>
              <w:t>0,408  *</w:t>
            </w:r>
          </w:p>
        </w:tc>
        <w:tc>
          <w:tcPr>
            <w:tcW w:w="638" w:type="pct"/>
            <w:tcMar>
              <w:left w:w="28" w:type="dxa"/>
              <w:right w:w="28" w:type="dxa"/>
            </w:tcMar>
          </w:tcPr>
          <w:p w14:paraId="56C93B58" w14:textId="77777777" w:rsidR="00E458C3" w:rsidRPr="007A328B" w:rsidRDefault="00E458C3" w:rsidP="00B3637D">
            <w:pPr>
              <w:tabs>
                <w:tab w:val="center" w:pos="4819"/>
                <w:tab w:val="right" w:pos="9639"/>
              </w:tabs>
              <w:jc w:val="center"/>
              <w:rPr>
                <w:rFonts w:eastAsia="SimSun"/>
              </w:rPr>
            </w:pPr>
            <w:r w:rsidRPr="007A328B">
              <w:rPr>
                <w:rFonts w:eastAsia="SimSun"/>
              </w:rPr>
              <w:t>0,208</w:t>
            </w:r>
          </w:p>
        </w:tc>
        <w:tc>
          <w:tcPr>
            <w:tcW w:w="588" w:type="pct"/>
            <w:tcMar>
              <w:left w:w="28" w:type="dxa"/>
              <w:right w:w="28" w:type="dxa"/>
            </w:tcMar>
          </w:tcPr>
          <w:p w14:paraId="00F69566" w14:textId="77777777" w:rsidR="00E458C3" w:rsidRPr="007A328B" w:rsidRDefault="00E458C3" w:rsidP="00B3637D">
            <w:pPr>
              <w:tabs>
                <w:tab w:val="center" w:pos="4819"/>
                <w:tab w:val="right" w:pos="9639"/>
              </w:tabs>
              <w:jc w:val="both"/>
              <w:rPr>
                <w:rFonts w:eastAsia="SimSun"/>
              </w:rPr>
            </w:pPr>
            <w:r w:rsidRPr="007A328B">
              <w:rPr>
                <w:rFonts w:eastAsia="SimSun"/>
              </w:rPr>
              <w:t>0,9998 *</w:t>
            </w:r>
          </w:p>
        </w:tc>
        <w:tc>
          <w:tcPr>
            <w:tcW w:w="636" w:type="pct"/>
            <w:tcMar>
              <w:left w:w="28" w:type="dxa"/>
              <w:right w:w="28" w:type="dxa"/>
            </w:tcMar>
          </w:tcPr>
          <w:p w14:paraId="0ECE0D93" w14:textId="77777777" w:rsidR="00E458C3" w:rsidRPr="007A328B" w:rsidRDefault="00E458C3" w:rsidP="00B3637D">
            <w:pPr>
              <w:tabs>
                <w:tab w:val="center" w:pos="4819"/>
                <w:tab w:val="right" w:pos="9639"/>
              </w:tabs>
              <w:jc w:val="both"/>
              <w:rPr>
                <w:rFonts w:eastAsia="SimSun"/>
              </w:rPr>
            </w:pPr>
            <w:r w:rsidRPr="007A328B">
              <w:rPr>
                <w:rFonts w:eastAsia="SimSun"/>
              </w:rPr>
              <w:t>4,5x10</w:t>
            </w:r>
            <w:r w:rsidRPr="007A328B">
              <w:rPr>
                <w:rFonts w:eastAsia="SimSun"/>
                <w:vertAlign w:val="superscript"/>
              </w:rPr>
              <w:t>-6</w:t>
            </w:r>
          </w:p>
        </w:tc>
        <w:tc>
          <w:tcPr>
            <w:tcW w:w="635" w:type="pct"/>
            <w:tcMar>
              <w:left w:w="28" w:type="dxa"/>
              <w:right w:w="28" w:type="dxa"/>
            </w:tcMar>
          </w:tcPr>
          <w:p w14:paraId="11EB77A1" w14:textId="77777777" w:rsidR="00E458C3" w:rsidRPr="007A328B" w:rsidRDefault="00E458C3" w:rsidP="00B3637D">
            <w:pPr>
              <w:tabs>
                <w:tab w:val="center" w:pos="4819"/>
                <w:tab w:val="right" w:pos="9639"/>
              </w:tabs>
              <w:jc w:val="both"/>
              <w:rPr>
                <w:rFonts w:eastAsia="SimSun"/>
              </w:rPr>
            </w:pPr>
            <w:r w:rsidRPr="007A328B">
              <w:rPr>
                <w:rFonts w:eastAsia="SimSun"/>
              </w:rPr>
              <w:t>0,160  *</w:t>
            </w:r>
          </w:p>
        </w:tc>
      </w:tr>
      <w:tr w:rsidR="00E458C3" w:rsidRPr="007A328B" w14:paraId="5DE17E54" w14:textId="77777777" w:rsidTr="00B3637D">
        <w:trPr>
          <w:trHeight w:val="364"/>
          <w:jc w:val="center"/>
        </w:trPr>
        <w:tc>
          <w:tcPr>
            <w:tcW w:w="1261" w:type="pct"/>
            <w:tcMar>
              <w:left w:w="28" w:type="dxa"/>
              <w:right w:w="28" w:type="dxa"/>
            </w:tcMar>
          </w:tcPr>
          <w:p w14:paraId="21989038" w14:textId="77777777" w:rsidR="00E458C3" w:rsidRPr="007A328B" w:rsidRDefault="00E458C3" w:rsidP="00B3637D">
            <w:pPr>
              <w:tabs>
                <w:tab w:val="center" w:pos="4819"/>
                <w:tab w:val="right" w:pos="9639"/>
              </w:tabs>
              <w:jc w:val="both"/>
              <w:rPr>
                <w:rFonts w:eastAsia="SimSun"/>
              </w:rPr>
            </w:pPr>
            <w:r w:rsidRPr="007A328B">
              <w:rPr>
                <w:rFonts w:eastAsia="SimSun"/>
              </w:rPr>
              <w:t>О</w:t>
            </w:r>
            <w:r>
              <w:rPr>
                <w:rFonts w:eastAsia="SimSun"/>
              </w:rPr>
              <w:t>бвід грудної клітки</w:t>
            </w:r>
            <w:r w:rsidRPr="007A328B">
              <w:rPr>
                <w:rFonts w:eastAsia="SimSun"/>
              </w:rPr>
              <w:t>/ довжина тіла</w:t>
            </w:r>
          </w:p>
        </w:tc>
        <w:tc>
          <w:tcPr>
            <w:tcW w:w="636" w:type="pct"/>
            <w:tcMar>
              <w:left w:w="28" w:type="dxa"/>
              <w:right w:w="28" w:type="dxa"/>
            </w:tcMar>
          </w:tcPr>
          <w:p w14:paraId="74E16F59" w14:textId="77777777" w:rsidR="00E458C3" w:rsidRPr="007A328B" w:rsidRDefault="00E458C3" w:rsidP="00B3637D">
            <w:pPr>
              <w:tabs>
                <w:tab w:val="center" w:pos="4819"/>
                <w:tab w:val="right" w:pos="9639"/>
              </w:tabs>
              <w:jc w:val="center"/>
              <w:rPr>
                <w:rFonts w:eastAsia="SimSun"/>
              </w:rPr>
            </w:pPr>
            <w:r w:rsidRPr="007A328B">
              <w:rPr>
                <w:rFonts w:eastAsia="SimSun"/>
              </w:rPr>
              <w:t>0,149</w:t>
            </w:r>
          </w:p>
        </w:tc>
        <w:tc>
          <w:tcPr>
            <w:tcW w:w="606" w:type="pct"/>
            <w:tcMar>
              <w:left w:w="28" w:type="dxa"/>
              <w:right w:w="28" w:type="dxa"/>
            </w:tcMar>
          </w:tcPr>
          <w:p w14:paraId="077997F8" w14:textId="77777777" w:rsidR="00E458C3" w:rsidRPr="007A328B" w:rsidRDefault="00E458C3" w:rsidP="00B3637D">
            <w:pPr>
              <w:tabs>
                <w:tab w:val="center" w:pos="4819"/>
                <w:tab w:val="right" w:pos="9639"/>
              </w:tabs>
              <w:jc w:val="both"/>
              <w:rPr>
                <w:rFonts w:eastAsia="SimSun"/>
              </w:rPr>
            </w:pPr>
            <w:r w:rsidRPr="007A328B">
              <w:rPr>
                <w:rFonts w:eastAsia="SimSun"/>
              </w:rPr>
              <w:t>0,132  *</w:t>
            </w:r>
          </w:p>
        </w:tc>
        <w:tc>
          <w:tcPr>
            <w:tcW w:w="638" w:type="pct"/>
            <w:tcMar>
              <w:left w:w="28" w:type="dxa"/>
              <w:right w:w="28" w:type="dxa"/>
            </w:tcMar>
          </w:tcPr>
          <w:p w14:paraId="5EC7ACE1" w14:textId="77777777" w:rsidR="00E458C3" w:rsidRPr="007A328B" w:rsidRDefault="00E458C3" w:rsidP="00B3637D">
            <w:pPr>
              <w:tabs>
                <w:tab w:val="center" w:pos="4819"/>
                <w:tab w:val="right" w:pos="9639"/>
              </w:tabs>
              <w:jc w:val="both"/>
              <w:rPr>
                <w:rFonts w:eastAsia="SimSun"/>
              </w:rPr>
            </w:pPr>
            <w:r w:rsidRPr="007A328B">
              <w:rPr>
                <w:rFonts w:eastAsia="SimSun"/>
              </w:rPr>
              <w:t>3,6x10</w:t>
            </w:r>
            <w:r w:rsidRPr="007A328B">
              <w:rPr>
                <w:rFonts w:eastAsia="SimSun"/>
                <w:vertAlign w:val="superscript"/>
              </w:rPr>
              <w:t>-6</w:t>
            </w:r>
          </w:p>
        </w:tc>
        <w:tc>
          <w:tcPr>
            <w:tcW w:w="588" w:type="pct"/>
            <w:tcMar>
              <w:left w:w="28" w:type="dxa"/>
              <w:right w:w="28" w:type="dxa"/>
            </w:tcMar>
          </w:tcPr>
          <w:p w14:paraId="2D401EE3" w14:textId="77777777" w:rsidR="00E458C3" w:rsidRPr="007A328B" w:rsidRDefault="00E458C3" w:rsidP="00B3637D">
            <w:pPr>
              <w:tabs>
                <w:tab w:val="center" w:pos="4819"/>
                <w:tab w:val="right" w:pos="9639"/>
              </w:tabs>
              <w:jc w:val="both"/>
              <w:rPr>
                <w:rFonts w:eastAsia="SimSun"/>
              </w:rPr>
            </w:pPr>
            <w:r w:rsidRPr="007A328B">
              <w:rPr>
                <w:rFonts w:eastAsia="SimSun"/>
              </w:rPr>
              <w:t>0,132  *</w:t>
            </w:r>
          </w:p>
        </w:tc>
        <w:tc>
          <w:tcPr>
            <w:tcW w:w="636" w:type="pct"/>
            <w:tcMar>
              <w:left w:w="28" w:type="dxa"/>
              <w:right w:w="28" w:type="dxa"/>
            </w:tcMar>
          </w:tcPr>
          <w:p w14:paraId="0FEDBA91" w14:textId="77777777" w:rsidR="00E458C3" w:rsidRPr="007A328B" w:rsidRDefault="00E458C3" w:rsidP="00B3637D">
            <w:pPr>
              <w:tabs>
                <w:tab w:val="center" w:pos="4819"/>
                <w:tab w:val="right" w:pos="9639"/>
              </w:tabs>
              <w:jc w:val="both"/>
              <w:rPr>
                <w:rFonts w:eastAsia="SimSun"/>
              </w:rPr>
            </w:pPr>
            <w:r w:rsidRPr="007A328B">
              <w:rPr>
                <w:rFonts w:eastAsia="SimSun"/>
              </w:rPr>
              <w:t>1,8x10</w:t>
            </w:r>
            <w:r w:rsidRPr="007A328B">
              <w:rPr>
                <w:rFonts w:eastAsia="SimSun"/>
                <w:vertAlign w:val="superscript"/>
              </w:rPr>
              <w:t>-15</w:t>
            </w:r>
          </w:p>
        </w:tc>
        <w:tc>
          <w:tcPr>
            <w:tcW w:w="635" w:type="pct"/>
            <w:tcMar>
              <w:left w:w="28" w:type="dxa"/>
              <w:right w:w="28" w:type="dxa"/>
            </w:tcMar>
          </w:tcPr>
          <w:p w14:paraId="2E1B06D2" w14:textId="77777777" w:rsidR="00E458C3" w:rsidRPr="007A328B" w:rsidRDefault="00E458C3" w:rsidP="00B3637D">
            <w:pPr>
              <w:tabs>
                <w:tab w:val="center" w:pos="4819"/>
                <w:tab w:val="right" w:pos="9639"/>
              </w:tabs>
              <w:jc w:val="both"/>
              <w:rPr>
                <w:rFonts w:eastAsia="SimSun"/>
              </w:rPr>
            </w:pPr>
            <w:r w:rsidRPr="007A328B">
              <w:rPr>
                <w:rFonts w:eastAsia="SimSun"/>
              </w:rPr>
              <w:t>0,020  *</w:t>
            </w:r>
          </w:p>
        </w:tc>
      </w:tr>
    </w:tbl>
    <w:p w14:paraId="2EB846C4" w14:textId="77777777" w:rsidR="00E458C3" w:rsidRDefault="00E458C3" w:rsidP="00E458C3">
      <w:pPr>
        <w:spacing w:line="360" w:lineRule="auto"/>
        <w:ind w:firstLine="720"/>
        <w:jc w:val="both"/>
        <w:rPr>
          <w:sz w:val="28"/>
          <w:szCs w:val="28"/>
        </w:rPr>
      </w:pPr>
      <w:r>
        <w:rPr>
          <w:sz w:val="28"/>
          <w:szCs w:val="28"/>
        </w:rPr>
        <w:t>Встановлені величини дозволяють</w:t>
      </w:r>
      <w:r w:rsidRPr="00D76828">
        <w:rPr>
          <w:sz w:val="28"/>
          <w:szCs w:val="28"/>
        </w:rPr>
        <w:t xml:space="preserve"> констатувати, що результати формального статистичного аналізу </w:t>
      </w:r>
      <w:proofErr w:type="spellStart"/>
      <w:r>
        <w:rPr>
          <w:sz w:val="28"/>
          <w:szCs w:val="28"/>
        </w:rPr>
        <w:t>соматометричних</w:t>
      </w:r>
      <w:proofErr w:type="spellEnd"/>
      <w:r>
        <w:rPr>
          <w:sz w:val="28"/>
          <w:szCs w:val="28"/>
        </w:rPr>
        <w:t xml:space="preserve"> показників</w:t>
      </w:r>
      <w:r w:rsidRPr="00D76828">
        <w:rPr>
          <w:sz w:val="28"/>
          <w:szCs w:val="28"/>
        </w:rPr>
        <w:t xml:space="preserve"> </w:t>
      </w:r>
      <w:r>
        <w:rPr>
          <w:sz w:val="28"/>
          <w:szCs w:val="28"/>
        </w:rPr>
        <w:t>хлопців</w:t>
      </w:r>
      <w:r w:rsidRPr="00D76828">
        <w:rPr>
          <w:sz w:val="28"/>
          <w:szCs w:val="28"/>
        </w:rPr>
        <w:t xml:space="preserve"> різн</w:t>
      </w:r>
      <w:r>
        <w:rPr>
          <w:sz w:val="28"/>
          <w:szCs w:val="28"/>
        </w:rPr>
        <w:t>ого шкільного</w:t>
      </w:r>
      <w:r w:rsidRPr="00D76828">
        <w:rPr>
          <w:sz w:val="28"/>
          <w:szCs w:val="28"/>
        </w:rPr>
        <w:t xml:space="preserve"> віку не дозволяють дати однозначн</w:t>
      </w:r>
      <w:r>
        <w:rPr>
          <w:sz w:val="28"/>
          <w:szCs w:val="28"/>
        </w:rPr>
        <w:t>ої</w:t>
      </w:r>
      <w:r w:rsidRPr="00D76828">
        <w:rPr>
          <w:sz w:val="28"/>
          <w:szCs w:val="28"/>
        </w:rPr>
        <w:t xml:space="preserve"> відповід</w:t>
      </w:r>
      <w:r>
        <w:rPr>
          <w:sz w:val="28"/>
          <w:szCs w:val="28"/>
        </w:rPr>
        <w:t>і</w:t>
      </w:r>
      <w:r w:rsidRPr="00D76828">
        <w:rPr>
          <w:sz w:val="28"/>
          <w:szCs w:val="28"/>
        </w:rPr>
        <w:t xml:space="preserve"> на питання щодо підтвердження або відхилення гіпотези </w:t>
      </w:r>
      <w:r w:rsidRPr="00571485">
        <w:rPr>
          <w:i/>
          <w:sz w:val="28"/>
          <w:szCs w:val="28"/>
        </w:rPr>
        <w:t>Н</w:t>
      </w:r>
      <w:r w:rsidRPr="00571485">
        <w:rPr>
          <w:i/>
          <w:sz w:val="28"/>
          <w:szCs w:val="28"/>
          <w:vertAlign w:val="subscript"/>
        </w:rPr>
        <w:t>0</w:t>
      </w:r>
      <w:r w:rsidRPr="00D76828">
        <w:rPr>
          <w:sz w:val="28"/>
          <w:szCs w:val="28"/>
        </w:rPr>
        <w:t xml:space="preserve"> </w:t>
      </w:r>
      <w:r w:rsidRPr="00571485">
        <w:rPr>
          <w:sz w:val="28"/>
          <w:szCs w:val="28"/>
        </w:rPr>
        <w:t>про</w:t>
      </w:r>
      <w:r w:rsidRPr="00D76828">
        <w:rPr>
          <w:sz w:val="28"/>
          <w:szCs w:val="28"/>
        </w:rPr>
        <w:t xml:space="preserve"> нормальний закон розподілу цих даних.</w:t>
      </w:r>
      <w:r w:rsidRPr="00311222">
        <w:rPr>
          <w:sz w:val="28"/>
          <w:szCs w:val="28"/>
        </w:rPr>
        <w:t xml:space="preserve"> </w:t>
      </w:r>
    </w:p>
    <w:p w14:paraId="6E7F9668" w14:textId="77777777" w:rsidR="00E458C3" w:rsidRDefault="00E458C3" w:rsidP="00E458C3">
      <w:pPr>
        <w:spacing w:line="360" w:lineRule="auto"/>
        <w:ind w:firstLine="708"/>
        <w:jc w:val="both"/>
        <w:rPr>
          <w:sz w:val="28"/>
          <w:szCs w:val="28"/>
        </w:rPr>
      </w:pPr>
      <w:r w:rsidRPr="00D76828">
        <w:rPr>
          <w:sz w:val="28"/>
          <w:szCs w:val="28"/>
        </w:rPr>
        <w:t>Така невідповідність отриманих результатів традиційним уявленням вказує на с</w:t>
      </w:r>
      <w:r>
        <w:rPr>
          <w:sz w:val="28"/>
          <w:szCs w:val="28"/>
        </w:rPr>
        <w:t>уперечність у</w:t>
      </w:r>
      <w:r w:rsidRPr="00D76828">
        <w:rPr>
          <w:sz w:val="28"/>
          <w:szCs w:val="28"/>
        </w:rPr>
        <w:t xml:space="preserve"> питанн</w:t>
      </w:r>
      <w:r>
        <w:rPr>
          <w:sz w:val="28"/>
          <w:szCs w:val="28"/>
        </w:rPr>
        <w:t>і</w:t>
      </w:r>
      <w:r w:rsidRPr="00D76828">
        <w:rPr>
          <w:sz w:val="28"/>
          <w:szCs w:val="28"/>
        </w:rPr>
        <w:t xml:space="preserve"> </w:t>
      </w:r>
      <w:r>
        <w:rPr>
          <w:sz w:val="28"/>
          <w:szCs w:val="28"/>
        </w:rPr>
        <w:t>про правомірні</w:t>
      </w:r>
      <w:r w:rsidRPr="00D76828">
        <w:rPr>
          <w:sz w:val="28"/>
          <w:szCs w:val="28"/>
        </w:rPr>
        <w:t>ст</w:t>
      </w:r>
      <w:r>
        <w:rPr>
          <w:sz w:val="28"/>
          <w:szCs w:val="28"/>
        </w:rPr>
        <w:t>ь</w:t>
      </w:r>
      <w:r w:rsidRPr="00D76828">
        <w:rPr>
          <w:sz w:val="28"/>
          <w:szCs w:val="28"/>
        </w:rPr>
        <w:t xml:space="preserve"> формального статистичного підходу до встановлення норми </w:t>
      </w:r>
      <w:r>
        <w:rPr>
          <w:sz w:val="28"/>
          <w:szCs w:val="28"/>
        </w:rPr>
        <w:t>у</w:t>
      </w:r>
      <w:r w:rsidRPr="00D76828">
        <w:rPr>
          <w:sz w:val="28"/>
          <w:szCs w:val="28"/>
        </w:rPr>
        <w:t xml:space="preserve"> </w:t>
      </w:r>
      <w:r>
        <w:rPr>
          <w:sz w:val="28"/>
          <w:szCs w:val="28"/>
        </w:rPr>
        <w:t>вибірках</w:t>
      </w:r>
      <w:r w:rsidRPr="00D76828">
        <w:rPr>
          <w:sz w:val="28"/>
          <w:szCs w:val="28"/>
        </w:rPr>
        <w:t xml:space="preserve"> </w:t>
      </w:r>
      <w:r>
        <w:rPr>
          <w:sz w:val="28"/>
          <w:szCs w:val="28"/>
        </w:rPr>
        <w:t>вікових груп</w:t>
      </w:r>
      <w:r w:rsidRPr="00D76828">
        <w:rPr>
          <w:sz w:val="28"/>
          <w:szCs w:val="28"/>
        </w:rPr>
        <w:t xml:space="preserve">. При цьому необхідно зазначити, що основи </w:t>
      </w:r>
      <w:r>
        <w:rPr>
          <w:sz w:val="28"/>
          <w:szCs w:val="28"/>
        </w:rPr>
        <w:t xml:space="preserve">таких </w:t>
      </w:r>
      <w:r w:rsidRPr="00D76828">
        <w:rPr>
          <w:sz w:val="28"/>
          <w:szCs w:val="28"/>
        </w:rPr>
        <w:t xml:space="preserve">уявлень було сформульовано в середині </w:t>
      </w:r>
      <w:r>
        <w:rPr>
          <w:sz w:val="28"/>
          <w:szCs w:val="28"/>
        </w:rPr>
        <w:t>поза</w:t>
      </w:r>
      <w:r w:rsidRPr="00D76828">
        <w:rPr>
          <w:sz w:val="28"/>
          <w:szCs w:val="28"/>
        </w:rPr>
        <w:t>м</w:t>
      </w:r>
      <w:r>
        <w:rPr>
          <w:sz w:val="28"/>
          <w:szCs w:val="28"/>
        </w:rPr>
        <w:t>инулого століття (</w:t>
      </w:r>
      <w:proofErr w:type="spellStart"/>
      <w:r>
        <w:rPr>
          <w:sz w:val="28"/>
          <w:szCs w:val="28"/>
        </w:rPr>
        <w:t>А.Кетле</w:t>
      </w:r>
      <w:proofErr w:type="spellEnd"/>
      <w:r>
        <w:rPr>
          <w:sz w:val="28"/>
          <w:szCs w:val="28"/>
        </w:rPr>
        <w:t>, 1835</w:t>
      </w:r>
      <w:r w:rsidRPr="00D76828">
        <w:rPr>
          <w:sz w:val="28"/>
          <w:szCs w:val="28"/>
        </w:rPr>
        <w:t xml:space="preserve">; </w:t>
      </w:r>
      <w:proofErr w:type="spellStart"/>
      <w:r>
        <w:rPr>
          <w:sz w:val="28"/>
          <w:szCs w:val="28"/>
        </w:rPr>
        <w:t>Ф.Гальтон</w:t>
      </w:r>
      <w:proofErr w:type="spellEnd"/>
      <w:r>
        <w:rPr>
          <w:sz w:val="28"/>
          <w:szCs w:val="28"/>
        </w:rPr>
        <w:t>, 1865</w:t>
      </w:r>
      <w:r w:rsidRPr="00D76828">
        <w:rPr>
          <w:sz w:val="28"/>
          <w:szCs w:val="28"/>
        </w:rPr>
        <w:t>), а коректний математичний апарат перевірки статистичних гіпотез було</w:t>
      </w:r>
      <w:r>
        <w:rPr>
          <w:sz w:val="28"/>
          <w:szCs w:val="28"/>
        </w:rPr>
        <w:t xml:space="preserve"> </w:t>
      </w:r>
      <w:r w:rsidRPr="00D76828">
        <w:rPr>
          <w:sz w:val="28"/>
          <w:szCs w:val="28"/>
        </w:rPr>
        <w:t>створено значно пізніше (</w:t>
      </w:r>
      <w:proofErr w:type="spellStart"/>
      <w:r w:rsidRPr="00D76828">
        <w:rPr>
          <w:sz w:val="28"/>
          <w:szCs w:val="28"/>
        </w:rPr>
        <w:t>К.Пірсон</w:t>
      </w:r>
      <w:proofErr w:type="spellEnd"/>
      <w:r w:rsidRPr="00D76828">
        <w:rPr>
          <w:sz w:val="28"/>
          <w:szCs w:val="28"/>
        </w:rPr>
        <w:t xml:space="preserve"> </w:t>
      </w:r>
      <w:r>
        <w:rPr>
          <w:sz w:val="28"/>
          <w:szCs w:val="28"/>
        </w:rPr>
        <w:t>–</w:t>
      </w:r>
      <w:r w:rsidRPr="00D76828">
        <w:rPr>
          <w:sz w:val="28"/>
          <w:szCs w:val="28"/>
        </w:rPr>
        <w:t xml:space="preserve"> критерій </w:t>
      </w:r>
      <w:r w:rsidRPr="00571485">
        <w:rPr>
          <w:i/>
          <w:sz w:val="28"/>
          <w:szCs w:val="28"/>
        </w:rPr>
        <w:t>χ</w:t>
      </w:r>
      <w:r w:rsidRPr="00571485">
        <w:rPr>
          <w:i/>
          <w:sz w:val="28"/>
          <w:szCs w:val="28"/>
          <w:vertAlign w:val="superscript"/>
        </w:rPr>
        <w:t>2</w:t>
      </w:r>
      <w:r>
        <w:rPr>
          <w:sz w:val="28"/>
          <w:szCs w:val="28"/>
        </w:rPr>
        <w:t>, 1890</w:t>
      </w:r>
      <w:r w:rsidRPr="00D76828">
        <w:rPr>
          <w:sz w:val="28"/>
          <w:szCs w:val="28"/>
        </w:rPr>
        <w:t xml:space="preserve">.; </w:t>
      </w:r>
      <w:proofErr w:type="spellStart"/>
      <w:r w:rsidRPr="00D76828">
        <w:rPr>
          <w:sz w:val="28"/>
          <w:szCs w:val="28"/>
        </w:rPr>
        <w:t>А.Н.Колмогоров</w:t>
      </w:r>
      <w:proofErr w:type="spellEnd"/>
      <w:r w:rsidRPr="00D76828">
        <w:rPr>
          <w:sz w:val="28"/>
          <w:szCs w:val="28"/>
        </w:rPr>
        <w:t xml:space="preserve"> </w:t>
      </w:r>
      <w:r>
        <w:rPr>
          <w:sz w:val="28"/>
          <w:szCs w:val="28"/>
        </w:rPr>
        <w:t>–</w:t>
      </w:r>
      <w:r w:rsidRPr="00F15A6F">
        <w:rPr>
          <w:sz w:val="28"/>
          <w:szCs w:val="28"/>
        </w:rPr>
        <w:t xml:space="preserve"> </w:t>
      </w:r>
      <w:r w:rsidRPr="00D76828">
        <w:rPr>
          <w:sz w:val="28"/>
          <w:szCs w:val="28"/>
        </w:rPr>
        <w:t xml:space="preserve">критерій </w:t>
      </w:r>
      <w:r w:rsidRPr="00571485">
        <w:rPr>
          <w:i/>
          <w:sz w:val="28"/>
          <w:szCs w:val="28"/>
        </w:rPr>
        <w:t>λ</w:t>
      </w:r>
      <w:r>
        <w:rPr>
          <w:sz w:val="28"/>
          <w:szCs w:val="28"/>
        </w:rPr>
        <w:t>, 1956</w:t>
      </w:r>
      <w:r w:rsidRPr="00D76828">
        <w:rPr>
          <w:sz w:val="28"/>
          <w:szCs w:val="28"/>
        </w:rPr>
        <w:t xml:space="preserve">). </w:t>
      </w:r>
    </w:p>
    <w:p w14:paraId="2FB9FF61" w14:textId="77777777" w:rsidR="00E458C3" w:rsidRDefault="00E458C3" w:rsidP="00E458C3">
      <w:pPr>
        <w:spacing w:line="360" w:lineRule="auto"/>
        <w:ind w:firstLine="708"/>
        <w:jc w:val="both"/>
        <w:rPr>
          <w:sz w:val="28"/>
          <w:szCs w:val="28"/>
        </w:rPr>
      </w:pPr>
      <w:r w:rsidRPr="00D76828">
        <w:rPr>
          <w:sz w:val="28"/>
          <w:szCs w:val="28"/>
        </w:rPr>
        <w:t xml:space="preserve">Отже, з урахуванням наведених даних можна констатувати </w:t>
      </w:r>
      <w:r>
        <w:rPr>
          <w:sz w:val="28"/>
          <w:szCs w:val="28"/>
        </w:rPr>
        <w:t xml:space="preserve">необхідність </w:t>
      </w:r>
      <w:r w:rsidRPr="00D76828">
        <w:rPr>
          <w:sz w:val="28"/>
          <w:szCs w:val="28"/>
        </w:rPr>
        <w:t>більш детального аналізу</w:t>
      </w:r>
      <w:r>
        <w:rPr>
          <w:sz w:val="28"/>
          <w:szCs w:val="28"/>
        </w:rPr>
        <w:t xml:space="preserve"> отриманих результатів</w:t>
      </w:r>
      <w:r w:rsidRPr="00D76828">
        <w:rPr>
          <w:sz w:val="28"/>
          <w:szCs w:val="28"/>
        </w:rPr>
        <w:t>.</w:t>
      </w:r>
    </w:p>
    <w:p w14:paraId="0D86FFC9" w14:textId="77777777" w:rsidR="00E458C3" w:rsidRPr="00D76828" w:rsidRDefault="00E458C3" w:rsidP="00E458C3">
      <w:pPr>
        <w:spacing w:line="360" w:lineRule="auto"/>
        <w:ind w:firstLine="708"/>
        <w:jc w:val="both"/>
        <w:rPr>
          <w:sz w:val="28"/>
          <w:szCs w:val="28"/>
        </w:rPr>
      </w:pPr>
      <w:r>
        <w:rPr>
          <w:sz w:val="28"/>
          <w:szCs w:val="28"/>
        </w:rPr>
        <w:t>Згідно даних табл.</w:t>
      </w:r>
      <w:r w:rsidRPr="00D76828">
        <w:rPr>
          <w:sz w:val="28"/>
          <w:szCs w:val="28"/>
        </w:rPr>
        <w:t xml:space="preserve"> 3.1 та 3.2, всупереч уявленню що склалося, далеко не всі показники підпорядковувалися закону Гауса. Не це, передусім, </w:t>
      </w:r>
      <w:r>
        <w:rPr>
          <w:sz w:val="28"/>
          <w:szCs w:val="28"/>
        </w:rPr>
        <w:t xml:space="preserve">вказував </w:t>
      </w:r>
      <w:r w:rsidRPr="00D76828">
        <w:rPr>
          <w:sz w:val="28"/>
          <w:szCs w:val="28"/>
        </w:rPr>
        <w:t xml:space="preserve">характер форм гістограм розподілу результатів. Їх значна частина виявилася несиметричною, причому </w:t>
      </w:r>
      <w:r>
        <w:rPr>
          <w:sz w:val="28"/>
          <w:szCs w:val="28"/>
        </w:rPr>
        <w:t>зсув</w:t>
      </w:r>
      <w:r w:rsidRPr="00D76828">
        <w:rPr>
          <w:sz w:val="28"/>
          <w:szCs w:val="28"/>
        </w:rPr>
        <w:t xml:space="preserve"> кривої в одних випадках правостороння (позитивна), в інших – лівостороння (негативна).</w:t>
      </w:r>
    </w:p>
    <w:p w14:paraId="0F0F89CE" w14:textId="77777777" w:rsidR="00E458C3" w:rsidRPr="00D76828" w:rsidRDefault="00E458C3" w:rsidP="00E458C3">
      <w:pPr>
        <w:spacing w:line="360" w:lineRule="auto"/>
        <w:ind w:firstLine="720"/>
        <w:jc w:val="both"/>
        <w:rPr>
          <w:sz w:val="28"/>
          <w:szCs w:val="28"/>
        </w:rPr>
      </w:pPr>
      <w:r w:rsidRPr="00D76828">
        <w:rPr>
          <w:sz w:val="28"/>
          <w:szCs w:val="28"/>
        </w:rPr>
        <w:lastRenderedPageBreak/>
        <w:t xml:space="preserve">Поруч із асиметричними зустрічаються (за даними розрахунку коефіцієнтів ексцесу) </w:t>
      </w:r>
      <w:proofErr w:type="spellStart"/>
      <w:r w:rsidRPr="00D76828">
        <w:rPr>
          <w:sz w:val="28"/>
          <w:szCs w:val="28"/>
        </w:rPr>
        <w:t>гостровершинні</w:t>
      </w:r>
      <w:proofErr w:type="spellEnd"/>
      <w:r w:rsidRPr="00D76828">
        <w:rPr>
          <w:sz w:val="28"/>
          <w:szCs w:val="28"/>
        </w:rPr>
        <w:t xml:space="preserve"> та </w:t>
      </w:r>
      <w:proofErr w:type="spellStart"/>
      <w:r w:rsidRPr="00D76828">
        <w:rPr>
          <w:sz w:val="28"/>
          <w:szCs w:val="28"/>
        </w:rPr>
        <w:t>плосковершинні</w:t>
      </w:r>
      <w:proofErr w:type="spellEnd"/>
      <w:r w:rsidRPr="00D76828">
        <w:rPr>
          <w:sz w:val="28"/>
          <w:szCs w:val="28"/>
        </w:rPr>
        <w:t xml:space="preserve"> гістограми розподілу значень. Причому, наявність негативних значень ексцес</w:t>
      </w:r>
      <w:r>
        <w:rPr>
          <w:sz w:val="28"/>
          <w:szCs w:val="28"/>
        </w:rPr>
        <w:t>и</w:t>
      </w:r>
      <w:r w:rsidRPr="00D76828">
        <w:rPr>
          <w:sz w:val="28"/>
          <w:szCs w:val="28"/>
        </w:rPr>
        <w:t xml:space="preserve"> може формально свідчити про варіанти </w:t>
      </w:r>
      <w:proofErr w:type="spellStart"/>
      <w:r w:rsidRPr="00D76828">
        <w:rPr>
          <w:sz w:val="28"/>
          <w:szCs w:val="28"/>
        </w:rPr>
        <w:t>полімодального</w:t>
      </w:r>
      <w:proofErr w:type="spellEnd"/>
      <w:r w:rsidRPr="00D76828">
        <w:rPr>
          <w:sz w:val="28"/>
          <w:szCs w:val="28"/>
        </w:rPr>
        <w:t xml:space="preserve"> розподілу. Останнє, в свою чергу, </w:t>
      </w:r>
      <w:proofErr w:type="spellStart"/>
      <w:r>
        <w:rPr>
          <w:sz w:val="28"/>
          <w:szCs w:val="28"/>
        </w:rPr>
        <w:t>очвидно</w:t>
      </w:r>
      <w:proofErr w:type="spellEnd"/>
      <w:r w:rsidRPr="00D76828">
        <w:rPr>
          <w:sz w:val="28"/>
          <w:szCs w:val="28"/>
        </w:rPr>
        <w:t xml:space="preserve"> обумовл</w:t>
      </w:r>
      <w:r>
        <w:rPr>
          <w:sz w:val="28"/>
          <w:szCs w:val="28"/>
        </w:rPr>
        <w:t>ено</w:t>
      </w:r>
      <w:r w:rsidRPr="00D76828">
        <w:rPr>
          <w:sz w:val="28"/>
          <w:szCs w:val="28"/>
        </w:rPr>
        <w:t xml:space="preserve"> наявністю в одній вибірці двох або більше представників з якісно різними характеристиками. Не виключено, що цей факт, як і асиметрія, пов’язаний з відмінностями основних </w:t>
      </w:r>
      <w:r>
        <w:rPr>
          <w:sz w:val="28"/>
          <w:szCs w:val="28"/>
        </w:rPr>
        <w:t>фізичних здібностей</w:t>
      </w:r>
      <w:r w:rsidRPr="00D76828">
        <w:rPr>
          <w:sz w:val="28"/>
          <w:szCs w:val="28"/>
        </w:rPr>
        <w:t xml:space="preserve"> представників різних </w:t>
      </w:r>
      <w:r>
        <w:rPr>
          <w:sz w:val="28"/>
          <w:szCs w:val="28"/>
        </w:rPr>
        <w:t xml:space="preserve">типів </w:t>
      </w:r>
      <w:proofErr w:type="spellStart"/>
      <w:r>
        <w:rPr>
          <w:sz w:val="28"/>
          <w:szCs w:val="28"/>
        </w:rPr>
        <w:t>конститутції</w:t>
      </w:r>
      <w:proofErr w:type="spellEnd"/>
      <w:r>
        <w:rPr>
          <w:sz w:val="28"/>
          <w:szCs w:val="28"/>
        </w:rPr>
        <w:t>.</w:t>
      </w:r>
    </w:p>
    <w:p w14:paraId="622657C2" w14:textId="77777777" w:rsidR="00E458C3" w:rsidRDefault="00E458C3" w:rsidP="00E458C3">
      <w:pPr>
        <w:spacing w:line="360" w:lineRule="auto"/>
        <w:ind w:firstLine="720"/>
        <w:jc w:val="both"/>
        <w:rPr>
          <w:sz w:val="28"/>
          <w:szCs w:val="28"/>
        </w:rPr>
      </w:pPr>
      <w:r w:rsidRPr="00D76828">
        <w:rPr>
          <w:sz w:val="28"/>
          <w:szCs w:val="28"/>
        </w:rPr>
        <w:t xml:space="preserve">Третій спосіб перевірки відповідності емпіричного розподілу закону </w:t>
      </w:r>
      <w:proofErr w:type="spellStart"/>
      <w:r w:rsidRPr="00D76828">
        <w:rPr>
          <w:sz w:val="28"/>
          <w:szCs w:val="28"/>
        </w:rPr>
        <w:t>Гаусса</w:t>
      </w:r>
      <w:proofErr w:type="spellEnd"/>
      <w:r w:rsidRPr="00D76828">
        <w:rPr>
          <w:sz w:val="28"/>
          <w:szCs w:val="28"/>
        </w:rPr>
        <w:t xml:space="preserve"> – за критеріями узгодженості </w:t>
      </w:r>
      <w:r w:rsidRPr="00571485">
        <w:rPr>
          <w:i/>
          <w:sz w:val="28"/>
          <w:szCs w:val="28"/>
        </w:rPr>
        <w:t>χ</w:t>
      </w:r>
      <w:r w:rsidRPr="00571485">
        <w:rPr>
          <w:i/>
          <w:sz w:val="28"/>
          <w:szCs w:val="28"/>
          <w:vertAlign w:val="superscript"/>
        </w:rPr>
        <w:t>2</w:t>
      </w:r>
      <w:r>
        <w:rPr>
          <w:i/>
          <w:sz w:val="28"/>
          <w:szCs w:val="28"/>
          <w:vertAlign w:val="superscript"/>
        </w:rPr>
        <w:t xml:space="preserve"> </w:t>
      </w:r>
      <w:r w:rsidRPr="00D76828">
        <w:rPr>
          <w:sz w:val="28"/>
          <w:szCs w:val="28"/>
        </w:rPr>
        <w:t xml:space="preserve">і </w:t>
      </w:r>
      <w:proofErr w:type="spellStart"/>
      <w:r w:rsidRPr="00D76828">
        <w:rPr>
          <w:sz w:val="28"/>
          <w:szCs w:val="28"/>
        </w:rPr>
        <w:t>Колмогорова</w:t>
      </w:r>
      <w:proofErr w:type="spellEnd"/>
      <w:r w:rsidRPr="00D76828">
        <w:rPr>
          <w:sz w:val="28"/>
          <w:szCs w:val="28"/>
        </w:rPr>
        <w:t xml:space="preserve">-Смірнова. У цьому випадку отримане значення порівнюється з критичним на підставі заздалегідь встановленого рівня значущості. </w:t>
      </w:r>
      <w:r>
        <w:rPr>
          <w:sz w:val="28"/>
          <w:szCs w:val="28"/>
        </w:rPr>
        <w:t>У</w:t>
      </w:r>
      <w:r w:rsidRPr="00D76828">
        <w:rPr>
          <w:sz w:val="28"/>
          <w:szCs w:val="28"/>
        </w:rPr>
        <w:t xml:space="preserve"> нашому дослідженні розрахунок емпіричних величин здійснювався з використанням статистичного пакету</w:t>
      </w:r>
      <w:r>
        <w:rPr>
          <w:sz w:val="28"/>
          <w:szCs w:val="28"/>
        </w:rPr>
        <w:t xml:space="preserve"> комп’ютерних програм</w:t>
      </w:r>
      <w:r w:rsidRPr="00D76828">
        <w:rPr>
          <w:sz w:val="28"/>
          <w:szCs w:val="28"/>
        </w:rPr>
        <w:t xml:space="preserve">, спеціально </w:t>
      </w:r>
      <w:r>
        <w:rPr>
          <w:sz w:val="28"/>
          <w:szCs w:val="28"/>
        </w:rPr>
        <w:t xml:space="preserve">підібраних </w:t>
      </w:r>
      <w:r w:rsidRPr="00D76828">
        <w:rPr>
          <w:sz w:val="28"/>
          <w:szCs w:val="28"/>
        </w:rPr>
        <w:t xml:space="preserve">для аналогічних досліджень. Він дозволив знайти значення рівня значущості при якому критичне та емпіричне значення критерію узгодженості співпадають. Результати свідчать, що </w:t>
      </w:r>
      <w:r>
        <w:rPr>
          <w:sz w:val="28"/>
          <w:szCs w:val="28"/>
        </w:rPr>
        <w:t>у</w:t>
      </w:r>
      <w:r w:rsidRPr="00D76828">
        <w:rPr>
          <w:sz w:val="28"/>
          <w:szCs w:val="28"/>
        </w:rPr>
        <w:t xml:space="preserve"> випадк</w:t>
      </w:r>
      <w:r>
        <w:rPr>
          <w:sz w:val="28"/>
          <w:szCs w:val="28"/>
        </w:rPr>
        <w:t>ах, коли</w:t>
      </w:r>
      <w:r w:rsidRPr="00D76828">
        <w:rPr>
          <w:sz w:val="28"/>
          <w:szCs w:val="28"/>
        </w:rPr>
        <w:t xml:space="preserve"> рівень значущості (ступінь ризику відхилення гіпотези </w:t>
      </w:r>
      <w:r w:rsidRPr="00B203B8">
        <w:rPr>
          <w:i/>
          <w:sz w:val="28"/>
          <w:szCs w:val="28"/>
        </w:rPr>
        <w:t>Н</w:t>
      </w:r>
      <w:r w:rsidRPr="00B203B8">
        <w:rPr>
          <w:i/>
          <w:sz w:val="28"/>
          <w:szCs w:val="28"/>
          <w:vertAlign w:val="subscript"/>
        </w:rPr>
        <w:t>о</w:t>
      </w:r>
      <w:r w:rsidRPr="00D76828">
        <w:rPr>
          <w:sz w:val="28"/>
          <w:szCs w:val="28"/>
        </w:rPr>
        <w:t>) перевищує 10</w:t>
      </w:r>
      <w:r>
        <w:rPr>
          <w:sz w:val="28"/>
          <w:szCs w:val="28"/>
        </w:rPr>
        <w:t>,0</w:t>
      </w:r>
      <w:r w:rsidRPr="00D76828">
        <w:rPr>
          <w:sz w:val="28"/>
          <w:szCs w:val="28"/>
        </w:rPr>
        <w:t>%</w:t>
      </w:r>
      <w:r>
        <w:rPr>
          <w:sz w:val="28"/>
          <w:szCs w:val="28"/>
        </w:rPr>
        <w:t>,</w:t>
      </w:r>
      <w:r w:rsidRPr="00D76828">
        <w:rPr>
          <w:sz w:val="28"/>
          <w:szCs w:val="28"/>
        </w:rPr>
        <w:t xml:space="preserve"> т</w:t>
      </w:r>
      <w:r>
        <w:rPr>
          <w:sz w:val="28"/>
          <w:szCs w:val="28"/>
        </w:rPr>
        <w:t>оді</w:t>
      </w:r>
      <w:r w:rsidRPr="00D76828">
        <w:rPr>
          <w:sz w:val="28"/>
          <w:szCs w:val="28"/>
        </w:rPr>
        <w:t xml:space="preserve"> значення коефіцієнтів асиметрії </w:t>
      </w:r>
      <w:r>
        <w:rPr>
          <w:sz w:val="28"/>
          <w:szCs w:val="28"/>
        </w:rPr>
        <w:t xml:space="preserve">також </w:t>
      </w:r>
      <w:r w:rsidRPr="00D76828">
        <w:rPr>
          <w:sz w:val="28"/>
          <w:szCs w:val="28"/>
        </w:rPr>
        <w:t>перевищують критичні</w:t>
      </w:r>
      <w:r>
        <w:rPr>
          <w:sz w:val="28"/>
          <w:szCs w:val="28"/>
        </w:rPr>
        <w:t xml:space="preserve"> величини</w:t>
      </w:r>
      <w:r w:rsidRPr="00D76828">
        <w:rPr>
          <w:sz w:val="28"/>
          <w:szCs w:val="28"/>
        </w:rPr>
        <w:t xml:space="preserve">. </w:t>
      </w:r>
    </w:p>
    <w:p w14:paraId="7401A8F5" w14:textId="77777777" w:rsidR="00E458C3" w:rsidRDefault="00E458C3" w:rsidP="00E458C3">
      <w:pPr>
        <w:spacing w:line="360" w:lineRule="auto"/>
        <w:ind w:firstLine="720"/>
        <w:jc w:val="both"/>
        <w:rPr>
          <w:sz w:val="28"/>
          <w:szCs w:val="28"/>
        </w:rPr>
      </w:pPr>
      <w:r w:rsidRPr="00D76828">
        <w:rPr>
          <w:sz w:val="28"/>
          <w:szCs w:val="28"/>
        </w:rPr>
        <w:t xml:space="preserve">Відомо, що критерій </w:t>
      </w:r>
      <w:proofErr w:type="spellStart"/>
      <w:r w:rsidRPr="00D76828">
        <w:rPr>
          <w:sz w:val="28"/>
          <w:szCs w:val="28"/>
        </w:rPr>
        <w:t>Колмогорова</w:t>
      </w:r>
      <w:proofErr w:type="spellEnd"/>
      <w:r w:rsidRPr="00D76828">
        <w:rPr>
          <w:sz w:val="28"/>
          <w:szCs w:val="28"/>
        </w:rPr>
        <w:t xml:space="preserve">-Смірнова є найбільш жорстким </w:t>
      </w:r>
      <w:r>
        <w:rPr>
          <w:sz w:val="28"/>
          <w:szCs w:val="28"/>
        </w:rPr>
        <w:t xml:space="preserve">з </w:t>
      </w:r>
      <w:r w:rsidRPr="00D76828">
        <w:rPr>
          <w:sz w:val="28"/>
          <w:szCs w:val="28"/>
        </w:rPr>
        <w:t>усіх існуючих. Його значення інтер</w:t>
      </w:r>
      <w:r>
        <w:rPr>
          <w:sz w:val="28"/>
          <w:szCs w:val="28"/>
        </w:rPr>
        <w:t>прет</w:t>
      </w:r>
      <w:r w:rsidRPr="00D76828">
        <w:rPr>
          <w:sz w:val="28"/>
          <w:szCs w:val="28"/>
        </w:rPr>
        <w:t xml:space="preserve">уються </w:t>
      </w:r>
      <w:r>
        <w:rPr>
          <w:sz w:val="28"/>
          <w:szCs w:val="28"/>
        </w:rPr>
        <w:t>таким</w:t>
      </w:r>
      <w:r w:rsidRPr="00D76828">
        <w:rPr>
          <w:sz w:val="28"/>
          <w:szCs w:val="28"/>
        </w:rPr>
        <w:t xml:space="preserve"> чином: при високому рівні значущості (р&gt;0,9) розподіл результатів є нормальним, а отже відповідає закону </w:t>
      </w:r>
      <w:proofErr w:type="spellStart"/>
      <w:r w:rsidRPr="00D76828">
        <w:rPr>
          <w:sz w:val="28"/>
          <w:szCs w:val="28"/>
        </w:rPr>
        <w:t>Гаусса</w:t>
      </w:r>
      <w:proofErr w:type="spellEnd"/>
      <w:r w:rsidRPr="00D76828">
        <w:rPr>
          <w:sz w:val="28"/>
          <w:szCs w:val="28"/>
        </w:rPr>
        <w:t xml:space="preserve">. </w:t>
      </w:r>
      <w:r>
        <w:rPr>
          <w:sz w:val="28"/>
          <w:szCs w:val="28"/>
        </w:rPr>
        <w:t xml:space="preserve"> Ї</w:t>
      </w:r>
      <w:r w:rsidRPr="00D76828">
        <w:rPr>
          <w:sz w:val="28"/>
          <w:szCs w:val="28"/>
        </w:rPr>
        <w:t xml:space="preserve">х </w:t>
      </w:r>
      <w:r>
        <w:rPr>
          <w:sz w:val="28"/>
          <w:szCs w:val="28"/>
        </w:rPr>
        <w:t>порівняння</w:t>
      </w:r>
      <w:r w:rsidRPr="00D76828">
        <w:rPr>
          <w:sz w:val="28"/>
          <w:szCs w:val="28"/>
        </w:rPr>
        <w:t xml:space="preserve"> з оцінками за</w:t>
      </w:r>
      <w:r>
        <w:rPr>
          <w:sz w:val="28"/>
          <w:szCs w:val="28"/>
        </w:rPr>
        <w:t xml:space="preserve"> критеріє</w:t>
      </w:r>
      <w:r w:rsidRPr="00D76828">
        <w:rPr>
          <w:sz w:val="28"/>
          <w:szCs w:val="28"/>
        </w:rPr>
        <w:t xml:space="preserve">м узгодженості свідчить, що </w:t>
      </w:r>
      <w:r>
        <w:rPr>
          <w:sz w:val="28"/>
          <w:szCs w:val="28"/>
        </w:rPr>
        <w:t>в</w:t>
      </w:r>
      <w:r w:rsidRPr="00D76828">
        <w:rPr>
          <w:sz w:val="28"/>
          <w:szCs w:val="28"/>
        </w:rPr>
        <w:t xml:space="preserve"> більшості випадків, коли величина р&gt;0,1 і, що осо</w:t>
      </w:r>
      <w:r>
        <w:rPr>
          <w:sz w:val="28"/>
          <w:szCs w:val="28"/>
        </w:rPr>
        <w:t>бливо цікаво, навіть при р&gt;0,9</w:t>
      </w:r>
      <w:r w:rsidRPr="00D76828">
        <w:rPr>
          <w:sz w:val="28"/>
          <w:szCs w:val="28"/>
        </w:rPr>
        <w:t xml:space="preserve">, форма гістограми розподілу результатів має чітко виражений </w:t>
      </w:r>
      <w:proofErr w:type="spellStart"/>
      <w:r w:rsidRPr="00D76828">
        <w:rPr>
          <w:sz w:val="28"/>
          <w:szCs w:val="28"/>
        </w:rPr>
        <w:t>полімодальний</w:t>
      </w:r>
      <w:proofErr w:type="spellEnd"/>
      <w:r w:rsidRPr="00D76828">
        <w:rPr>
          <w:sz w:val="28"/>
          <w:szCs w:val="28"/>
        </w:rPr>
        <w:t xml:space="preserve"> характер</w:t>
      </w:r>
      <w:r>
        <w:rPr>
          <w:sz w:val="28"/>
          <w:szCs w:val="28"/>
        </w:rPr>
        <w:t>.</w:t>
      </w:r>
      <w:r w:rsidRPr="00D76828">
        <w:rPr>
          <w:sz w:val="28"/>
          <w:szCs w:val="28"/>
        </w:rPr>
        <w:t xml:space="preserve"> </w:t>
      </w:r>
      <w:r>
        <w:rPr>
          <w:sz w:val="28"/>
          <w:szCs w:val="28"/>
        </w:rPr>
        <w:t>П</w:t>
      </w:r>
      <w:r w:rsidRPr="00D76828">
        <w:rPr>
          <w:sz w:val="28"/>
          <w:szCs w:val="28"/>
        </w:rPr>
        <w:t>ричому</w:t>
      </w:r>
      <w:r>
        <w:rPr>
          <w:sz w:val="28"/>
          <w:szCs w:val="28"/>
        </w:rPr>
        <w:t>,</w:t>
      </w:r>
      <w:r w:rsidRPr="00D76828">
        <w:rPr>
          <w:sz w:val="28"/>
          <w:szCs w:val="28"/>
        </w:rPr>
        <w:t xml:space="preserve"> кількість вершин </w:t>
      </w:r>
      <w:r>
        <w:rPr>
          <w:sz w:val="28"/>
          <w:szCs w:val="28"/>
        </w:rPr>
        <w:t>2-3</w:t>
      </w:r>
      <w:r w:rsidRPr="00D76828">
        <w:rPr>
          <w:sz w:val="28"/>
          <w:szCs w:val="28"/>
        </w:rPr>
        <w:t>. Водночас, у таких вибірках спостерігається висок</w:t>
      </w:r>
      <w:r>
        <w:rPr>
          <w:sz w:val="28"/>
          <w:szCs w:val="28"/>
        </w:rPr>
        <w:t>е</w:t>
      </w:r>
      <w:r w:rsidRPr="00D76828">
        <w:rPr>
          <w:sz w:val="28"/>
          <w:szCs w:val="28"/>
        </w:rPr>
        <w:t xml:space="preserve"> </w:t>
      </w:r>
      <w:r>
        <w:rPr>
          <w:sz w:val="28"/>
          <w:szCs w:val="28"/>
        </w:rPr>
        <w:t xml:space="preserve">значення </w:t>
      </w:r>
      <w:r w:rsidRPr="00D76828">
        <w:rPr>
          <w:sz w:val="28"/>
          <w:szCs w:val="28"/>
        </w:rPr>
        <w:t>ексцес</w:t>
      </w:r>
      <w:r>
        <w:rPr>
          <w:sz w:val="28"/>
          <w:szCs w:val="28"/>
        </w:rPr>
        <w:t>и</w:t>
      </w:r>
      <w:r w:rsidRPr="00D76828">
        <w:rPr>
          <w:sz w:val="28"/>
          <w:szCs w:val="28"/>
        </w:rPr>
        <w:t>, що підтверджує зазначене. Частина цих гістограм асиметричн</w:t>
      </w:r>
      <w:r>
        <w:rPr>
          <w:sz w:val="28"/>
          <w:szCs w:val="28"/>
        </w:rPr>
        <w:t>а</w:t>
      </w:r>
      <w:r w:rsidRPr="00D76828">
        <w:rPr>
          <w:sz w:val="28"/>
          <w:szCs w:val="28"/>
        </w:rPr>
        <w:t xml:space="preserve">, </w:t>
      </w:r>
      <w:r>
        <w:rPr>
          <w:sz w:val="28"/>
          <w:szCs w:val="28"/>
        </w:rPr>
        <w:t xml:space="preserve">про </w:t>
      </w:r>
      <w:r w:rsidRPr="00D76828">
        <w:rPr>
          <w:sz w:val="28"/>
          <w:szCs w:val="28"/>
        </w:rPr>
        <w:t xml:space="preserve">що </w:t>
      </w:r>
      <w:r>
        <w:rPr>
          <w:sz w:val="28"/>
          <w:szCs w:val="28"/>
        </w:rPr>
        <w:t xml:space="preserve">свідчать </w:t>
      </w:r>
      <w:r w:rsidRPr="00D76828">
        <w:rPr>
          <w:sz w:val="28"/>
          <w:szCs w:val="28"/>
        </w:rPr>
        <w:t xml:space="preserve"> значення коефіцієнтів асиметрії.</w:t>
      </w:r>
      <w:r>
        <w:rPr>
          <w:sz w:val="28"/>
          <w:szCs w:val="28"/>
        </w:rPr>
        <w:t xml:space="preserve"> </w:t>
      </w:r>
      <w:r w:rsidRPr="00D76828">
        <w:rPr>
          <w:sz w:val="28"/>
          <w:szCs w:val="28"/>
        </w:rPr>
        <w:t xml:space="preserve">Єдиний показник, для якого гіпотеза </w:t>
      </w:r>
      <w:r w:rsidRPr="00B203B8">
        <w:rPr>
          <w:i/>
          <w:sz w:val="28"/>
          <w:szCs w:val="28"/>
        </w:rPr>
        <w:t>Н</w:t>
      </w:r>
      <w:r w:rsidRPr="00B203B8">
        <w:rPr>
          <w:i/>
          <w:sz w:val="28"/>
          <w:szCs w:val="28"/>
          <w:vertAlign w:val="subscript"/>
        </w:rPr>
        <w:t>о</w:t>
      </w:r>
      <w:r w:rsidRPr="00D76828">
        <w:rPr>
          <w:sz w:val="28"/>
          <w:szCs w:val="28"/>
          <w:vertAlign w:val="subscript"/>
        </w:rPr>
        <w:t xml:space="preserve">  </w:t>
      </w:r>
      <w:r w:rsidRPr="00D76828">
        <w:rPr>
          <w:sz w:val="28"/>
          <w:szCs w:val="28"/>
        </w:rPr>
        <w:t xml:space="preserve">може бути прийнята за одним із </w:t>
      </w:r>
      <w:r>
        <w:rPr>
          <w:sz w:val="28"/>
          <w:szCs w:val="28"/>
        </w:rPr>
        <w:t xml:space="preserve">зазначених </w:t>
      </w:r>
      <w:r w:rsidRPr="00D76828">
        <w:rPr>
          <w:sz w:val="28"/>
          <w:szCs w:val="28"/>
        </w:rPr>
        <w:t>критері</w:t>
      </w:r>
      <w:r>
        <w:rPr>
          <w:sz w:val="28"/>
          <w:szCs w:val="28"/>
        </w:rPr>
        <w:t>їв</w:t>
      </w:r>
      <w:r w:rsidRPr="00D76828">
        <w:rPr>
          <w:sz w:val="28"/>
          <w:szCs w:val="28"/>
        </w:rPr>
        <w:t xml:space="preserve"> </w:t>
      </w:r>
      <w:r>
        <w:rPr>
          <w:sz w:val="28"/>
          <w:szCs w:val="28"/>
        </w:rPr>
        <w:t>–</w:t>
      </w:r>
      <w:r w:rsidRPr="00D76828">
        <w:rPr>
          <w:sz w:val="28"/>
          <w:szCs w:val="28"/>
        </w:rPr>
        <w:t xml:space="preserve"> </w:t>
      </w:r>
      <w:r>
        <w:rPr>
          <w:sz w:val="28"/>
          <w:szCs w:val="28"/>
        </w:rPr>
        <w:t xml:space="preserve">це </w:t>
      </w:r>
      <w:r w:rsidRPr="00D76828">
        <w:rPr>
          <w:sz w:val="28"/>
          <w:szCs w:val="28"/>
        </w:rPr>
        <w:t xml:space="preserve">індекс </w:t>
      </w:r>
      <w:proofErr w:type="spellStart"/>
      <w:r w:rsidRPr="00D76828">
        <w:rPr>
          <w:sz w:val="28"/>
          <w:szCs w:val="28"/>
        </w:rPr>
        <w:t>ектоморфії</w:t>
      </w:r>
      <w:proofErr w:type="spellEnd"/>
      <w:r w:rsidRPr="00D76828">
        <w:rPr>
          <w:sz w:val="28"/>
          <w:szCs w:val="28"/>
        </w:rPr>
        <w:t xml:space="preserve">. Серед </w:t>
      </w:r>
      <w:r>
        <w:rPr>
          <w:sz w:val="28"/>
          <w:szCs w:val="28"/>
        </w:rPr>
        <w:t>хлопців різного віку</w:t>
      </w:r>
      <w:r w:rsidRPr="00D76828">
        <w:rPr>
          <w:sz w:val="28"/>
          <w:szCs w:val="28"/>
        </w:rPr>
        <w:t xml:space="preserve"> не спостерігається однаковості у формі гістограм</w:t>
      </w:r>
      <w:r>
        <w:rPr>
          <w:sz w:val="28"/>
          <w:szCs w:val="28"/>
        </w:rPr>
        <w:t>, спроектованих</w:t>
      </w:r>
      <w:r w:rsidRPr="00D76828">
        <w:rPr>
          <w:sz w:val="28"/>
          <w:szCs w:val="28"/>
        </w:rPr>
        <w:t xml:space="preserve"> </w:t>
      </w:r>
      <w:r>
        <w:rPr>
          <w:sz w:val="28"/>
          <w:szCs w:val="28"/>
        </w:rPr>
        <w:t xml:space="preserve">для </w:t>
      </w:r>
      <w:r w:rsidRPr="00D76828">
        <w:rPr>
          <w:sz w:val="28"/>
          <w:szCs w:val="28"/>
        </w:rPr>
        <w:t xml:space="preserve">цього </w:t>
      </w:r>
      <w:r w:rsidRPr="00D76828">
        <w:rPr>
          <w:sz w:val="28"/>
          <w:szCs w:val="28"/>
        </w:rPr>
        <w:lastRenderedPageBreak/>
        <w:t xml:space="preserve">показника та </w:t>
      </w:r>
      <w:r>
        <w:rPr>
          <w:sz w:val="28"/>
          <w:szCs w:val="28"/>
        </w:rPr>
        <w:t xml:space="preserve">деяких </w:t>
      </w:r>
      <w:r w:rsidRPr="00D76828">
        <w:rPr>
          <w:sz w:val="28"/>
          <w:szCs w:val="28"/>
        </w:rPr>
        <w:t>інших.</w:t>
      </w:r>
      <w:r>
        <w:rPr>
          <w:sz w:val="28"/>
          <w:szCs w:val="28"/>
        </w:rPr>
        <w:t xml:space="preserve"> Так, а</w:t>
      </w:r>
      <w:r w:rsidRPr="00D76828">
        <w:rPr>
          <w:sz w:val="28"/>
          <w:szCs w:val="28"/>
        </w:rPr>
        <w:t xml:space="preserve">наліз статистичних характеристик </w:t>
      </w:r>
      <w:proofErr w:type="spellStart"/>
      <w:r w:rsidRPr="00D76828">
        <w:rPr>
          <w:sz w:val="28"/>
          <w:szCs w:val="28"/>
        </w:rPr>
        <w:t>соматометричних</w:t>
      </w:r>
      <w:proofErr w:type="spellEnd"/>
      <w:r w:rsidRPr="00D76828">
        <w:rPr>
          <w:sz w:val="28"/>
          <w:szCs w:val="28"/>
        </w:rPr>
        <w:t xml:space="preserve"> ознак </w:t>
      </w:r>
      <w:r>
        <w:rPr>
          <w:sz w:val="28"/>
          <w:szCs w:val="28"/>
        </w:rPr>
        <w:t>у</w:t>
      </w:r>
      <w:r w:rsidRPr="00D76828">
        <w:rPr>
          <w:sz w:val="28"/>
          <w:szCs w:val="28"/>
        </w:rPr>
        <w:t xml:space="preserve"> графічному вигляді </w:t>
      </w:r>
      <w:r>
        <w:rPr>
          <w:sz w:val="28"/>
          <w:szCs w:val="28"/>
        </w:rPr>
        <w:t>свідчить про те</w:t>
      </w:r>
      <w:r w:rsidRPr="00D76828">
        <w:rPr>
          <w:sz w:val="28"/>
          <w:szCs w:val="28"/>
        </w:rPr>
        <w:t xml:space="preserve">, що досліджувані вибірки не можуть бути визнані однорідними за </w:t>
      </w:r>
      <w:r>
        <w:rPr>
          <w:sz w:val="28"/>
          <w:szCs w:val="28"/>
        </w:rPr>
        <w:t>типами конституції</w:t>
      </w:r>
      <w:r w:rsidRPr="00D76828">
        <w:rPr>
          <w:sz w:val="28"/>
          <w:szCs w:val="28"/>
        </w:rPr>
        <w:t xml:space="preserve">. </w:t>
      </w:r>
    </w:p>
    <w:p w14:paraId="7EBBA607" w14:textId="77777777" w:rsidR="00E458C3" w:rsidRPr="00D76828" w:rsidRDefault="00E458C3" w:rsidP="00E458C3">
      <w:pPr>
        <w:spacing w:line="360" w:lineRule="auto"/>
        <w:ind w:firstLine="720"/>
        <w:jc w:val="both"/>
        <w:rPr>
          <w:sz w:val="28"/>
          <w:szCs w:val="28"/>
        </w:rPr>
      </w:pPr>
      <w:r w:rsidRPr="00D76828">
        <w:rPr>
          <w:sz w:val="28"/>
          <w:szCs w:val="28"/>
        </w:rPr>
        <w:t>Форма переважної більшості гістограм, особливо тих, що характеризують відносні об</w:t>
      </w:r>
      <w:r>
        <w:rPr>
          <w:sz w:val="28"/>
          <w:szCs w:val="28"/>
        </w:rPr>
        <w:t>відні</w:t>
      </w:r>
      <w:r w:rsidRPr="00D76828">
        <w:rPr>
          <w:sz w:val="28"/>
          <w:szCs w:val="28"/>
        </w:rPr>
        <w:t xml:space="preserve"> розміри, чітко вказує на об’єднання в одній групі представників щонайменше трьох різних типів, які досить суттєво відрізняються за </w:t>
      </w:r>
      <w:proofErr w:type="spellStart"/>
      <w:r w:rsidRPr="00D76828">
        <w:rPr>
          <w:sz w:val="28"/>
          <w:szCs w:val="28"/>
        </w:rPr>
        <w:t>соматометричними</w:t>
      </w:r>
      <w:proofErr w:type="spellEnd"/>
      <w:r w:rsidRPr="00D76828">
        <w:rPr>
          <w:sz w:val="28"/>
          <w:szCs w:val="28"/>
        </w:rPr>
        <w:t xml:space="preserve"> </w:t>
      </w:r>
      <w:r>
        <w:rPr>
          <w:sz w:val="28"/>
          <w:szCs w:val="28"/>
        </w:rPr>
        <w:t>показниками. Н</w:t>
      </w:r>
      <w:r w:rsidRPr="00D76828">
        <w:rPr>
          <w:sz w:val="28"/>
          <w:szCs w:val="28"/>
        </w:rPr>
        <w:t xml:space="preserve">еобхідно зазначити, що встановлені особливості є найбільш вираженими в </w:t>
      </w:r>
      <w:r>
        <w:rPr>
          <w:sz w:val="28"/>
          <w:szCs w:val="28"/>
        </w:rPr>
        <w:t>хлопців старшого</w:t>
      </w:r>
      <w:r w:rsidRPr="00D76828">
        <w:rPr>
          <w:sz w:val="28"/>
          <w:szCs w:val="28"/>
        </w:rPr>
        <w:t xml:space="preserve">, а найменше – молодшого </w:t>
      </w:r>
      <w:r>
        <w:rPr>
          <w:sz w:val="28"/>
          <w:szCs w:val="28"/>
        </w:rPr>
        <w:t xml:space="preserve">шкільного </w:t>
      </w:r>
      <w:r w:rsidRPr="00D76828">
        <w:rPr>
          <w:sz w:val="28"/>
          <w:szCs w:val="28"/>
        </w:rPr>
        <w:t xml:space="preserve">віку. Це дозволяє припустити, що ступінь конституціональної диференціації </w:t>
      </w:r>
      <w:proofErr w:type="spellStart"/>
      <w:r w:rsidRPr="00D76828">
        <w:rPr>
          <w:sz w:val="28"/>
          <w:szCs w:val="28"/>
        </w:rPr>
        <w:t>соматометричних</w:t>
      </w:r>
      <w:proofErr w:type="spellEnd"/>
      <w:r w:rsidRPr="00D76828">
        <w:rPr>
          <w:sz w:val="28"/>
          <w:szCs w:val="28"/>
        </w:rPr>
        <w:t xml:space="preserve"> ознак пов’язаний з віком</w:t>
      </w:r>
      <w:r>
        <w:rPr>
          <w:sz w:val="28"/>
          <w:szCs w:val="28"/>
        </w:rPr>
        <w:t>.</w:t>
      </w:r>
      <w:r w:rsidRPr="00D76828">
        <w:rPr>
          <w:sz w:val="28"/>
          <w:szCs w:val="28"/>
        </w:rPr>
        <w:t xml:space="preserve"> Встановлений факт може бути пов’язаний, частковою, з віковими змінами</w:t>
      </w:r>
      <w:r>
        <w:rPr>
          <w:sz w:val="28"/>
          <w:szCs w:val="28"/>
        </w:rPr>
        <w:t xml:space="preserve"> і</w:t>
      </w:r>
      <w:r w:rsidRPr="00D76828">
        <w:rPr>
          <w:sz w:val="28"/>
          <w:szCs w:val="28"/>
        </w:rPr>
        <w:t xml:space="preserve"> </w:t>
      </w:r>
      <w:r>
        <w:rPr>
          <w:sz w:val="28"/>
          <w:szCs w:val="28"/>
        </w:rPr>
        <w:t>в першу чергу,</w:t>
      </w:r>
      <w:r w:rsidRPr="00D76828">
        <w:rPr>
          <w:sz w:val="28"/>
          <w:szCs w:val="28"/>
        </w:rPr>
        <w:t xml:space="preserve"> </w:t>
      </w:r>
      <w:r>
        <w:rPr>
          <w:sz w:val="28"/>
          <w:szCs w:val="28"/>
        </w:rPr>
        <w:t xml:space="preserve">в результаті </w:t>
      </w:r>
      <w:r w:rsidRPr="00D76828">
        <w:rPr>
          <w:sz w:val="28"/>
          <w:szCs w:val="28"/>
        </w:rPr>
        <w:t>збільшенн</w:t>
      </w:r>
      <w:r>
        <w:rPr>
          <w:sz w:val="28"/>
          <w:szCs w:val="28"/>
        </w:rPr>
        <w:t>я</w:t>
      </w:r>
      <w:r w:rsidRPr="00D76828">
        <w:rPr>
          <w:sz w:val="28"/>
          <w:szCs w:val="28"/>
        </w:rPr>
        <w:t xml:space="preserve"> підшкірних жирових в</w:t>
      </w:r>
      <w:r>
        <w:rPr>
          <w:sz w:val="28"/>
          <w:szCs w:val="28"/>
        </w:rPr>
        <w:t>ключень</w:t>
      </w:r>
      <w:r w:rsidRPr="00D76828">
        <w:rPr>
          <w:sz w:val="28"/>
          <w:szCs w:val="28"/>
        </w:rPr>
        <w:t xml:space="preserve">. </w:t>
      </w:r>
    </w:p>
    <w:p w14:paraId="7FDD5173" w14:textId="77777777" w:rsidR="00E458C3" w:rsidRDefault="00E458C3" w:rsidP="00E458C3">
      <w:pPr>
        <w:spacing w:line="360" w:lineRule="auto"/>
        <w:jc w:val="both"/>
        <w:rPr>
          <w:sz w:val="28"/>
          <w:szCs w:val="28"/>
        </w:rPr>
      </w:pPr>
      <w:r w:rsidRPr="00D76828">
        <w:rPr>
          <w:sz w:val="28"/>
          <w:szCs w:val="28"/>
        </w:rPr>
        <w:t xml:space="preserve">        Порівняння між собою однакових характеристик</w:t>
      </w:r>
      <w:r>
        <w:rPr>
          <w:sz w:val="28"/>
          <w:szCs w:val="28"/>
        </w:rPr>
        <w:t>,</w:t>
      </w:r>
      <w:r w:rsidRPr="00D76828">
        <w:rPr>
          <w:sz w:val="28"/>
          <w:szCs w:val="28"/>
        </w:rPr>
        <w:t xml:space="preserve"> але в різних вибірках хлопців дозволяє встановити їх достатньо виражені вікові відмінності. Так</w:t>
      </w:r>
      <w:r>
        <w:rPr>
          <w:sz w:val="28"/>
          <w:szCs w:val="28"/>
        </w:rPr>
        <w:t>,</w:t>
      </w:r>
      <w:r w:rsidRPr="00D76828">
        <w:rPr>
          <w:sz w:val="28"/>
          <w:szCs w:val="28"/>
        </w:rPr>
        <w:t xml:space="preserve"> у </w:t>
      </w:r>
      <w:r>
        <w:rPr>
          <w:sz w:val="28"/>
          <w:szCs w:val="28"/>
        </w:rPr>
        <w:t>7</w:t>
      </w:r>
      <w:r w:rsidRPr="00D76828">
        <w:rPr>
          <w:sz w:val="28"/>
          <w:szCs w:val="28"/>
        </w:rPr>
        <w:t xml:space="preserve">-річних хлопчиків найбільша кількість показників виявляє р&gt;0,999 за критерієм </w:t>
      </w:r>
      <w:proofErr w:type="spellStart"/>
      <w:r w:rsidRPr="00D76828">
        <w:rPr>
          <w:sz w:val="28"/>
          <w:szCs w:val="28"/>
        </w:rPr>
        <w:t>Колмогорова</w:t>
      </w:r>
      <w:proofErr w:type="spellEnd"/>
      <w:r w:rsidRPr="00D76828">
        <w:rPr>
          <w:sz w:val="28"/>
          <w:szCs w:val="28"/>
        </w:rPr>
        <w:t xml:space="preserve">-Смірнова,  </w:t>
      </w:r>
      <w:r>
        <w:rPr>
          <w:sz w:val="28"/>
          <w:szCs w:val="28"/>
        </w:rPr>
        <w:t>в юнаків 1</w:t>
      </w:r>
      <w:r w:rsidRPr="003C66F4">
        <w:rPr>
          <w:sz w:val="28"/>
          <w:szCs w:val="28"/>
        </w:rPr>
        <w:t>5</w:t>
      </w:r>
      <w:r>
        <w:rPr>
          <w:sz w:val="28"/>
          <w:szCs w:val="28"/>
        </w:rPr>
        <w:t>-17 років</w:t>
      </w:r>
      <w:r w:rsidRPr="00D76828">
        <w:rPr>
          <w:sz w:val="28"/>
          <w:szCs w:val="28"/>
        </w:rPr>
        <w:t xml:space="preserve"> найбільш високі значення </w:t>
      </w:r>
      <w:r>
        <w:rPr>
          <w:i/>
          <w:sz w:val="28"/>
          <w:szCs w:val="28"/>
        </w:rPr>
        <w:t>Р</w:t>
      </w:r>
      <w:r>
        <w:rPr>
          <w:sz w:val="28"/>
          <w:szCs w:val="28"/>
        </w:rPr>
        <w:t xml:space="preserve"> </w:t>
      </w:r>
      <w:r w:rsidRPr="00D76828">
        <w:rPr>
          <w:sz w:val="28"/>
          <w:szCs w:val="28"/>
        </w:rPr>
        <w:t xml:space="preserve"> встановлено для показників </w:t>
      </w:r>
      <w:r>
        <w:rPr>
          <w:sz w:val="28"/>
          <w:szCs w:val="28"/>
        </w:rPr>
        <w:t>ваги</w:t>
      </w:r>
      <w:r w:rsidRPr="00D76828">
        <w:rPr>
          <w:sz w:val="28"/>
          <w:szCs w:val="28"/>
        </w:rPr>
        <w:t xml:space="preserve"> і довжини тіла, а також у співвідношенні </w:t>
      </w:r>
      <w:r>
        <w:rPr>
          <w:sz w:val="28"/>
          <w:szCs w:val="28"/>
        </w:rPr>
        <w:t>обводу</w:t>
      </w:r>
      <w:r w:rsidRPr="00D76828">
        <w:rPr>
          <w:sz w:val="28"/>
          <w:szCs w:val="28"/>
        </w:rPr>
        <w:t xml:space="preserve"> грудної клітки до довжини тіла</w:t>
      </w:r>
      <w:r>
        <w:rPr>
          <w:sz w:val="28"/>
          <w:szCs w:val="28"/>
        </w:rPr>
        <w:t xml:space="preserve">. </w:t>
      </w:r>
      <w:r w:rsidRPr="00D76828">
        <w:rPr>
          <w:sz w:val="28"/>
          <w:szCs w:val="28"/>
        </w:rPr>
        <w:t xml:space="preserve"> Разом з тим, остання гістограма має яскраво виражену </w:t>
      </w:r>
      <w:proofErr w:type="spellStart"/>
      <w:r w:rsidRPr="00D76828">
        <w:rPr>
          <w:sz w:val="28"/>
          <w:szCs w:val="28"/>
        </w:rPr>
        <w:t>тримодальну</w:t>
      </w:r>
      <w:proofErr w:type="spellEnd"/>
      <w:r w:rsidRPr="00D76828">
        <w:rPr>
          <w:sz w:val="28"/>
          <w:szCs w:val="28"/>
        </w:rPr>
        <w:t xml:space="preserve"> форму, причому як в молодших, так і старших </w:t>
      </w:r>
      <w:r>
        <w:rPr>
          <w:sz w:val="28"/>
          <w:szCs w:val="28"/>
        </w:rPr>
        <w:t>школярів</w:t>
      </w:r>
      <w:r w:rsidRPr="00D76828">
        <w:rPr>
          <w:sz w:val="28"/>
          <w:szCs w:val="28"/>
        </w:rPr>
        <w:t xml:space="preserve">. Можна припустити, що така особливість цієї ознаки пов’язана з відмінностями у формі тіла, що є притаманною для представників різних типів конституції. </w:t>
      </w:r>
    </w:p>
    <w:p w14:paraId="688AB32B" w14:textId="77777777" w:rsidR="00E458C3" w:rsidRDefault="00E458C3" w:rsidP="00E458C3">
      <w:pPr>
        <w:spacing w:line="360" w:lineRule="auto"/>
        <w:ind w:firstLine="708"/>
        <w:jc w:val="both"/>
        <w:rPr>
          <w:b/>
          <w:sz w:val="28"/>
          <w:szCs w:val="28"/>
        </w:rPr>
      </w:pPr>
    </w:p>
    <w:p w14:paraId="2C086558" w14:textId="77777777" w:rsidR="00E458C3" w:rsidRPr="00F15A6F" w:rsidRDefault="00E458C3" w:rsidP="00E458C3">
      <w:pPr>
        <w:spacing w:line="360" w:lineRule="auto"/>
        <w:ind w:firstLine="708"/>
        <w:jc w:val="both"/>
        <w:rPr>
          <w:b/>
          <w:sz w:val="28"/>
          <w:szCs w:val="28"/>
        </w:rPr>
      </w:pPr>
      <w:r w:rsidRPr="0047048A">
        <w:rPr>
          <w:b/>
          <w:sz w:val="28"/>
          <w:szCs w:val="28"/>
        </w:rPr>
        <w:t>3.</w:t>
      </w:r>
      <w:r>
        <w:rPr>
          <w:b/>
          <w:sz w:val="28"/>
          <w:szCs w:val="28"/>
        </w:rPr>
        <w:t>3</w:t>
      </w:r>
      <w:r w:rsidRPr="0047048A">
        <w:rPr>
          <w:b/>
          <w:sz w:val="28"/>
          <w:szCs w:val="28"/>
        </w:rPr>
        <w:t xml:space="preserve"> Характер розподілу функціональних показників</w:t>
      </w:r>
      <w:r>
        <w:rPr>
          <w:b/>
          <w:sz w:val="28"/>
          <w:szCs w:val="28"/>
        </w:rPr>
        <w:t xml:space="preserve"> і результатів</w:t>
      </w:r>
      <w:r w:rsidRPr="00D452A5">
        <w:rPr>
          <w:b/>
          <w:sz w:val="28"/>
          <w:szCs w:val="28"/>
          <w:lang w:val="ru-RU"/>
        </w:rPr>
        <w:t xml:space="preserve"> </w:t>
      </w:r>
      <w:r w:rsidRPr="00F15A6F">
        <w:rPr>
          <w:b/>
          <w:sz w:val="28"/>
          <w:szCs w:val="28"/>
        </w:rPr>
        <w:t>фізичної підготовленості</w:t>
      </w:r>
      <w:r>
        <w:rPr>
          <w:b/>
          <w:sz w:val="28"/>
          <w:szCs w:val="28"/>
        </w:rPr>
        <w:t xml:space="preserve"> учнів</w:t>
      </w:r>
    </w:p>
    <w:p w14:paraId="5924A9F3" w14:textId="77777777" w:rsidR="00E458C3" w:rsidRDefault="00E458C3" w:rsidP="00E458C3">
      <w:pPr>
        <w:spacing w:line="360" w:lineRule="auto"/>
        <w:jc w:val="both"/>
        <w:rPr>
          <w:sz w:val="28"/>
          <w:szCs w:val="28"/>
        </w:rPr>
      </w:pPr>
    </w:p>
    <w:p w14:paraId="6E98A5F8" w14:textId="77777777" w:rsidR="00E458C3" w:rsidRDefault="00E458C3" w:rsidP="00E458C3">
      <w:pPr>
        <w:spacing w:line="360" w:lineRule="auto"/>
        <w:jc w:val="both"/>
        <w:rPr>
          <w:sz w:val="28"/>
          <w:szCs w:val="28"/>
        </w:rPr>
      </w:pPr>
      <w:r>
        <w:rPr>
          <w:sz w:val="28"/>
          <w:szCs w:val="28"/>
        </w:rPr>
        <w:tab/>
        <w:t xml:space="preserve">Отримані результати свідчили, що на кожному етапі дослідження розподіл значень фізичного стану хлопців різного шкільного віку дещо відрізнявся. Разом з тим, на всіх етапах виявилась схожа тенденція, що полягала у відсутності нормального розподілу значень переважної більшості їх </w:t>
      </w:r>
      <w:r>
        <w:rPr>
          <w:sz w:val="28"/>
          <w:szCs w:val="28"/>
        </w:rPr>
        <w:lastRenderedPageBreak/>
        <w:t xml:space="preserve">показників (додаток А). </w:t>
      </w:r>
      <w:r w:rsidRPr="00E572FD">
        <w:rPr>
          <w:sz w:val="28"/>
          <w:szCs w:val="28"/>
        </w:rPr>
        <w:t>Зокрема, величини коефіцієнтів асиметрії (</w:t>
      </w:r>
      <w:r w:rsidRPr="00E572FD">
        <w:rPr>
          <w:i/>
          <w:sz w:val="28"/>
          <w:szCs w:val="28"/>
        </w:rPr>
        <w:t>А</w:t>
      </w:r>
      <w:r w:rsidRPr="00E572FD">
        <w:rPr>
          <w:i/>
          <w:sz w:val="28"/>
          <w:szCs w:val="28"/>
          <w:vertAlign w:val="subscript"/>
          <w:lang w:val="en-US"/>
        </w:rPr>
        <w:t>s</w:t>
      </w:r>
      <w:r w:rsidRPr="00E572FD">
        <w:rPr>
          <w:sz w:val="28"/>
          <w:szCs w:val="28"/>
        </w:rPr>
        <w:t xml:space="preserve">) та </w:t>
      </w:r>
      <w:proofErr w:type="spellStart"/>
      <w:r w:rsidRPr="00E572FD">
        <w:rPr>
          <w:sz w:val="28"/>
          <w:szCs w:val="28"/>
        </w:rPr>
        <w:t>ексцеса</w:t>
      </w:r>
      <w:proofErr w:type="spellEnd"/>
      <w:r w:rsidRPr="00E572FD">
        <w:rPr>
          <w:sz w:val="28"/>
          <w:szCs w:val="28"/>
        </w:rPr>
        <w:t xml:space="preserve"> (</w:t>
      </w:r>
      <w:r w:rsidRPr="00E572FD">
        <w:rPr>
          <w:i/>
          <w:sz w:val="28"/>
          <w:szCs w:val="28"/>
          <w:lang w:val="en-US"/>
        </w:rPr>
        <w:t>E</w:t>
      </w:r>
      <w:r w:rsidRPr="00E572FD">
        <w:rPr>
          <w:i/>
          <w:sz w:val="28"/>
          <w:szCs w:val="28"/>
          <w:vertAlign w:val="subscript"/>
          <w:lang w:val="en-US"/>
        </w:rPr>
        <w:t>x</w:t>
      </w:r>
      <w:r w:rsidRPr="00E572FD">
        <w:rPr>
          <w:sz w:val="28"/>
          <w:szCs w:val="28"/>
        </w:rPr>
        <w:t xml:space="preserve">) знаходились у  таких межах: </w:t>
      </w:r>
      <w:r w:rsidRPr="00E572FD">
        <w:rPr>
          <w:sz w:val="28"/>
          <w:szCs w:val="28"/>
          <w:u w:val="single"/>
        </w:rPr>
        <w:t>хлопчики 7-10 років</w:t>
      </w:r>
      <w:r w:rsidRPr="00E572FD">
        <w:rPr>
          <w:sz w:val="28"/>
          <w:szCs w:val="28"/>
        </w:rPr>
        <w:t xml:space="preserve"> – </w:t>
      </w:r>
      <w:r w:rsidRPr="00E572FD">
        <w:rPr>
          <w:i/>
          <w:sz w:val="28"/>
          <w:szCs w:val="28"/>
        </w:rPr>
        <w:t>А</w:t>
      </w:r>
      <w:r w:rsidRPr="00E572FD">
        <w:rPr>
          <w:i/>
          <w:sz w:val="28"/>
          <w:szCs w:val="28"/>
          <w:vertAlign w:val="subscript"/>
          <w:lang w:val="en-US"/>
        </w:rPr>
        <w:t>s</w:t>
      </w:r>
      <w:r w:rsidRPr="00E572FD">
        <w:rPr>
          <w:sz w:val="28"/>
          <w:szCs w:val="28"/>
        </w:rPr>
        <w:t xml:space="preserve"> від  0,694  до</w:t>
      </w:r>
      <w:r>
        <w:rPr>
          <w:sz w:val="28"/>
          <w:szCs w:val="28"/>
        </w:rPr>
        <w:t xml:space="preserve"> (–1,175),  </w:t>
      </w:r>
      <w:r w:rsidRPr="009F51A6">
        <w:rPr>
          <w:i/>
          <w:sz w:val="28"/>
          <w:szCs w:val="28"/>
          <w:lang w:val="en-US"/>
        </w:rPr>
        <w:t>E</w:t>
      </w:r>
      <w:r w:rsidRPr="009F51A6">
        <w:rPr>
          <w:i/>
          <w:sz w:val="28"/>
          <w:szCs w:val="28"/>
          <w:vertAlign w:val="subscript"/>
          <w:lang w:val="en-US"/>
        </w:rPr>
        <w:t>x</w:t>
      </w:r>
      <w:r>
        <w:rPr>
          <w:sz w:val="28"/>
          <w:szCs w:val="28"/>
        </w:rPr>
        <w:t xml:space="preserve"> – від 1,651 до (–0,862); </w:t>
      </w:r>
      <w:r w:rsidRPr="00097386">
        <w:rPr>
          <w:sz w:val="28"/>
          <w:szCs w:val="28"/>
          <w:u w:val="single"/>
        </w:rPr>
        <w:t>хлопці 11-14 років</w:t>
      </w:r>
      <w:r>
        <w:rPr>
          <w:sz w:val="28"/>
          <w:szCs w:val="28"/>
        </w:rPr>
        <w:t xml:space="preserve"> – відповідно від 1,511 до (–1,592) та від 3,353 до (–1,137); </w:t>
      </w:r>
      <w:r w:rsidRPr="00097386">
        <w:rPr>
          <w:sz w:val="28"/>
          <w:szCs w:val="28"/>
          <w:u w:val="single"/>
        </w:rPr>
        <w:t>хлопці 15-17 років</w:t>
      </w:r>
      <w:r>
        <w:rPr>
          <w:sz w:val="28"/>
          <w:szCs w:val="28"/>
        </w:rPr>
        <w:t xml:space="preserve"> – від 2,029 до    (–1,131) та від 9,995 до (–0,927). При цьому, критичні значення коефіцієнтів, що дозволяють стверджувати про відповідність розподілу показників у вибірці нормальному розподілу, для вибірок з нашою чисельністю та рівнем значущості р=0,05 або р=0,01 становлять </w:t>
      </w:r>
      <w:r w:rsidRPr="00C70257">
        <w:rPr>
          <w:sz w:val="28"/>
          <w:szCs w:val="28"/>
        </w:rPr>
        <w:t>[</w:t>
      </w:r>
      <w:r>
        <w:rPr>
          <w:sz w:val="28"/>
          <w:szCs w:val="28"/>
        </w:rPr>
        <w:t>51</w:t>
      </w:r>
      <w:r w:rsidRPr="00C70257">
        <w:rPr>
          <w:sz w:val="28"/>
          <w:szCs w:val="28"/>
        </w:rPr>
        <w:t>]</w:t>
      </w:r>
      <w:r>
        <w:rPr>
          <w:sz w:val="28"/>
          <w:szCs w:val="28"/>
        </w:rPr>
        <w:t xml:space="preserve">: </w:t>
      </w:r>
      <w:r w:rsidRPr="009F51A6">
        <w:rPr>
          <w:i/>
          <w:sz w:val="28"/>
          <w:szCs w:val="28"/>
        </w:rPr>
        <w:t>А</w:t>
      </w:r>
      <w:r w:rsidRPr="009F51A6">
        <w:rPr>
          <w:i/>
          <w:sz w:val="28"/>
          <w:szCs w:val="28"/>
          <w:vertAlign w:val="subscript"/>
          <w:lang w:val="en-US"/>
        </w:rPr>
        <w:t>s</w:t>
      </w:r>
      <w:r>
        <w:rPr>
          <w:sz w:val="28"/>
          <w:szCs w:val="28"/>
        </w:rPr>
        <w:t xml:space="preserve"> – відповідно 0,280 та 0,403, </w:t>
      </w:r>
      <w:r w:rsidRPr="009F51A6">
        <w:rPr>
          <w:i/>
          <w:sz w:val="28"/>
          <w:szCs w:val="28"/>
          <w:lang w:val="en-US"/>
        </w:rPr>
        <w:t>E</w:t>
      </w:r>
      <w:r w:rsidRPr="009F51A6">
        <w:rPr>
          <w:i/>
          <w:sz w:val="28"/>
          <w:szCs w:val="28"/>
          <w:vertAlign w:val="subscript"/>
          <w:lang w:val="en-US"/>
        </w:rPr>
        <w:t>x</w:t>
      </w:r>
      <w:r>
        <w:rPr>
          <w:sz w:val="28"/>
          <w:szCs w:val="28"/>
        </w:rPr>
        <w:t xml:space="preserve"> – 0,820 та 0,827. </w:t>
      </w:r>
    </w:p>
    <w:p w14:paraId="7123FB00" w14:textId="77777777" w:rsidR="00E458C3" w:rsidRDefault="00E458C3" w:rsidP="00E458C3">
      <w:pPr>
        <w:spacing w:line="360" w:lineRule="auto"/>
        <w:ind w:firstLine="708"/>
        <w:jc w:val="both"/>
        <w:rPr>
          <w:sz w:val="28"/>
          <w:szCs w:val="28"/>
        </w:rPr>
      </w:pPr>
      <w:r>
        <w:rPr>
          <w:sz w:val="28"/>
          <w:szCs w:val="28"/>
        </w:rPr>
        <w:t xml:space="preserve">Отже, наведені дані свідчать, що на підставі коефіцієнтів асиметрії та </w:t>
      </w:r>
      <w:proofErr w:type="spellStart"/>
      <w:r>
        <w:rPr>
          <w:sz w:val="28"/>
          <w:szCs w:val="28"/>
        </w:rPr>
        <w:t>ексцеса</w:t>
      </w:r>
      <w:proofErr w:type="spellEnd"/>
      <w:r>
        <w:rPr>
          <w:sz w:val="28"/>
          <w:szCs w:val="28"/>
        </w:rPr>
        <w:t xml:space="preserve"> не є можливим зробити однозначний висновок щодо відповідності розподілу значень показників фізичного стану учнів закону про нормальний розподіл.</w:t>
      </w:r>
    </w:p>
    <w:p w14:paraId="0C611C06" w14:textId="77777777" w:rsidR="00E458C3" w:rsidRDefault="00E458C3" w:rsidP="00E458C3">
      <w:pPr>
        <w:spacing w:line="360" w:lineRule="auto"/>
        <w:ind w:firstLine="708"/>
        <w:jc w:val="both"/>
        <w:rPr>
          <w:sz w:val="28"/>
          <w:szCs w:val="28"/>
        </w:rPr>
      </w:pPr>
      <w:r>
        <w:rPr>
          <w:sz w:val="28"/>
          <w:szCs w:val="28"/>
        </w:rPr>
        <w:t xml:space="preserve">Аналіз тих самих даних, але з використанням іншого критерію, – </w:t>
      </w:r>
      <w:proofErr w:type="spellStart"/>
      <w:r w:rsidRPr="00230CFF">
        <w:rPr>
          <w:i/>
          <w:sz w:val="28"/>
          <w:szCs w:val="28"/>
          <w:lang w:val="en-US"/>
        </w:rPr>
        <w:t>D</w:t>
      </w:r>
      <w:r w:rsidRPr="00230CFF">
        <w:rPr>
          <w:i/>
          <w:sz w:val="28"/>
          <w:szCs w:val="28"/>
          <w:vertAlign w:val="subscript"/>
          <w:lang w:val="en-US"/>
        </w:rPr>
        <w:t>max</w:t>
      </w:r>
      <w:proofErr w:type="spellEnd"/>
      <w:r>
        <w:rPr>
          <w:sz w:val="28"/>
          <w:szCs w:val="28"/>
        </w:rPr>
        <w:t xml:space="preserve">, свідчить, що розподіл значень у показниках фізичного стану учнів різного шкільного віку характеризувався такими величинами критерію: </w:t>
      </w:r>
      <w:r w:rsidRPr="00097386">
        <w:rPr>
          <w:sz w:val="28"/>
          <w:szCs w:val="28"/>
          <w:u w:val="single"/>
        </w:rPr>
        <w:t>7-10 років</w:t>
      </w:r>
      <w:r>
        <w:rPr>
          <w:sz w:val="28"/>
          <w:szCs w:val="28"/>
        </w:rPr>
        <w:t xml:space="preserve"> – вони знаходились у межах від 0,058 до 0,199; </w:t>
      </w:r>
      <w:r w:rsidRPr="00097386">
        <w:rPr>
          <w:sz w:val="28"/>
          <w:szCs w:val="28"/>
          <w:u w:val="single"/>
        </w:rPr>
        <w:t>11-14 років</w:t>
      </w:r>
      <w:r>
        <w:rPr>
          <w:sz w:val="28"/>
          <w:szCs w:val="28"/>
        </w:rPr>
        <w:t xml:space="preserve"> – від 0,060 до 0,266; </w:t>
      </w:r>
      <w:r w:rsidRPr="00097386">
        <w:rPr>
          <w:sz w:val="28"/>
          <w:szCs w:val="28"/>
          <w:u w:val="single"/>
        </w:rPr>
        <w:t>15-17 років</w:t>
      </w:r>
      <w:r>
        <w:rPr>
          <w:sz w:val="28"/>
          <w:szCs w:val="28"/>
        </w:rPr>
        <w:t xml:space="preserve"> – від 0,060 до 0,247. При цьому, величини </w:t>
      </w:r>
      <w:r w:rsidRPr="00C51000">
        <w:rPr>
          <w:i/>
          <w:sz w:val="28"/>
          <w:szCs w:val="28"/>
          <w:lang w:val="en-US"/>
        </w:rPr>
        <w:t>D</w:t>
      </w:r>
      <w:r w:rsidRPr="00C51000">
        <w:rPr>
          <w:sz w:val="28"/>
          <w:szCs w:val="28"/>
        </w:rPr>
        <w:t>-</w:t>
      </w:r>
      <w:r>
        <w:rPr>
          <w:sz w:val="28"/>
          <w:szCs w:val="28"/>
        </w:rPr>
        <w:t xml:space="preserve">критерію не повинні виходити за межі  граничних значень, що для вибірки чисельністю понад двісті осіб і рівнем значущості р=0,05 або р=0,01 становлять відповідно 0,744-0,823 та 0,763-0,832 </w:t>
      </w:r>
      <w:r w:rsidRPr="00C70257">
        <w:rPr>
          <w:sz w:val="28"/>
          <w:szCs w:val="28"/>
        </w:rPr>
        <w:t>[</w:t>
      </w:r>
      <w:r>
        <w:rPr>
          <w:sz w:val="28"/>
          <w:szCs w:val="28"/>
        </w:rPr>
        <w:t>51</w:t>
      </w:r>
      <w:r w:rsidRPr="00C70257">
        <w:rPr>
          <w:sz w:val="28"/>
          <w:szCs w:val="28"/>
        </w:rPr>
        <w:t>]</w:t>
      </w:r>
      <w:r>
        <w:rPr>
          <w:sz w:val="28"/>
          <w:szCs w:val="28"/>
        </w:rPr>
        <w:t xml:space="preserve">. </w:t>
      </w:r>
    </w:p>
    <w:p w14:paraId="047CD0C0" w14:textId="77777777" w:rsidR="00E458C3" w:rsidRDefault="00E458C3" w:rsidP="00E458C3">
      <w:pPr>
        <w:spacing w:line="360" w:lineRule="auto"/>
        <w:ind w:firstLine="708"/>
        <w:jc w:val="both"/>
        <w:rPr>
          <w:sz w:val="28"/>
          <w:szCs w:val="28"/>
        </w:rPr>
      </w:pPr>
      <w:r>
        <w:rPr>
          <w:sz w:val="28"/>
          <w:szCs w:val="28"/>
        </w:rPr>
        <w:t xml:space="preserve">Порівняння зазначених величин отриманих і граничних значень коефіцієнтів </w:t>
      </w:r>
      <w:r w:rsidRPr="00C51000">
        <w:rPr>
          <w:i/>
          <w:sz w:val="28"/>
          <w:szCs w:val="28"/>
          <w:lang w:val="en-US"/>
        </w:rPr>
        <w:t>D</w:t>
      </w:r>
      <w:r w:rsidRPr="00C51000">
        <w:rPr>
          <w:sz w:val="28"/>
          <w:szCs w:val="28"/>
        </w:rPr>
        <w:t>-</w:t>
      </w:r>
      <w:r>
        <w:rPr>
          <w:sz w:val="28"/>
          <w:szCs w:val="28"/>
        </w:rPr>
        <w:t>критерію вказує на те, що практично в усіх випадках розподіл результатів учнів у показниках фізичного стану не відповідає закону про нормальний розподіл.</w:t>
      </w:r>
    </w:p>
    <w:p w14:paraId="4360FC90" w14:textId="77777777" w:rsidR="00E458C3" w:rsidRDefault="00E458C3" w:rsidP="00E458C3">
      <w:pPr>
        <w:spacing w:line="360" w:lineRule="auto"/>
        <w:ind w:firstLine="708"/>
        <w:jc w:val="both"/>
        <w:rPr>
          <w:sz w:val="28"/>
          <w:szCs w:val="28"/>
        </w:rPr>
      </w:pPr>
      <w:r>
        <w:rPr>
          <w:sz w:val="28"/>
          <w:szCs w:val="28"/>
        </w:rPr>
        <w:t xml:space="preserve">Неоднозначність в інтерпретації отриманих результатів обумовила необхідність використати ще один, – найбільш жорсткий, порівняно з використаними раніше, – критерій </w:t>
      </w:r>
      <w:proofErr w:type="spellStart"/>
      <w:r>
        <w:rPr>
          <w:sz w:val="28"/>
          <w:szCs w:val="28"/>
        </w:rPr>
        <w:t>Колмогорова</w:t>
      </w:r>
      <w:proofErr w:type="spellEnd"/>
      <w:r>
        <w:rPr>
          <w:sz w:val="28"/>
          <w:szCs w:val="28"/>
        </w:rPr>
        <w:t xml:space="preserve">-Смірнова. Як зазначалося раніше, у випадку, коли величина цього критерію знаходиться на рівні </w:t>
      </w:r>
      <w:r>
        <w:rPr>
          <w:sz w:val="28"/>
          <w:szCs w:val="28"/>
        </w:rPr>
        <w:lastRenderedPageBreak/>
        <w:t xml:space="preserve">значущості р &gt;0,9, тоді розподіл значень у вибірці відповідає закону про нормальний розподіл. </w:t>
      </w:r>
    </w:p>
    <w:p w14:paraId="7AC5FD98" w14:textId="77777777" w:rsidR="00E458C3" w:rsidRDefault="00E458C3" w:rsidP="00E458C3">
      <w:pPr>
        <w:spacing w:line="360" w:lineRule="auto"/>
        <w:ind w:firstLine="708"/>
        <w:jc w:val="both"/>
        <w:rPr>
          <w:sz w:val="28"/>
          <w:szCs w:val="28"/>
        </w:rPr>
      </w:pPr>
      <w:r>
        <w:rPr>
          <w:sz w:val="28"/>
          <w:szCs w:val="28"/>
        </w:rPr>
        <w:t xml:space="preserve">Результати проведеного статистичного аналізу свідчать, що в кожній віковій вибірці хлопців виокремлюється незначна кількість показників, значення яких за критерієм </w:t>
      </w:r>
      <w:proofErr w:type="spellStart"/>
      <w:r>
        <w:rPr>
          <w:sz w:val="28"/>
          <w:szCs w:val="28"/>
        </w:rPr>
        <w:t>Колмогорова</w:t>
      </w:r>
      <w:proofErr w:type="spellEnd"/>
      <w:r>
        <w:rPr>
          <w:sz w:val="28"/>
          <w:szCs w:val="28"/>
        </w:rPr>
        <w:t>-Смірнова підпорядковується закону про нормальний розподіл (додаток 1). Так, у вибірці учнів 7-10 років до таких можна віднести: з показників фізичного розвитку – вагу тіла; з функціональних показників – ЖЄЛ, динамометрію лівої кисті, фізичну працездатність (абсолютну та відносну); з показників фізичної підготовленості – тільки статичну м</w:t>
      </w:r>
      <w:r w:rsidRPr="00E572FD">
        <w:rPr>
          <w:sz w:val="28"/>
          <w:szCs w:val="28"/>
        </w:rPr>
        <w:t>’</w:t>
      </w:r>
      <w:r>
        <w:rPr>
          <w:sz w:val="28"/>
          <w:szCs w:val="28"/>
        </w:rPr>
        <w:t xml:space="preserve">язову витривалість (р &gt;0,9÷0,20). </w:t>
      </w:r>
    </w:p>
    <w:p w14:paraId="189EB5E5" w14:textId="77777777" w:rsidR="00E458C3" w:rsidRDefault="00E458C3" w:rsidP="00E458C3">
      <w:pPr>
        <w:spacing w:line="360" w:lineRule="auto"/>
        <w:ind w:firstLine="708"/>
        <w:jc w:val="both"/>
        <w:rPr>
          <w:b/>
          <w:sz w:val="28"/>
          <w:szCs w:val="28"/>
        </w:rPr>
      </w:pPr>
    </w:p>
    <w:p w14:paraId="1BB4C778" w14:textId="77777777" w:rsidR="00E458C3" w:rsidRDefault="00E458C3" w:rsidP="00E458C3">
      <w:pPr>
        <w:jc w:val="center"/>
        <w:outlineLvl w:val="0"/>
        <w:rPr>
          <w:b/>
          <w:sz w:val="28"/>
          <w:szCs w:val="28"/>
        </w:rPr>
      </w:pPr>
      <w:r>
        <w:rPr>
          <w:b/>
          <w:sz w:val="28"/>
          <w:szCs w:val="28"/>
        </w:rPr>
        <w:t xml:space="preserve">РОЗДІЛ </w:t>
      </w:r>
      <w:r>
        <w:rPr>
          <w:b/>
          <w:sz w:val="28"/>
          <w:szCs w:val="28"/>
          <w:lang w:val="en-US"/>
        </w:rPr>
        <w:t>IV</w:t>
      </w:r>
    </w:p>
    <w:p w14:paraId="0154FFB1" w14:textId="77777777" w:rsidR="00E458C3" w:rsidRPr="001A4D09" w:rsidRDefault="00E458C3" w:rsidP="00E458C3">
      <w:pPr>
        <w:jc w:val="center"/>
        <w:outlineLvl w:val="0"/>
        <w:rPr>
          <w:b/>
          <w:sz w:val="28"/>
          <w:szCs w:val="28"/>
        </w:rPr>
      </w:pPr>
    </w:p>
    <w:p w14:paraId="34E1EC83" w14:textId="77777777" w:rsidR="00E458C3" w:rsidRDefault="00E458C3" w:rsidP="00E458C3">
      <w:pPr>
        <w:jc w:val="center"/>
        <w:outlineLvl w:val="0"/>
        <w:rPr>
          <w:b/>
          <w:sz w:val="28"/>
          <w:szCs w:val="28"/>
        </w:rPr>
      </w:pPr>
      <w:r>
        <w:rPr>
          <w:b/>
          <w:sz w:val="28"/>
          <w:szCs w:val="28"/>
        </w:rPr>
        <w:t>ДЕЯКІ ВАРІАНТИ МАТЕМАТИЧНОЇ ПОБУДОВИ</w:t>
      </w:r>
      <w:r w:rsidRPr="001A4D09">
        <w:rPr>
          <w:b/>
          <w:sz w:val="28"/>
          <w:szCs w:val="28"/>
        </w:rPr>
        <w:t xml:space="preserve"> </w:t>
      </w:r>
      <w:r>
        <w:rPr>
          <w:b/>
          <w:sz w:val="28"/>
          <w:szCs w:val="28"/>
        </w:rPr>
        <w:t>ІНДИВІДУАЛЬНОГО ПРОФІЛЮ ФІЗИЧНОГО СТАНУ УЧНІВ</w:t>
      </w:r>
    </w:p>
    <w:p w14:paraId="5A3B34CE" w14:textId="77777777" w:rsidR="00E458C3" w:rsidRDefault="00E458C3" w:rsidP="00E458C3">
      <w:pPr>
        <w:outlineLvl w:val="0"/>
        <w:rPr>
          <w:b/>
          <w:sz w:val="28"/>
          <w:szCs w:val="28"/>
        </w:rPr>
      </w:pPr>
      <w:r>
        <w:rPr>
          <w:b/>
          <w:sz w:val="28"/>
          <w:szCs w:val="28"/>
        </w:rPr>
        <w:t xml:space="preserve">                      </w:t>
      </w:r>
    </w:p>
    <w:p w14:paraId="2C65B8AA" w14:textId="77777777" w:rsidR="00E458C3" w:rsidRDefault="00E458C3" w:rsidP="00E458C3">
      <w:pPr>
        <w:outlineLvl w:val="0"/>
        <w:rPr>
          <w:b/>
          <w:sz w:val="28"/>
          <w:szCs w:val="28"/>
        </w:rPr>
      </w:pPr>
    </w:p>
    <w:p w14:paraId="556A0A41" w14:textId="77777777" w:rsidR="00E458C3" w:rsidRDefault="00E458C3" w:rsidP="00E458C3">
      <w:pPr>
        <w:spacing w:line="360" w:lineRule="auto"/>
        <w:ind w:firstLine="676"/>
        <w:jc w:val="both"/>
        <w:outlineLvl w:val="0"/>
        <w:rPr>
          <w:b/>
          <w:color w:val="000000"/>
          <w:spacing w:val="-6"/>
          <w:sz w:val="28"/>
          <w:szCs w:val="28"/>
        </w:rPr>
      </w:pPr>
      <w:r>
        <w:rPr>
          <w:b/>
          <w:color w:val="000000"/>
          <w:spacing w:val="-6"/>
          <w:sz w:val="28"/>
          <w:szCs w:val="28"/>
        </w:rPr>
        <w:t xml:space="preserve">4.1 </w:t>
      </w:r>
      <w:r w:rsidRPr="001A4D09">
        <w:rPr>
          <w:b/>
          <w:color w:val="000000"/>
          <w:spacing w:val="-6"/>
          <w:sz w:val="28"/>
          <w:szCs w:val="28"/>
        </w:rPr>
        <w:t>Використання канонічних величин при розробці статистичних</w:t>
      </w:r>
      <w:r>
        <w:rPr>
          <w:b/>
          <w:color w:val="000000"/>
          <w:spacing w:val="-6"/>
          <w:sz w:val="28"/>
          <w:szCs w:val="28"/>
        </w:rPr>
        <w:t xml:space="preserve"> </w:t>
      </w:r>
      <w:r w:rsidRPr="001A4D09">
        <w:rPr>
          <w:b/>
          <w:color w:val="000000"/>
          <w:spacing w:val="-6"/>
          <w:sz w:val="28"/>
          <w:szCs w:val="28"/>
        </w:rPr>
        <w:t xml:space="preserve">моделей оцінки фізичного </w:t>
      </w:r>
      <w:r>
        <w:rPr>
          <w:b/>
          <w:color w:val="000000"/>
          <w:spacing w:val="-6"/>
          <w:sz w:val="28"/>
          <w:szCs w:val="28"/>
        </w:rPr>
        <w:t>стану учнів</w:t>
      </w:r>
    </w:p>
    <w:p w14:paraId="601837CD" w14:textId="77777777" w:rsidR="00E458C3" w:rsidRPr="00073E83" w:rsidRDefault="00E458C3" w:rsidP="00E458C3">
      <w:pPr>
        <w:shd w:val="clear" w:color="auto" w:fill="FFFFFF"/>
        <w:spacing w:line="360" w:lineRule="auto"/>
        <w:ind w:firstLine="676"/>
        <w:jc w:val="both"/>
        <w:rPr>
          <w:sz w:val="28"/>
          <w:szCs w:val="28"/>
        </w:rPr>
      </w:pPr>
      <w:r w:rsidRPr="00073E83">
        <w:rPr>
          <w:sz w:val="28"/>
          <w:szCs w:val="28"/>
        </w:rPr>
        <w:t xml:space="preserve">Відомо, що більшість </w:t>
      </w:r>
      <w:proofErr w:type="spellStart"/>
      <w:r w:rsidRPr="00073E83">
        <w:rPr>
          <w:sz w:val="28"/>
          <w:szCs w:val="28"/>
        </w:rPr>
        <w:t>морфо</w:t>
      </w:r>
      <w:proofErr w:type="spellEnd"/>
      <w:r>
        <w:rPr>
          <w:sz w:val="28"/>
          <w:szCs w:val="28"/>
        </w:rPr>
        <w:t>-</w:t>
      </w:r>
      <w:r w:rsidRPr="00073E83">
        <w:rPr>
          <w:sz w:val="28"/>
          <w:szCs w:val="28"/>
        </w:rPr>
        <w:t xml:space="preserve">функціональних ознак (у тому числі </w:t>
      </w:r>
      <w:r>
        <w:rPr>
          <w:sz w:val="28"/>
          <w:szCs w:val="28"/>
        </w:rPr>
        <w:t xml:space="preserve">тотальні </w:t>
      </w:r>
      <w:r w:rsidRPr="00073E83">
        <w:rPr>
          <w:sz w:val="28"/>
          <w:szCs w:val="28"/>
        </w:rPr>
        <w:t xml:space="preserve">розміри тіла) </w:t>
      </w:r>
      <w:r>
        <w:rPr>
          <w:sz w:val="28"/>
          <w:szCs w:val="28"/>
        </w:rPr>
        <w:t xml:space="preserve">є генетично детерміновані </w:t>
      </w:r>
      <w:r w:rsidRPr="00073E83">
        <w:rPr>
          <w:sz w:val="28"/>
          <w:szCs w:val="28"/>
        </w:rPr>
        <w:t>і за нормальних умов розвитку майже виключно визначаються спадков</w:t>
      </w:r>
      <w:r>
        <w:rPr>
          <w:sz w:val="28"/>
          <w:szCs w:val="28"/>
        </w:rPr>
        <w:t>істю</w:t>
      </w:r>
      <w:r w:rsidRPr="00073E83">
        <w:rPr>
          <w:sz w:val="28"/>
          <w:szCs w:val="28"/>
        </w:rPr>
        <w:t xml:space="preserve">. У зв’язку з цим стає можливим здійснити екстраполяцію наближеної оцінки величини впливу </w:t>
      </w:r>
      <w:r>
        <w:rPr>
          <w:sz w:val="28"/>
          <w:szCs w:val="28"/>
        </w:rPr>
        <w:t>генетично детермінованих</w:t>
      </w:r>
      <w:r w:rsidRPr="00073E83">
        <w:rPr>
          <w:sz w:val="28"/>
          <w:szCs w:val="28"/>
        </w:rPr>
        <w:t xml:space="preserve"> ознак на інтегральні характеристики фізичного потенціалу школярів. В якості такої оцінки, у нашому випадку, пропонується канонічний індекс. Розглянемо на прикладі можливість його використання в практичній діяльності. Порівняємо двох дівчат одного віку (наприклад, 14 років), які мають різні </w:t>
      </w:r>
      <w:proofErr w:type="spellStart"/>
      <w:r w:rsidRPr="00073E83">
        <w:rPr>
          <w:sz w:val="28"/>
          <w:szCs w:val="28"/>
        </w:rPr>
        <w:t>морфо</w:t>
      </w:r>
      <w:proofErr w:type="spellEnd"/>
      <w:r>
        <w:rPr>
          <w:sz w:val="28"/>
          <w:szCs w:val="28"/>
        </w:rPr>
        <w:t>-</w:t>
      </w:r>
      <w:r w:rsidRPr="00073E83">
        <w:rPr>
          <w:sz w:val="28"/>
          <w:szCs w:val="28"/>
        </w:rPr>
        <w:t>функціональні характеристики</w:t>
      </w:r>
      <w:r>
        <w:rPr>
          <w:sz w:val="28"/>
          <w:szCs w:val="28"/>
        </w:rPr>
        <w:t xml:space="preserve"> (табл. 4.1)</w:t>
      </w:r>
      <w:r w:rsidRPr="00073E83">
        <w:rPr>
          <w:sz w:val="28"/>
          <w:szCs w:val="28"/>
        </w:rPr>
        <w:t xml:space="preserve">. </w:t>
      </w:r>
    </w:p>
    <w:p w14:paraId="1C21ABA9" w14:textId="77777777" w:rsidR="00E458C3" w:rsidRPr="00073E83" w:rsidRDefault="00E458C3" w:rsidP="00E458C3">
      <w:pPr>
        <w:shd w:val="clear" w:color="auto" w:fill="FFFFFF"/>
        <w:spacing w:before="5" w:line="360" w:lineRule="auto"/>
        <w:ind w:left="38" w:firstLine="638"/>
        <w:jc w:val="both"/>
        <w:rPr>
          <w:sz w:val="28"/>
          <w:szCs w:val="28"/>
        </w:rPr>
      </w:pPr>
      <w:r w:rsidRPr="00073E83">
        <w:rPr>
          <w:sz w:val="28"/>
          <w:szCs w:val="28"/>
        </w:rPr>
        <w:t xml:space="preserve">  Перша дівчина має порівняно високий зріст і високий відсоток підшкірного жиру. Перша обставина повинна полегшити їй виконання деякої групи фізичних вправ, в той час як інша – навпаки, ускладнити. При цьому, довжина тіла також буде позитивно корелювати з одним із тестів (наприклад, </w:t>
      </w:r>
      <w:r w:rsidRPr="00073E83">
        <w:rPr>
          <w:sz w:val="28"/>
          <w:szCs w:val="28"/>
        </w:rPr>
        <w:lastRenderedPageBreak/>
        <w:t xml:space="preserve">метаннями), але  негативно – з іншими (наприклад, із згинанням-розгинанням рук в упорі лежачи) та взагалі не корелюватиме з третім результатом (наприклад, човниковим бігом). </w:t>
      </w:r>
    </w:p>
    <w:p w14:paraId="52C3335B" w14:textId="77777777" w:rsidR="00E458C3" w:rsidRPr="00E458C3" w:rsidRDefault="00E458C3" w:rsidP="00E458C3">
      <w:pPr>
        <w:shd w:val="clear" w:color="auto" w:fill="FFFFFF"/>
        <w:spacing w:before="5" w:line="360" w:lineRule="auto"/>
        <w:ind w:left="38" w:firstLine="638"/>
        <w:jc w:val="both"/>
        <w:rPr>
          <w:sz w:val="28"/>
          <w:szCs w:val="28"/>
          <w:lang w:val="ru-RU"/>
        </w:rPr>
      </w:pPr>
      <w:r w:rsidRPr="00073E83">
        <w:rPr>
          <w:sz w:val="28"/>
          <w:szCs w:val="28"/>
        </w:rPr>
        <w:t xml:space="preserve">Друга дівчина має маленький зріст, низький відсоток підшкірного жиру і високий відсоток м'язової тканини. Постає запитання: „Хто  з цих дівчат за своїми </w:t>
      </w:r>
      <w:proofErr w:type="spellStart"/>
      <w:r w:rsidRPr="00073E83">
        <w:rPr>
          <w:sz w:val="28"/>
          <w:szCs w:val="28"/>
        </w:rPr>
        <w:t>морфофункціональними</w:t>
      </w:r>
      <w:proofErr w:type="spellEnd"/>
      <w:r w:rsidRPr="00073E83">
        <w:rPr>
          <w:sz w:val="28"/>
          <w:szCs w:val="28"/>
        </w:rPr>
        <w:t xml:space="preserve"> характеристиками може показати більш високі результати у тестових іспитах? Хто з них краще використовує свій руховий потенціал? Хто з них може розглядатися як більш здібний у руховому відношенні? </w:t>
      </w:r>
    </w:p>
    <w:p w14:paraId="25961668" w14:textId="77777777" w:rsidR="00E458C3" w:rsidRPr="00D452A5" w:rsidRDefault="00E458C3" w:rsidP="00E458C3">
      <w:pPr>
        <w:shd w:val="clear" w:color="auto" w:fill="FFFFFF"/>
        <w:spacing w:before="5" w:line="360" w:lineRule="auto"/>
        <w:ind w:left="38" w:firstLine="638"/>
        <w:jc w:val="both"/>
        <w:rPr>
          <w:sz w:val="28"/>
          <w:szCs w:val="28"/>
          <w:lang w:val="ru-RU"/>
        </w:rPr>
      </w:pPr>
      <w:r w:rsidRPr="00073E83">
        <w:rPr>
          <w:sz w:val="28"/>
          <w:szCs w:val="28"/>
        </w:rPr>
        <w:t xml:space="preserve">Розрахунок канонічних індексів може дати відповіді на ці запитання.  </w:t>
      </w:r>
    </w:p>
    <w:p w14:paraId="09E66049" w14:textId="77777777" w:rsidR="00E458C3" w:rsidRPr="003C40F6" w:rsidRDefault="00E458C3" w:rsidP="00E458C3">
      <w:pPr>
        <w:shd w:val="clear" w:color="auto" w:fill="FFFFFF"/>
        <w:spacing w:before="5" w:line="360" w:lineRule="auto"/>
        <w:ind w:left="38"/>
        <w:jc w:val="right"/>
        <w:rPr>
          <w:i/>
          <w:sz w:val="28"/>
          <w:szCs w:val="28"/>
        </w:rPr>
      </w:pPr>
      <w:r>
        <w:rPr>
          <w:bCs/>
          <w:i/>
          <w:iCs/>
          <w:color w:val="000000"/>
          <w:spacing w:val="-12"/>
          <w:sz w:val="28"/>
          <w:szCs w:val="28"/>
        </w:rPr>
        <w:br w:type="page"/>
      </w:r>
      <w:r w:rsidRPr="003C40F6">
        <w:rPr>
          <w:bCs/>
          <w:i/>
          <w:iCs/>
          <w:color w:val="000000"/>
          <w:spacing w:val="-12"/>
          <w:sz w:val="28"/>
          <w:szCs w:val="28"/>
        </w:rPr>
        <w:lastRenderedPageBreak/>
        <w:t>Таблиця 4.1</w:t>
      </w:r>
    </w:p>
    <w:p w14:paraId="66089574" w14:textId="77777777" w:rsidR="00E458C3" w:rsidRPr="003C40F6" w:rsidRDefault="00E458C3" w:rsidP="00E458C3">
      <w:pPr>
        <w:shd w:val="clear" w:color="auto" w:fill="FFFFFF"/>
        <w:spacing w:before="5" w:after="115"/>
        <w:jc w:val="center"/>
        <w:rPr>
          <w:b/>
          <w:sz w:val="28"/>
          <w:szCs w:val="28"/>
        </w:rPr>
      </w:pPr>
      <w:r w:rsidRPr="003C40F6">
        <w:rPr>
          <w:b/>
          <w:sz w:val="28"/>
          <w:szCs w:val="28"/>
        </w:rPr>
        <w:t>Розрахунок сумарних показників морфології та фізичної підготовленості за допомогою канонічних величин (на прикладі двох дівчат</w:t>
      </w:r>
      <w:r>
        <w:rPr>
          <w:b/>
          <w:sz w:val="28"/>
          <w:szCs w:val="28"/>
        </w:rPr>
        <w:t xml:space="preserve"> (1, 2)</w:t>
      </w:r>
      <w:r w:rsidRPr="003C40F6">
        <w:rPr>
          <w:b/>
          <w:sz w:val="28"/>
          <w:szCs w:val="28"/>
        </w:rPr>
        <w:t xml:space="preserve"> 14 років)</w:t>
      </w:r>
    </w:p>
    <w:p w14:paraId="725A612C" w14:textId="77777777" w:rsidR="00E458C3" w:rsidRPr="0071739E" w:rsidRDefault="00E458C3" w:rsidP="00E458C3">
      <w:pPr>
        <w:shd w:val="clear" w:color="auto" w:fill="FFFFFF"/>
        <w:spacing w:before="5" w:after="115"/>
        <w:jc w:val="center"/>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4169"/>
        <w:gridCol w:w="1571"/>
        <w:gridCol w:w="988"/>
        <w:gridCol w:w="970"/>
        <w:gridCol w:w="970"/>
        <w:gridCol w:w="959"/>
      </w:tblGrid>
      <w:tr w:rsidR="00E458C3" w:rsidRPr="0071739E" w14:paraId="56569758" w14:textId="77777777" w:rsidTr="00B3637D">
        <w:trPr>
          <w:trHeight w:hRule="exact" w:val="470"/>
        </w:trPr>
        <w:tc>
          <w:tcPr>
            <w:tcW w:w="2165" w:type="pct"/>
            <w:vMerge w:val="restart"/>
          </w:tcPr>
          <w:p w14:paraId="104ED39E" w14:textId="77777777" w:rsidR="00E458C3" w:rsidRPr="003C40F6" w:rsidRDefault="00E458C3" w:rsidP="00B3637D">
            <w:pPr>
              <w:shd w:val="clear" w:color="auto" w:fill="FFFFFF"/>
              <w:rPr>
                <w:color w:val="000000"/>
                <w:spacing w:val="-9"/>
              </w:rPr>
            </w:pPr>
          </w:p>
          <w:p w14:paraId="3B1906FA" w14:textId="77777777" w:rsidR="00E458C3" w:rsidRPr="003C40F6" w:rsidRDefault="00E458C3" w:rsidP="00B3637D">
            <w:pPr>
              <w:shd w:val="clear" w:color="auto" w:fill="FFFFFF"/>
              <w:jc w:val="center"/>
            </w:pPr>
            <w:r w:rsidRPr="003C40F6">
              <w:rPr>
                <w:color w:val="000000"/>
                <w:spacing w:val="-9"/>
              </w:rPr>
              <w:t>Показник</w:t>
            </w:r>
          </w:p>
          <w:p w14:paraId="4A2D6F99" w14:textId="77777777" w:rsidR="00E458C3" w:rsidRPr="003C40F6" w:rsidRDefault="00E458C3" w:rsidP="00B3637D">
            <w:pPr>
              <w:shd w:val="clear" w:color="auto" w:fill="FFFFFF"/>
            </w:pPr>
          </w:p>
        </w:tc>
        <w:tc>
          <w:tcPr>
            <w:tcW w:w="816" w:type="pct"/>
            <w:vMerge w:val="restart"/>
          </w:tcPr>
          <w:p w14:paraId="4C1F250F" w14:textId="77777777" w:rsidR="00E458C3" w:rsidRPr="003C40F6" w:rsidRDefault="00E458C3" w:rsidP="00B3637D">
            <w:pPr>
              <w:shd w:val="clear" w:color="auto" w:fill="FFFFFF"/>
              <w:jc w:val="center"/>
              <w:rPr>
                <w:color w:val="000000"/>
                <w:spacing w:val="-11"/>
              </w:rPr>
            </w:pPr>
          </w:p>
          <w:p w14:paraId="61DDA08A" w14:textId="77777777" w:rsidR="00E458C3" w:rsidRPr="003C40F6" w:rsidRDefault="00E458C3" w:rsidP="00B3637D">
            <w:pPr>
              <w:shd w:val="clear" w:color="auto" w:fill="FFFFFF"/>
            </w:pPr>
            <w:r w:rsidRPr="003C40F6">
              <w:rPr>
                <w:color w:val="000000"/>
                <w:spacing w:val="-11"/>
              </w:rPr>
              <w:t>Канонічна величина (Х)</w:t>
            </w:r>
          </w:p>
          <w:p w14:paraId="0E64C426" w14:textId="77777777" w:rsidR="00E458C3" w:rsidRPr="003C40F6" w:rsidRDefault="00E458C3" w:rsidP="00B3637D">
            <w:pPr>
              <w:shd w:val="clear" w:color="auto" w:fill="FFFFFF"/>
              <w:spacing w:line="408" w:lineRule="exact"/>
            </w:pPr>
          </w:p>
        </w:tc>
        <w:tc>
          <w:tcPr>
            <w:tcW w:w="1017" w:type="pct"/>
            <w:gridSpan w:val="2"/>
          </w:tcPr>
          <w:p w14:paraId="4AC59C81" w14:textId="77777777" w:rsidR="00E458C3" w:rsidRPr="003C40F6" w:rsidRDefault="00E458C3" w:rsidP="00B3637D">
            <w:pPr>
              <w:shd w:val="clear" w:color="auto" w:fill="FFFFFF"/>
              <w:jc w:val="center"/>
            </w:pPr>
            <w:r w:rsidRPr="003C40F6">
              <w:rPr>
                <w:color w:val="000000"/>
              </w:rPr>
              <w:t xml:space="preserve"> 1</w:t>
            </w:r>
          </w:p>
          <w:p w14:paraId="1A11CB45" w14:textId="77777777" w:rsidR="00E458C3" w:rsidRPr="003C40F6" w:rsidRDefault="00E458C3" w:rsidP="00B3637D">
            <w:pPr>
              <w:shd w:val="clear" w:color="auto" w:fill="FFFFFF"/>
              <w:jc w:val="center"/>
            </w:pPr>
          </w:p>
        </w:tc>
        <w:tc>
          <w:tcPr>
            <w:tcW w:w="1002" w:type="pct"/>
            <w:gridSpan w:val="2"/>
          </w:tcPr>
          <w:p w14:paraId="37AFD7B4" w14:textId="77777777" w:rsidR="00E458C3" w:rsidRPr="003C40F6" w:rsidRDefault="00E458C3" w:rsidP="00B3637D">
            <w:pPr>
              <w:shd w:val="clear" w:color="auto" w:fill="FFFFFF"/>
              <w:jc w:val="center"/>
            </w:pPr>
            <w:r w:rsidRPr="003C40F6">
              <w:rPr>
                <w:color w:val="000000"/>
              </w:rPr>
              <w:t>2</w:t>
            </w:r>
          </w:p>
          <w:p w14:paraId="6FF2F2B9" w14:textId="77777777" w:rsidR="00E458C3" w:rsidRPr="003C40F6" w:rsidRDefault="00E458C3" w:rsidP="00B3637D">
            <w:pPr>
              <w:shd w:val="clear" w:color="auto" w:fill="FFFFFF"/>
              <w:jc w:val="center"/>
            </w:pPr>
          </w:p>
        </w:tc>
      </w:tr>
      <w:tr w:rsidR="00E458C3" w:rsidRPr="0071739E" w14:paraId="59FAFA75" w14:textId="77777777" w:rsidTr="00B3637D">
        <w:trPr>
          <w:trHeight w:hRule="exact" w:val="422"/>
        </w:trPr>
        <w:tc>
          <w:tcPr>
            <w:tcW w:w="2165" w:type="pct"/>
            <w:vMerge/>
          </w:tcPr>
          <w:p w14:paraId="52F8F9C9" w14:textId="77777777" w:rsidR="00E458C3" w:rsidRPr="003C40F6" w:rsidRDefault="00E458C3" w:rsidP="00B3637D"/>
        </w:tc>
        <w:tc>
          <w:tcPr>
            <w:tcW w:w="816" w:type="pct"/>
            <w:vMerge/>
          </w:tcPr>
          <w:p w14:paraId="349386A9" w14:textId="77777777" w:rsidR="00E458C3" w:rsidRPr="003C40F6" w:rsidRDefault="00E458C3" w:rsidP="00B3637D"/>
        </w:tc>
        <w:tc>
          <w:tcPr>
            <w:tcW w:w="513" w:type="pct"/>
          </w:tcPr>
          <w:p w14:paraId="1AA1D7CA" w14:textId="77777777" w:rsidR="00E458C3" w:rsidRPr="003C40F6" w:rsidRDefault="00E458C3" w:rsidP="00B3637D">
            <w:pPr>
              <w:shd w:val="clear" w:color="auto" w:fill="FFFFFF"/>
              <w:jc w:val="center"/>
              <w:rPr>
                <w:lang w:val="en-US"/>
              </w:rPr>
            </w:pPr>
            <w:r w:rsidRPr="003C40F6">
              <w:rPr>
                <w:lang w:val="en-US"/>
              </w:rPr>
              <w:t>Y</w:t>
            </w:r>
          </w:p>
          <w:p w14:paraId="4DE0246B" w14:textId="77777777" w:rsidR="00E458C3" w:rsidRPr="003C40F6" w:rsidRDefault="00E458C3" w:rsidP="00B3637D">
            <w:pPr>
              <w:shd w:val="clear" w:color="auto" w:fill="FFFFFF"/>
            </w:pPr>
          </w:p>
        </w:tc>
        <w:tc>
          <w:tcPr>
            <w:tcW w:w="504" w:type="pct"/>
          </w:tcPr>
          <w:p w14:paraId="2AE1F404" w14:textId="77777777" w:rsidR="00E458C3" w:rsidRPr="003C40F6" w:rsidRDefault="00E458C3" w:rsidP="00B3637D">
            <w:pPr>
              <w:shd w:val="clear" w:color="auto" w:fill="FFFFFF"/>
              <w:jc w:val="center"/>
              <w:rPr>
                <w:lang w:val="en-US"/>
              </w:rPr>
            </w:pPr>
            <w:r w:rsidRPr="003C40F6">
              <w:rPr>
                <w:color w:val="000000"/>
                <w:spacing w:val="41"/>
              </w:rPr>
              <w:t>Х</w:t>
            </w:r>
            <w:r w:rsidRPr="003C40F6">
              <w:rPr>
                <w:color w:val="000000"/>
                <w:spacing w:val="41"/>
                <w:lang w:val="en-US"/>
              </w:rPr>
              <w:t>Y</w:t>
            </w:r>
          </w:p>
          <w:p w14:paraId="395AFA72" w14:textId="77777777" w:rsidR="00E458C3" w:rsidRPr="003C40F6" w:rsidRDefault="00E458C3" w:rsidP="00B3637D">
            <w:pPr>
              <w:shd w:val="clear" w:color="auto" w:fill="FFFFFF"/>
            </w:pPr>
          </w:p>
        </w:tc>
        <w:tc>
          <w:tcPr>
            <w:tcW w:w="504" w:type="pct"/>
          </w:tcPr>
          <w:p w14:paraId="7246BBB5" w14:textId="77777777" w:rsidR="00E458C3" w:rsidRPr="003C40F6" w:rsidRDefault="00E458C3" w:rsidP="00B3637D">
            <w:pPr>
              <w:shd w:val="clear" w:color="auto" w:fill="FFFFFF"/>
              <w:jc w:val="center"/>
              <w:rPr>
                <w:lang w:val="en-US"/>
              </w:rPr>
            </w:pPr>
            <w:r w:rsidRPr="003C40F6">
              <w:rPr>
                <w:color w:val="000000"/>
                <w:lang w:val="en-US"/>
              </w:rPr>
              <w:t>Z</w:t>
            </w:r>
          </w:p>
          <w:p w14:paraId="1E9BF5DC" w14:textId="77777777" w:rsidR="00E458C3" w:rsidRPr="003C40F6" w:rsidRDefault="00E458C3" w:rsidP="00B3637D">
            <w:pPr>
              <w:shd w:val="clear" w:color="auto" w:fill="FFFFFF"/>
            </w:pPr>
          </w:p>
        </w:tc>
        <w:tc>
          <w:tcPr>
            <w:tcW w:w="498" w:type="pct"/>
          </w:tcPr>
          <w:p w14:paraId="6033AA00" w14:textId="77777777" w:rsidR="00E458C3" w:rsidRPr="003C40F6" w:rsidRDefault="00E458C3" w:rsidP="00B3637D">
            <w:pPr>
              <w:shd w:val="clear" w:color="auto" w:fill="FFFFFF"/>
              <w:jc w:val="center"/>
              <w:rPr>
                <w:lang w:val="en-US"/>
              </w:rPr>
            </w:pPr>
            <w:r w:rsidRPr="003C40F6">
              <w:rPr>
                <w:color w:val="000000"/>
                <w:spacing w:val="45"/>
              </w:rPr>
              <w:t>Х</w:t>
            </w:r>
            <w:r w:rsidRPr="003C40F6">
              <w:rPr>
                <w:color w:val="000000"/>
                <w:spacing w:val="45"/>
                <w:lang w:val="en-US"/>
              </w:rPr>
              <w:t>Z</w:t>
            </w:r>
          </w:p>
          <w:p w14:paraId="390D9ADE" w14:textId="77777777" w:rsidR="00E458C3" w:rsidRPr="003C40F6" w:rsidRDefault="00E458C3" w:rsidP="00B3637D">
            <w:pPr>
              <w:shd w:val="clear" w:color="auto" w:fill="FFFFFF"/>
            </w:pPr>
          </w:p>
        </w:tc>
      </w:tr>
      <w:tr w:rsidR="00E458C3" w:rsidRPr="0071739E" w14:paraId="70862C29" w14:textId="77777777" w:rsidTr="00B3637D">
        <w:trPr>
          <w:trHeight w:hRule="exact" w:val="422"/>
        </w:trPr>
        <w:tc>
          <w:tcPr>
            <w:tcW w:w="5000" w:type="pct"/>
            <w:gridSpan w:val="6"/>
          </w:tcPr>
          <w:p w14:paraId="0C67431B" w14:textId="77777777" w:rsidR="00E458C3" w:rsidRPr="004C5F5A" w:rsidRDefault="00E458C3" w:rsidP="00B3637D">
            <w:pPr>
              <w:shd w:val="clear" w:color="auto" w:fill="FFFFFF"/>
              <w:jc w:val="center"/>
              <w:rPr>
                <w:b/>
                <w:color w:val="000000"/>
                <w:spacing w:val="45"/>
              </w:rPr>
            </w:pPr>
          </w:p>
        </w:tc>
      </w:tr>
      <w:tr w:rsidR="00E458C3" w:rsidRPr="0071739E" w14:paraId="7D7FF56E" w14:textId="77777777" w:rsidTr="00B3637D">
        <w:trPr>
          <w:trHeight w:hRule="exact" w:val="354"/>
        </w:trPr>
        <w:tc>
          <w:tcPr>
            <w:tcW w:w="2165" w:type="pct"/>
          </w:tcPr>
          <w:p w14:paraId="66591A6D" w14:textId="77777777" w:rsidR="00E458C3" w:rsidRPr="0071739E" w:rsidRDefault="00E458C3" w:rsidP="00B3637D">
            <w:pPr>
              <w:shd w:val="clear" w:color="auto" w:fill="FFFFFF"/>
              <w:rPr>
                <w:sz w:val="28"/>
                <w:szCs w:val="28"/>
              </w:rPr>
            </w:pPr>
            <w:r w:rsidRPr="0071739E">
              <w:rPr>
                <w:color w:val="000000"/>
                <w:spacing w:val="-9"/>
                <w:sz w:val="28"/>
                <w:szCs w:val="28"/>
              </w:rPr>
              <w:t>Довжина тіла, см</w:t>
            </w:r>
          </w:p>
          <w:p w14:paraId="0357B96B" w14:textId="77777777" w:rsidR="00E458C3" w:rsidRPr="0071739E" w:rsidRDefault="00E458C3" w:rsidP="00B3637D">
            <w:pPr>
              <w:shd w:val="clear" w:color="auto" w:fill="FFFFFF"/>
              <w:rPr>
                <w:sz w:val="28"/>
                <w:szCs w:val="28"/>
              </w:rPr>
            </w:pPr>
          </w:p>
        </w:tc>
        <w:tc>
          <w:tcPr>
            <w:tcW w:w="816" w:type="pct"/>
          </w:tcPr>
          <w:p w14:paraId="5770EDF9" w14:textId="77777777" w:rsidR="00E458C3" w:rsidRPr="0071739E" w:rsidRDefault="00E458C3" w:rsidP="00B3637D">
            <w:pPr>
              <w:shd w:val="clear" w:color="auto" w:fill="FFFFFF"/>
              <w:jc w:val="center"/>
              <w:rPr>
                <w:sz w:val="28"/>
                <w:szCs w:val="28"/>
              </w:rPr>
            </w:pPr>
            <w:r w:rsidRPr="0071739E">
              <w:rPr>
                <w:color w:val="000000"/>
                <w:spacing w:val="-12"/>
                <w:sz w:val="28"/>
                <w:szCs w:val="28"/>
              </w:rPr>
              <w:t>0,684</w:t>
            </w:r>
          </w:p>
          <w:p w14:paraId="22665AD3" w14:textId="77777777" w:rsidR="00E458C3" w:rsidRPr="0071739E" w:rsidRDefault="00E458C3" w:rsidP="00B3637D">
            <w:pPr>
              <w:shd w:val="clear" w:color="auto" w:fill="FFFFFF"/>
              <w:jc w:val="center"/>
              <w:rPr>
                <w:sz w:val="28"/>
                <w:szCs w:val="28"/>
              </w:rPr>
            </w:pPr>
          </w:p>
        </w:tc>
        <w:tc>
          <w:tcPr>
            <w:tcW w:w="513" w:type="pct"/>
          </w:tcPr>
          <w:p w14:paraId="4BB723AC" w14:textId="77777777" w:rsidR="00E458C3" w:rsidRPr="0071739E" w:rsidRDefault="00E458C3" w:rsidP="00B3637D">
            <w:pPr>
              <w:shd w:val="clear" w:color="auto" w:fill="FFFFFF"/>
              <w:jc w:val="center"/>
              <w:rPr>
                <w:sz w:val="28"/>
                <w:szCs w:val="28"/>
              </w:rPr>
            </w:pPr>
            <w:r w:rsidRPr="0071739E">
              <w:rPr>
                <w:color w:val="000000"/>
                <w:spacing w:val="-16"/>
                <w:sz w:val="28"/>
                <w:szCs w:val="28"/>
              </w:rPr>
              <w:t>168,7</w:t>
            </w:r>
          </w:p>
          <w:p w14:paraId="4BE06137" w14:textId="77777777" w:rsidR="00E458C3" w:rsidRPr="0071739E" w:rsidRDefault="00E458C3" w:rsidP="00B3637D">
            <w:pPr>
              <w:shd w:val="clear" w:color="auto" w:fill="FFFFFF"/>
              <w:jc w:val="center"/>
              <w:rPr>
                <w:sz w:val="28"/>
                <w:szCs w:val="28"/>
              </w:rPr>
            </w:pPr>
          </w:p>
        </w:tc>
        <w:tc>
          <w:tcPr>
            <w:tcW w:w="504" w:type="pct"/>
          </w:tcPr>
          <w:p w14:paraId="79FE4BC0" w14:textId="77777777" w:rsidR="00E458C3" w:rsidRPr="0071739E" w:rsidRDefault="00E458C3" w:rsidP="00B3637D">
            <w:pPr>
              <w:shd w:val="clear" w:color="auto" w:fill="FFFFFF"/>
              <w:jc w:val="center"/>
              <w:rPr>
                <w:sz w:val="28"/>
                <w:szCs w:val="28"/>
              </w:rPr>
            </w:pPr>
            <w:r w:rsidRPr="0071739E">
              <w:rPr>
                <w:color w:val="000000"/>
                <w:spacing w:val="-17"/>
                <w:sz w:val="28"/>
                <w:szCs w:val="28"/>
              </w:rPr>
              <w:t>115,4</w:t>
            </w:r>
          </w:p>
          <w:p w14:paraId="2BACFD9C" w14:textId="77777777" w:rsidR="00E458C3" w:rsidRPr="0071739E" w:rsidRDefault="00E458C3" w:rsidP="00B3637D">
            <w:pPr>
              <w:shd w:val="clear" w:color="auto" w:fill="FFFFFF"/>
              <w:jc w:val="center"/>
              <w:rPr>
                <w:sz w:val="28"/>
                <w:szCs w:val="28"/>
              </w:rPr>
            </w:pPr>
          </w:p>
        </w:tc>
        <w:tc>
          <w:tcPr>
            <w:tcW w:w="504" w:type="pct"/>
          </w:tcPr>
          <w:p w14:paraId="268A2310" w14:textId="77777777" w:rsidR="00E458C3" w:rsidRPr="0071739E" w:rsidRDefault="00E458C3" w:rsidP="00B3637D">
            <w:pPr>
              <w:shd w:val="clear" w:color="auto" w:fill="FFFFFF"/>
              <w:jc w:val="center"/>
              <w:rPr>
                <w:sz w:val="28"/>
                <w:szCs w:val="28"/>
              </w:rPr>
            </w:pPr>
            <w:r w:rsidRPr="0071739E">
              <w:rPr>
                <w:color w:val="000000"/>
                <w:spacing w:val="-19"/>
                <w:sz w:val="28"/>
                <w:szCs w:val="28"/>
              </w:rPr>
              <w:t>153,0</w:t>
            </w:r>
          </w:p>
          <w:p w14:paraId="1C6FEB0A" w14:textId="77777777" w:rsidR="00E458C3" w:rsidRPr="0071739E" w:rsidRDefault="00E458C3" w:rsidP="00B3637D">
            <w:pPr>
              <w:shd w:val="clear" w:color="auto" w:fill="FFFFFF"/>
              <w:jc w:val="center"/>
              <w:rPr>
                <w:sz w:val="28"/>
                <w:szCs w:val="28"/>
              </w:rPr>
            </w:pPr>
          </w:p>
        </w:tc>
        <w:tc>
          <w:tcPr>
            <w:tcW w:w="498" w:type="pct"/>
          </w:tcPr>
          <w:p w14:paraId="0C98AA64" w14:textId="77777777" w:rsidR="00E458C3" w:rsidRPr="0071739E" w:rsidRDefault="00E458C3" w:rsidP="00B3637D">
            <w:pPr>
              <w:shd w:val="clear" w:color="auto" w:fill="FFFFFF"/>
              <w:jc w:val="center"/>
              <w:rPr>
                <w:sz w:val="28"/>
                <w:szCs w:val="28"/>
              </w:rPr>
            </w:pPr>
            <w:r w:rsidRPr="0071739E">
              <w:rPr>
                <w:color w:val="000000"/>
                <w:spacing w:val="-8"/>
                <w:sz w:val="28"/>
                <w:szCs w:val="28"/>
              </w:rPr>
              <w:t>104,52</w:t>
            </w:r>
          </w:p>
          <w:p w14:paraId="57CD63F1" w14:textId="77777777" w:rsidR="00E458C3" w:rsidRPr="0071739E" w:rsidRDefault="00E458C3" w:rsidP="00B3637D">
            <w:pPr>
              <w:shd w:val="clear" w:color="auto" w:fill="FFFFFF"/>
              <w:jc w:val="center"/>
              <w:rPr>
                <w:sz w:val="28"/>
                <w:szCs w:val="28"/>
              </w:rPr>
            </w:pPr>
          </w:p>
        </w:tc>
      </w:tr>
      <w:tr w:rsidR="00E458C3" w:rsidRPr="0071739E" w14:paraId="364E2AD3" w14:textId="77777777" w:rsidTr="00B3637D">
        <w:trPr>
          <w:trHeight w:hRule="exact" w:val="416"/>
        </w:trPr>
        <w:tc>
          <w:tcPr>
            <w:tcW w:w="2165" w:type="pct"/>
          </w:tcPr>
          <w:p w14:paraId="30F777D8" w14:textId="77777777" w:rsidR="00E458C3" w:rsidRPr="0071739E" w:rsidRDefault="00E458C3" w:rsidP="00B3637D">
            <w:pPr>
              <w:shd w:val="clear" w:color="auto" w:fill="FFFFFF"/>
              <w:rPr>
                <w:sz w:val="28"/>
                <w:szCs w:val="28"/>
              </w:rPr>
            </w:pPr>
            <w:r w:rsidRPr="0071739E">
              <w:rPr>
                <w:color w:val="000000"/>
                <w:spacing w:val="-9"/>
                <w:sz w:val="28"/>
                <w:szCs w:val="28"/>
              </w:rPr>
              <w:t>Довжина тулуба, см</w:t>
            </w:r>
          </w:p>
          <w:p w14:paraId="20BD6F1D" w14:textId="77777777" w:rsidR="00E458C3" w:rsidRPr="0071739E" w:rsidRDefault="00E458C3" w:rsidP="00B3637D">
            <w:pPr>
              <w:shd w:val="clear" w:color="auto" w:fill="FFFFFF"/>
              <w:rPr>
                <w:sz w:val="28"/>
                <w:szCs w:val="28"/>
              </w:rPr>
            </w:pPr>
          </w:p>
        </w:tc>
        <w:tc>
          <w:tcPr>
            <w:tcW w:w="816" w:type="pct"/>
          </w:tcPr>
          <w:p w14:paraId="1E5C769E" w14:textId="77777777" w:rsidR="00E458C3" w:rsidRPr="0071739E" w:rsidRDefault="00E458C3" w:rsidP="00B3637D">
            <w:pPr>
              <w:shd w:val="clear" w:color="auto" w:fill="FFFFFF"/>
              <w:jc w:val="center"/>
              <w:rPr>
                <w:sz w:val="28"/>
                <w:szCs w:val="28"/>
              </w:rPr>
            </w:pPr>
            <w:r w:rsidRPr="0071739E">
              <w:rPr>
                <w:color w:val="000000"/>
                <w:spacing w:val="-13"/>
                <w:sz w:val="28"/>
                <w:szCs w:val="28"/>
              </w:rPr>
              <w:t>0,046</w:t>
            </w:r>
          </w:p>
          <w:p w14:paraId="5C3F3F06" w14:textId="77777777" w:rsidR="00E458C3" w:rsidRPr="0071739E" w:rsidRDefault="00E458C3" w:rsidP="00B3637D">
            <w:pPr>
              <w:shd w:val="clear" w:color="auto" w:fill="FFFFFF"/>
              <w:jc w:val="center"/>
              <w:rPr>
                <w:sz w:val="28"/>
                <w:szCs w:val="28"/>
              </w:rPr>
            </w:pPr>
          </w:p>
        </w:tc>
        <w:tc>
          <w:tcPr>
            <w:tcW w:w="513" w:type="pct"/>
          </w:tcPr>
          <w:p w14:paraId="0161A8CB" w14:textId="77777777" w:rsidR="00E458C3" w:rsidRPr="0071739E" w:rsidRDefault="00E458C3" w:rsidP="00B3637D">
            <w:pPr>
              <w:shd w:val="clear" w:color="auto" w:fill="FFFFFF"/>
              <w:jc w:val="center"/>
              <w:rPr>
                <w:sz w:val="28"/>
                <w:szCs w:val="28"/>
              </w:rPr>
            </w:pPr>
            <w:r w:rsidRPr="0071739E">
              <w:rPr>
                <w:color w:val="000000"/>
                <w:spacing w:val="-11"/>
                <w:sz w:val="28"/>
                <w:szCs w:val="28"/>
              </w:rPr>
              <w:t>64,0</w:t>
            </w:r>
          </w:p>
          <w:p w14:paraId="1A951E88" w14:textId="77777777" w:rsidR="00E458C3" w:rsidRPr="0071739E" w:rsidRDefault="00E458C3" w:rsidP="00B3637D">
            <w:pPr>
              <w:shd w:val="clear" w:color="auto" w:fill="FFFFFF"/>
              <w:jc w:val="center"/>
              <w:rPr>
                <w:sz w:val="28"/>
                <w:szCs w:val="28"/>
              </w:rPr>
            </w:pPr>
          </w:p>
        </w:tc>
        <w:tc>
          <w:tcPr>
            <w:tcW w:w="504" w:type="pct"/>
          </w:tcPr>
          <w:p w14:paraId="65C11661" w14:textId="77777777" w:rsidR="00E458C3" w:rsidRPr="0071739E" w:rsidRDefault="00E458C3" w:rsidP="00B3637D">
            <w:pPr>
              <w:shd w:val="clear" w:color="auto" w:fill="FFFFFF"/>
              <w:jc w:val="center"/>
              <w:rPr>
                <w:sz w:val="28"/>
                <w:szCs w:val="28"/>
              </w:rPr>
            </w:pPr>
            <w:r w:rsidRPr="0071739E">
              <w:rPr>
                <w:color w:val="000000"/>
                <w:spacing w:val="-13"/>
                <w:sz w:val="28"/>
                <w:szCs w:val="28"/>
              </w:rPr>
              <w:t>2,94</w:t>
            </w:r>
          </w:p>
          <w:p w14:paraId="3B847DD0" w14:textId="77777777" w:rsidR="00E458C3" w:rsidRPr="0071739E" w:rsidRDefault="00E458C3" w:rsidP="00B3637D">
            <w:pPr>
              <w:shd w:val="clear" w:color="auto" w:fill="FFFFFF"/>
              <w:jc w:val="center"/>
              <w:rPr>
                <w:sz w:val="28"/>
                <w:szCs w:val="28"/>
              </w:rPr>
            </w:pPr>
          </w:p>
        </w:tc>
        <w:tc>
          <w:tcPr>
            <w:tcW w:w="504" w:type="pct"/>
          </w:tcPr>
          <w:p w14:paraId="64DB6C60" w14:textId="77777777" w:rsidR="00E458C3" w:rsidRPr="0071739E" w:rsidRDefault="00E458C3" w:rsidP="00B3637D">
            <w:pPr>
              <w:shd w:val="clear" w:color="auto" w:fill="FFFFFF"/>
              <w:jc w:val="center"/>
              <w:rPr>
                <w:sz w:val="28"/>
                <w:szCs w:val="28"/>
              </w:rPr>
            </w:pPr>
            <w:r w:rsidRPr="0071739E">
              <w:rPr>
                <w:color w:val="000000"/>
                <w:spacing w:val="-19"/>
                <w:sz w:val="28"/>
                <w:szCs w:val="28"/>
              </w:rPr>
              <w:t>57,5</w:t>
            </w:r>
          </w:p>
          <w:p w14:paraId="50D99A95" w14:textId="77777777" w:rsidR="00E458C3" w:rsidRPr="0071739E" w:rsidRDefault="00E458C3" w:rsidP="00B3637D">
            <w:pPr>
              <w:shd w:val="clear" w:color="auto" w:fill="FFFFFF"/>
              <w:jc w:val="center"/>
              <w:rPr>
                <w:sz w:val="28"/>
                <w:szCs w:val="28"/>
              </w:rPr>
            </w:pPr>
          </w:p>
        </w:tc>
        <w:tc>
          <w:tcPr>
            <w:tcW w:w="498" w:type="pct"/>
          </w:tcPr>
          <w:p w14:paraId="470C1BB2" w14:textId="77777777" w:rsidR="00E458C3" w:rsidRPr="0071739E" w:rsidRDefault="00E458C3" w:rsidP="00B3637D">
            <w:pPr>
              <w:shd w:val="clear" w:color="auto" w:fill="FFFFFF"/>
              <w:jc w:val="center"/>
              <w:rPr>
                <w:sz w:val="28"/>
                <w:szCs w:val="28"/>
              </w:rPr>
            </w:pPr>
            <w:r w:rsidRPr="0071739E">
              <w:rPr>
                <w:color w:val="000000"/>
                <w:spacing w:val="-18"/>
                <w:sz w:val="28"/>
                <w:szCs w:val="28"/>
              </w:rPr>
              <w:t>2,65</w:t>
            </w:r>
          </w:p>
          <w:p w14:paraId="368F6623" w14:textId="77777777" w:rsidR="00E458C3" w:rsidRPr="0071739E" w:rsidRDefault="00E458C3" w:rsidP="00B3637D">
            <w:pPr>
              <w:shd w:val="clear" w:color="auto" w:fill="FFFFFF"/>
              <w:jc w:val="center"/>
              <w:rPr>
                <w:sz w:val="28"/>
                <w:szCs w:val="28"/>
              </w:rPr>
            </w:pPr>
          </w:p>
        </w:tc>
      </w:tr>
      <w:tr w:rsidR="00E458C3" w:rsidRPr="0071739E" w14:paraId="5175B4BF" w14:textId="77777777" w:rsidTr="00B3637D">
        <w:trPr>
          <w:trHeight w:hRule="exact" w:val="408"/>
        </w:trPr>
        <w:tc>
          <w:tcPr>
            <w:tcW w:w="2165" w:type="pct"/>
          </w:tcPr>
          <w:p w14:paraId="6FCDBFE2" w14:textId="77777777" w:rsidR="00E458C3" w:rsidRPr="0071739E" w:rsidRDefault="00E458C3" w:rsidP="00B3637D">
            <w:pPr>
              <w:shd w:val="clear" w:color="auto" w:fill="FFFFFF"/>
              <w:rPr>
                <w:sz w:val="28"/>
                <w:szCs w:val="28"/>
              </w:rPr>
            </w:pPr>
            <w:r w:rsidRPr="0071739E">
              <w:rPr>
                <w:color w:val="000000"/>
                <w:spacing w:val="-9"/>
                <w:sz w:val="28"/>
                <w:szCs w:val="28"/>
              </w:rPr>
              <w:t>Довжина ноги, см</w:t>
            </w:r>
          </w:p>
          <w:p w14:paraId="43473C22" w14:textId="77777777" w:rsidR="00E458C3" w:rsidRPr="0071739E" w:rsidRDefault="00E458C3" w:rsidP="00B3637D">
            <w:pPr>
              <w:shd w:val="clear" w:color="auto" w:fill="FFFFFF"/>
              <w:rPr>
                <w:sz w:val="28"/>
                <w:szCs w:val="28"/>
              </w:rPr>
            </w:pPr>
          </w:p>
        </w:tc>
        <w:tc>
          <w:tcPr>
            <w:tcW w:w="816" w:type="pct"/>
          </w:tcPr>
          <w:p w14:paraId="1EDAC815" w14:textId="77777777" w:rsidR="00E458C3" w:rsidRPr="0071739E" w:rsidRDefault="00E458C3" w:rsidP="00B3637D">
            <w:pPr>
              <w:shd w:val="clear" w:color="auto" w:fill="FFFFFF"/>
              <w:jc w:val="center"/>
              <w:rPr>
                <w:sz w:val="28"/>
                <w:szCs w:val="28"/>
              </w:rPr>
            </w:pPr>
            <w:r w:rsidRPr="0071739E">
              <w:rPr>
                <w:color w:val="000000"/>
                <w:spacing w:val="-17"/>
                <w:sz w:val="28"/>
                <w:szCs w:val="28"/>
              </w:rPr>
              <w:t>1,067</w:t>
            </w:r>
          </w:p>
          <w:p w14:paraId="4A3A9E67" w14:textId="77777777" w:rsidR="00E458C3" w:rsidRPr="0071739E" w:rsidRDefault="00E458C3" w:rsidP="00B3637D">
            <w:pPr>
              <w:shd w:val="clear" w:color="auto" w:fill="FFFFFF"/>
              <w:jc w:val="center"/>
              <w:rPr>
                <w:sz w:val="28"/>
                <w:szCs w:val="28"/>
              </w:rPr>
            </w:pPr>
          </w:p>
        </w:tc>
        <w:tc>
          <w:tcPr>
            <w:tcW w:w="513" w:type="pct"/>
          </w:tcPr>
          <w:p w14:paraId="45DBA7EA" w14:textId="77777777" w:rsidR="00E458C3" w:rsidRPr="0071739E" w:rsidRDefault="00E458C3" w:rsidP="00B3637D">
            <w:pPr>
              <w:shd w:val="clear" w:color="auto" w:fill="FFFFFF"/>
              <w:jc w:val="center"/>
              <w:rPr>
                <w:sz w:val="28"/>
                <w:szCs w:val="28"/>
              </w:rPr>
            </w:pPr>
            <w:r w:rsidRPr="0071739E">
              <w:rPr>
                <w:color w:val="000000"/>
                <w:spacing w:val="-15"/>
                <w:sz w:val="28"/>
                <w:szCs w:val="28"/>
              </w:rPr>
              <w:t>80,0</w:t>
            </w:r>
          </w:p>
          <w:p w14:paraId="16C59553" w14:textId="77777777" w:rsidR="00E458C3" w:rsidRPr="0071739E" w:rsidRDefault="00E458C3" w:rsidP="00B3637D">
            <w:pPr>
              <w:shd w:val="clear" w:color="auto" w:fill="FFFFFF"/>
              <w:jc w:val="center"/>
              <w:rPr>
                <w:sz w:val="28"/>
                <w:szCs w:val="28"/>
              </w:rPr>
            </w:pPr>
          </w:p>
        </w:tc>
        <w:tc>
          <w:tcPr>
            <w:tcW w:w="504" w:type="pct"/>
          </w:tcPr>
          <w:p w14:paraId="34FE5869" w14:textId="77777777" w:rsidR="00E458C3" w:rsidRPr="0071739E" w:rsidRDefault="00E458C3" w:rsidP="00B3637D">
            <w:pPr>
              <w:shd w:val="clear" w:color="auto" w:fill="FFFFFF"/>
              <w:jc w:val="center"/>
              <w:rPr>
                <w:sz w:val="28"/>
                <w:szCs w:val="28"/>
              </w:rPr>
            </w:pPr>
            <w:r w:rsidRPr="0071739E">
              <w:rPr>
                <w:color w:val="000000"/>
                <w:spacing w:val="-13"/>
                <w:sz w:val="28"/>
                <w:szCs w:val="28"/>
              </w:rPr>
              <w:t>85,36</w:t>
            </w:r>
          </w:p>
          <w:p w14:paraId="1C928405" w14:textId="77777777" w:rsidR="00E458C3" w:rsidRPr="0071739E" w:rsidRDefault="00E458C3" w:rsidP="00B3637D">
            <w:pPr>
              <w:shd w:val="clear" w:color="auto" w:fill="FFFFFF"/>
              <w:jc w:val="center"/>
              <w:rPr>
                <w:sz w:val="28"/>
                <w:szCs w:val="28"/>
              </w:rPr>
            </w:pPr>
          </w:p>
        </w:tc>
        <w:tc>
          <w:tcPr>
            <w:tcW w:w="504" w:type="pct"/>
          </w:tcPr>
          <w:p w14:paraId="3BDF7F6B" w14:textId="77777777" w:rsidR="00E458C3" w:rsidRPr="0071739E" w:rsidRDefault="00E458C3" w:rsidP="00B3637D">
            <w:pPr>
              <w:shd w:val="clear" w:color="auto" w:fill="FFFFFF"/>
              <w:jc w:val="center"/>
              <w:rPr>
                <w:sz w:val="28"/>
                <w:szCs w:val="28"/>
              </w:rPr>
            </w:pPr>
            <w:r w:rsidRPr="0071739E">
              <w:rPr>
                <w:color w:val="000000"/>
                <w:spacing w:val="-16"/>
                <w:sz w:val="28"/>
                <w:szCs w:val="28"/>
              </w:rPr>
              <w:t>71,0</w:t>
            </w:r>
          </w:p>
          <w:p w14:paraId="08281047" w14:textId="77777777" w:rsidR="00E458C3" w:rsidRPr="0071739E" w:rsidRDefault="00E458C3" w:rsidP="00B3637D">
            <w:pPr>
              <w:shd w:val="clear" w:color="auto" w:fill="FFFFFF"/>
              <w:jc w:val="center"/>
              <w:rPr>
                <w:sz w:val="28"/>
                <w:szCs w:val="28"/>
              </w:rPr>
            </w:pPr>
          </w:p>
        </w:tc>
        <w:tc>
          <w:tcPr>
            <w:tcW w:w="498" w:type="pct"/>
          </w:tcPr>
          <w:p w14:paraId="0405368F" w14:textId="77777777" w:rsidR="00E458C3" w:rsidRPr="0071739E" w:rsidRDefault="00E458C3" w:rsidP="00B3637D">
            <w:pPr>
              <w:shd w:val="clear" w:color="auto" w:fill="FFFFFF"/>
              <w:jc w:val="center"/>
              <w:rPr>
                <w:sz w:val="28"/>
                <w:szCs w:val="28"/>
              </w:rPr>
            </w:pPr>
            <w:r w:rsidRPr="0071739E">
              <w:rPr>
                <w:color w:val="000000"/>
                <w:spacing w:val="-17"/>
                <w:sz w:val="28"/>
                <w:szCs w:val="28"/>
              </w:rPr>
              <w:t>75,76</w:t>
            </w:r>
          </w:p>
          <w:p w14:paraId="570AB95B" w14:textId="77777777" w:rsidR="00E458C3" w:rsidRPr="0071739E" w:rsidRDefault="00E458C3" w:rsidP="00B3637D">
            <w:pPr>
              <w:shd w:val="clear" w:color="auto" w:fill="FFFFFF"/>
              <w:jc w:val="center"/>
              <w:rPr>
                <w:sz w:val="28"/>
                <w:szCs w:val="28"/>
              </w:rPr>
            </w:pPr>
          </w:p>
        </w:tc>
      </w:tr>
      <w:tr w:rsidR="00E458C3" w:rsidRPr="0071739E" w14:paraId="5F810366" w14:textId="77777777" w:rsidTr="00B3637D">
        <w:trPr>
          <w:trHeight w:hRule="exact" w:val="413"/>
        </w:trPr>
        <w:tc>
          <w:tcPr>
            <w:tcW w:w="2165" w:type="pct"/>
          </w:tcPr>
          <w:p w14:paraId="2BA3D150" w14:textId="77777777" w:rsidR="00E458C3" w:rsidRPr="0071739E" w:rsidRDefault="00E458C3" w:rsidP="00B3637D">
            <w:pPr>
              <w:shd w:val="clear" w:color="auto" w:fill="FFFFFF"/>
              <w:rPr>
                <w:sz w:val="28"/>
                <w:szCs w:val="28"/>
              </w:rPr>
            </w:pPr>
            <w:r w:rsidRPr="0071739E">
              <w:rPr>
                <w:color w:val="000000"/>
                <w:spacing w:val="-9"/>
                <w:sz w:val="28"/>
                <w:szCs w:val="28"/>
              </w:rPr>
              <w:t>Об</w:t>
            </w:r>
            <w:r>
              <w:rPr>
                <w:color w:val="000000"/>
                <w:spacing w:val="-9"/>
                <w:sz w:val="28"/>
                <w:szCs w:val="28"/>
              </w:rPr>
              <w:t xml:space="preserve">від </w:t>
            </w:r>
            <w:r w:rsidRPr="0071739E">
              <w:rPr>
                <w:color w:val="000000"/>
                <w:spacing w:val="-9"/>
                <w:sz w:val="28"/>
                <w:szCs w:val="28"/>
              </w:rPr>
              <w:t>грудної клітки, см</w:t>
            </w:r>
          </w:p>
          <w:p w14:paraId="46A1C04E" w14:textId="77777777" w:rsidR="00E458C3" w:rsidRPr="0071739E" w:rsidRDefault="00E458C3" w:rsidP="00B3637D">
            <w:pPr>
              <w:shd w:val="clear" w:color="auto" w:fill="FFFFFF"/>
              <w:rPr>
                <w:sz w:val="28"/>
                <w:szCs w:val="28"/>
              </w:rPr>
            </w:pPr>
          </w:p>
        </w:tc>
        <w:tc>
          <w:tcPr>
            <w:tcW w:w="816" w:type="pct"/>
          </w:tcPr>
          <w:p w14:paraId="465B4CCC" w14:textId="77777777" w:rsidR="00E458C3" w:rsidRPr="0071739E" w:rsidRDefault="00E458C3" w:rsidP="00B3637D">
            <w:pPr>
              <w:shd w:val="clear" w:color="auto" w:fill="FFFFFF"/>
              <w:jc w:val="center"/>
              <w:rPr>
                <w:sz w:val="28"/>
                <w:szCs w:val="28"/>
              </w:rPr>
            </w:pPr>
            <w:r w:rsidRPr="0071739E">
              <w:rPr>
                <w:color w:val="000000"/>
                <w:spacing w:val="-18"/>
                <w:sz w:val="28"/>
                <w:szCs w:val="28"/>
              </w:rPr>
              <w:t>-0,021</w:t>
            </w:r>
          </w:p>
          <w:p w14:paraId="379E0D7E" w14:textId="77777777" w:rsidR="00E458C3" w:rsidRPr="0071739E" w:rsidRDefault="00E458C3" w:rsidP="00B3637D">
            <w:pPr>
              <w:shd w:val="clear" w:color="auto" w:fill="FFFFFF"/>
              <w:jc w:val="center"/>
              <w:rPr>
                <w:sz w:val="28"/>
                <w:szCs w:val="28"/>
              </w:rPr>
            </w:pPr>
          </w:p>
        </w:tc>
        <w:tc>
          <w:tcPr>
            <w:tcW w:w="513" w:type="pct"/>
          </w:tcPr>
          <w:p w14:paraId="45787D61" w14:textId="77777777" w:rsidR="00E458C3" w:rsidRPr="0071739E" w:rsidRDefault="00E458C3" w:rsidP="00B3637D">
            <w:pPr>
              <w:shd w:val="clear" w:color="auto" w:fill="FFFFFF"/>
              <w:jc w:val="center"/>
              <w:rPr>
                <w:sz w:val="28"/>
                <w:szCs w:val="28"/>
              </w:rPr>
            </w:pPr>
            <w:r w:rsidRPr="0071739E">
              <w:rPr>
                <w:color w:val="000000"/>
                <w:spacing w:val="-15"/>
                <w:sz w:val="28"/>
                <w:szCs w:val="28"/>
              </w:rPr>
              <w:t>82,0</w:t>
            </w:r>
          </w:p>
          <w:p w14:paraId="3A6ECD94" w14:textId="77777777" w:rsidR="00E458C3" w:rsidRPr="0071739E" w:rsidRDefault="00E458C3" w:rsidP="00B3637D">
            <w:pPr>
              <w:shd w:val="clear" w:color="auto" w:fill="FFFFFF"/>
              <w:jc w:val="center"/>
              <w:rPr>
                <w:sz w:val="28"/>
                <w:szCs w:val="28"/>
              </w:rPr>
            </w:pPr>
          </w:p>
        </w:tc>
        <w:tc>
          <w:tcPr>
            <w:tcW w:w="504" w:type="pct"/>
          </w:tcPr>
          <w:p w14:paraId="47D16A5A" w14:textId="77777777" w:rsidR="00E458C3" w:rsidRPr="0071739E" w:rsidRDefault="00E458C3" w:rsidP="00B3637D">
            <w:pPr>
              <w:shd w:val="clear" w:color="auto" w:fill="FFFFFF"/>
              <w:jc w:val="center"/>
              <w:rPr>
                <w:sz w:val="28"/>
                <w:szCs w:val="28"/>
              </w:rPr>
            </w:pPr>
            <w:r w:rsidRPr="0071739E">
              <w:rPr>
                <w:color w:val="000000"/>
                <w:spacing w:val="-19"/>
                <w:sz w:val="28"/>
                <w:szCs w:val="28"/>
              </w:rPr>
              <w:t>1,72</w:t>
            </w:r>
          </w:p>
          <w:p w14:paraId="47E9D264" w14:textId="77777777" w:rsidR="00E458C3" w:rsidRPr="0071739E" w:rsidRDefault="00E458C3" w:rsidP="00B3637D">
            <w:pPr>
              <w:shd w:val="clear" w:color="auto" w:fill="FFFFFF"/>
              <w:jc w:val="center"/>
              <w:rPr>
                <w:sz w:val="28"/>
                <w:szCs w:val="28"/>
              </w:rPr>
            </w:pPr>
          </w:p>
        </w:tc>
        <w:tc>
          <w:tcPr>
            <w:tcW w:w="504" w:type="pct"/>
          </w:tcPr>
          <w:p w14:paraId="70391C0B" w14:textId="77777777" w:rsidR="00E458C3" w:rsidRPr="0071739E" w:rsidRDefault="00E458C3" w:rsidP="00B3637D">
            <w:pPr>
              <w:shd w:val="clear" w:color="auto" w:fill="FFFFFF"/>
              <w:jc w:val="center"/>
              <w:rPr>
                <w:sz w:val="28"/>
                <w:szCs w:val="28"/>
              </w:rPr>
            </w:pPr>
            <w:r w:rsidRPr="0071739E">
              <w:rPr>
                <w:color w:val="000000"/>
                <w:spacing w:val="-16"/>
                <w:sz w:val="28"/>
                <w:szCs w:val="28"/>
              </w:rPr>
              <w:t>79,0</w:t>
            </w:r>
          </w:p>
          <w:p w14:paraId="59F5CA68" w14:textId="77777777" w:rsidR="00E458C3" w:rsidRPr="0071739E" w:rsidRDefault="00E458C3" w:rsidP="00B3637D">
            <w:pPr>
              <w:shd w:val="clear" w:color="auto" w:fill="FFFFFF"/>
              <w:jc w:val="center"/>
              <w:rPr>
                <w:sz w:val="28"/>
                <w:szCs w:val="28"/>
              </w:rPr>
            </w:pPr>
          </w:p>
        </w:tc>
        <w:tc>
          <w:tcPr>
            <w:tcW w:w="498" w:type="pct"/>
          </w:tcPr>
          <w:p w14:paraId="4562CDB9" w14:textId="77777777" w:rsidR="00E458C3" w:rsidRPr="0071739E" w:rsidRDefault="00E458C3" w:rsidP="00B3637D">
            <w:pPr>
              <w:shd w:val="clear" w:color="auto" w:fill="FFFFFF"/>
              <w:jc w:val="center"/>
              <w:rPr>
                <w:sz w:val="28"/>
                <w:szCs w:val="28"/>
                <w:lang w:val="en-US"/>
              </w:rPr>
            </w:pPr>
            <w:r w:rsidRPr="0071739E">
              <w:rPr>
                <w:color w:val="000000"/>
                <w:spacing w:val="-19"/>
                <w:sz w:val="28"/>
                <w:szCs w:val="28"/>
              </w:rPr>
              <w:t>1,</w:t>
            </w:r>
            <w:r w:rsidRPr="0071739E">
              <w:rPr>
                <w:color w:val="000000"/>
                <w:spacing w:val="-19"/>
                <w:sz w:val="28"/>
                <w:szCs w:val="28"/>
                <w:lang w:val="en-US"/>
              </w:rPr>
              <w:t>66</w:t>
            </w:r>
          </w:p>
          <w:p w14:paraId="7A7B1928" w14:textId="77777777" w:rsidR="00E458C3" w:rsidRPr="0071739E" w:rsidRDefault="00E458C3" w:rsidP="00B3637D">
            <w:pPr>
              <w:shd w:val="clear" w:color="auto" w:fill="FFFFFF"/>
              <w:jc w:val="center"/>
              <w:rPr>
                <w:sz w:val="28"/>
                <w:szCs w:val="28"/>
              </w:rPr>
            </w:pPr>
          </w:p>
        </w:tc>
      </w:tr>
      <w:tr w:rsidR="00E458C3" w:rsidRPr="0071739E" w14:paraId="52F15447" w14:textId="77777777" w:rsidTr="00B3637D">
        <w:trPr>
          <w:trHeight w:hRule="exact" w:val="419"/>
        </w:trPr>
        <w:tc>
          <w:tcPr>
            <w:tcW w:w="2165" w:type="pct"/>
          </w:tcPr>
          <w:p w14:paraId="736C413C" w14:textId="77777777" w:rsidR="00E458C3" w:rsidRPr="0071739E" w:rsidRDefault="00E458C3" w:rsidP="00B3637D">
            <w:pPr>
              <w:shd w:val="clear" w:color="auto" w:fill="FFFFFF"/>
              <w:rPr>
                <w:sz w:val="28"/>
                <w:szCs w:val="28"/>
              </w:rPr>
            </w:pPr>
            <w:r w:rsidRPr="0071739E">
              <w:rPr>
                <w:color w:val="000000"/>
                <w:spacing w:val="-9"/>
                <w:sz w:val="28"/>
                <w:szCs w:val="28"/>
              </w:rPr>
              <w:t>Об</w:t>
            </w:r>
            <w:r>
              <w:rPr>
                <w:color w:val="000000"/>
                <w:spacing w:val="-9"/>
                <w:sz w:val="28"/>
                <w:szCs w:val="28"/>
              </w:rPr>
              <w:t xml:space="preserve">від  </w:t>
            </w:r>
            <w:r w:rsidRPr="0071739E">
              <w:rPr>
                <w:color w:val="000000"/>
                <w:spacing w:val="-10"/>
                <w:sz w:val="28"/>
                <w:szCs w:val="28"/>
              </w:rPr>
              <w:t>стегна, см</w:t>
            </w:r>
          </w:p>
          <w:p w14:paraId="1B0F8B31" w14:textId="77777777" w:rsidR="00E458C3" w:rsidRPr="0071739E" w:rsidRDefault="00E458C3" w:rsidP="00B3637D">
            <w:pPr>
              <w:shd w:val="clear" w:color="auto" w:fill="FFFFFF"/>
              <w:rPr>
                <w:sz w:val="28"/>
                <w:szCs w:val="28"/>
              </w:rPr>
            </w:pPr>
          </w:p>
        </w:tc>
        <w:tc>
          <w:tcPr>
            <w:tcW w:w="816" w:type="pct"/>
          </w:tcPr>
          <w:p w14:paraId="3E5B9BF6" w14:textId="77777777" w:rsidR="00E458C3" w:rsidRPr="0071739E" w:rsidRDefault="00E458C3" w:rsidP="00B3637D">
            <w:pPr>
              <w:shd w:val="clear" w:color="auto" w:fill="FFFFFF"/>
              <w:jc w:val="center"/>
              <w:rPr>
                <w:sz w:val="28"/>
                <w:szCs w:val="28"/>
              </w:rPr>
            </w:pPr>
            <w:r w:rsidRPr="0071739E">
              <w:rPr>
                <w:color w:val="000000"/>
                <w:spacing w:val="-14"/>
                <w:sz w:val="28"/>
                <w:szCs w:val="28"/>
              </w:rPr>
              <w:t>-0,448</w:t>
            </w:r>
          </w:p>
          <w:p w14:paraId="5B7AF8F1" w14:textId="77777777" w:rsidR="00E458C3" w:rsidRPr="0071739E" w:rsidRDefault="00E458C3" w:rsidP="00B3637D">
            <w:pPr>
              <w:shd w:val="clear" w:color="auto" w:fill="FFFFFF"/>
              <w:jc w:val="center"/>
              <w:rPr>
                <w:sz w:val="28"/>
                <w:szCs w:val="28"/>
              </w:rPr>
            </w:pPr>
          </w:p>
        </w:tc>
        <w:tc>
          <w:tcPr>
            <w:tcW w:w="513" w:type="pct"/>
          </w:tcPr>
          <w:p w14:paraId="17AD27D2" w14:textId="77777777" w:rsidR="00E458C3" w:rsidRPr="0071739E" w:rsidRDefault="00E458C3" w:rsidP="00B3637D">
            <w:pPr>
              <w:shd w:val="clear" w:color="auto" w:fill="FFFFFF"/>
              <w:jc w:val="center"/>
              <w:rPr>
                <w:sz w:val="28"/>
                <w:szCs w:val="28"/>
              </w:rPr>
            </w:pPr>
            <w:r w:rsidRPr="0071739E">
              <w:rPr>
                <w:color w:val="000000"/>
                <w:spacing w:val="-11"/>
                <w:sz w:val="28"/>
                <w:szCs w:val="28"/>
              </w:rPr>
              <w:t>48,0</w:t>
            </w:r>
          </w:p>
          <w:p w14:paraId="68DD56D6" w14:textId="77777777" w:rsidR="00E458C3" w:rsidRPr="0071739E" w:rsidRDefault="00E458C3" w:rsidP="00B3637D">
            <w:pPr>
              <w:shd w:val="clear" w:color="auto" w:fill="FFFFFF"/>
              <w:jc w:val="center"/>
              <w:rPr>
                <w:sz w:val="28"/>
                <w:szCs w:val="28"/>
              </w:rPr>
            </w:pPr>
          </w:p>
        </w:tc>
        <w:tc>
          <w:tcPr>
            <w:tcW w:w="504" w:type="pct"/>
          </w:tcPr>
          <w:p w14:paraId="0E594EC0" w14:textId="77777777" w:rsidR="00E458C3" w:rsidRPr="0071739E" w:rsidRDefault="00E458C3" w:rsidP="00B3637D">
            <w:pPr>
              <w:shd w:val="clear" w:color="auto" w:fill="FFFFFF"/>
              <w:jc w:val="center"/>
              <w:rPr>
                <w:sz w:val="28"/>
                <w:szCs w:val="28"/>
              </w:rPr>
            </w:pPr>
            <w:r w:rsidRPr="0071739E">
              <w:rPr>
                <w:color w:val="000000"/>
                <w:spacing w:val="-16"/>
                <w:sz w:val="28"/>
                <w:szCs w:val="28"/>
              </w:rPr>
              <w:t>21,5</w:t>
            </w:r>
          </w:p>
          <w:p w14:paraId="132ECAA8" w14:textId="77777777" w:rsidR="00E458C3" w:rsidRPr="0071739E" w:rsidRDefault="00E458C3" w:rsidP="00B3637D">
            <w:pPr>
              <w:shd w:val="clear" w:color="auto" w:fill="FFFFFF"/>
              <w:jc w:val="center"/>
              <w:rPr>
                <w:sz w:val="28"/>
                <w:szCs w:val="28"/>
              </w:rPr>
            </w:pPr>
          </w:p>
        </w:tc>
        <w:tc>
          <w:tcPr>
            <w:tcW w:w="504" w:type="pct"/>
          </w:tcPr>
          <w:p w14:paraId="05215DA3" w14:textId="77777777" w:rsidR="00E458C3" w:rsidRPr="0071739E" w:rsidRDefault="00E458C3" w:rsidP="00B3637D">
            <w:pPr>
              <w:shd w:val="clear" w:color="auto" w:fill="FFFFFF"/>
              <w:jc w:val="center"/>
              <w:rPr>
                <w:sz w:val="28"/>
                <w:szCs w:val="28"/>
              </w:rPr>
            </w:pPr>
            <w:r w:rsidRPr="0071739E">
              <w:rPr>
                <w:color w:val="000000"/>
                <w:spacing w:val="-16"/>
                <w:sz w:val="28"/>
                <w:szCs w:val="28"/>
              </w:rPr>
              <w:t>46,5</w:t>
            </w:r>
          </w:p>
          <w:p w14:paraId="6C11D814" w14:textId="77777777" w:rsidR="00E458C3" w:rsidRPr="0071739E" w:rsidRDefault="00E458C3" w:rsidP="00B3637D">
            <w:pPr>
              <w:shd w:val="clear" w:color="auto" w:fill="FFFFFF"/>
              <w:jc w:val="center"/>
              <w:rPr>
                <w:sz w:val="28"/>
                <w:szCs w:val="28"/>
              </w:rPr>
            </w:pPr>
          </w:p>
        </w:tc>
        <w:tc>
          <w:tcPr>
            <w:tcW w:w="498" w:type="pct"/>
          </w:tcPr>
          <w:p w14:paraId="039B7B5E" w14:textId="77777777" w:rsidR="00E458C3" w:rsidRPr="0071739E" w:rsidRDefault="00E458C3" w:rsidP="00B3637D">
            <w:pPr>
              <w:shd w:val="clear" w:color="auto" w:fill="FFFFFF"/>
              <w:jc w:val="center"/>
              <w:rPr>
                <w:sz w:val="28"/>
                <w:szCs w:val="28"/>
              </w:rPr>
            </w:pPr>
            <w:r w:rsidRPr="0071739E">
              <w:rPr>
                <w:color w:val="000000"/>
                <w:spacing w:val="-16"/>
                <w:sz w:val="28"/>
                <w:szCs w:val="28"/>
              </w:rPr>
              <w:t>21,28</w:t>
            </w:r>
          </w:p>
          <w:p w14:paraId="7ED8819D" w14:textId="77777777" w:rsidR="00E458C3" w:rsidRPr="0071739E" w:rsidRDefault="00E458C3" w:rsidP="00B3637D">
            <w:pPr>
              <w:shd w:val="clear" w:color="auto" w:fill="FFFFFF"/>
              <w:jc w:val="center"/>
              <w:rPr>
                <w:sz w:val="28"/>
                <w:szCs w:val="28"/>
              </w:rPr>
            </w:pPr>
          </w:p>
        </w:tc>
      </w:tr>
      <w:tr w:rsidR="00E458C3" w:rsidRPr="0071739E" w14:paraId="2368138E" w14:textId="77777777" w:rsidTr="00B3637D">
        <w:trPr>
          <w:trHeight w:hRule="exact" w:val="575"/>
        </w:trPr>
        <w:tc>
          <w:tcPr>
            <w:tcW w:w="2165" w:type="pct"/>
          </w:tcPr>
          <w:p w14:paraId="0F3B0588" w14:textId="77777777" w:rsidR="00E458C3" w:rsidRPr="0071739E" w:rsidRDefault="00E458C3" w:rsidP="00B3637D">
            <w:pPr>
              <w:shd w:val="clear" w:color="auto" w:fill="FFFFFF"/>
              <w:rPr>
                <w:sz w:val="28"/>
                <w:szCs w:val="28"/>
              </w:rPr>
            </w:pPr>
            <w:r w:rsidRPr="0071739E">
              <w:rPr>
                <w:color w:val="000000"/>
                <w:spacing w:val="-9"/>
                <w:sz w:val="28"/>
                <w:szCs w:val="28"/>
              </w:rPr>
              <w:t>Об</w:t>
            </w:r>
            <w:r>
              <w:rPr>
                <w:color w:val="000000"/>
                <w:spacing w:val="-9"/>
                <w:sz w:val="28"/>
                <w:szCs w:val="28"/>
              </w:rPr>
              <w:t xml:space="preserve">від  </w:t>
            </w:r>
            <w:r w:rsidRPr="0071739E">
              <w:rPr>
                <w:color w:val="000000"/>
                <w:spacing w:val="-9"/>
                <w:sz w:val="28"/>
                <w:szCs w:val="28"/>
              </w:rPr>
              <w:t>передпліччя, см</w:t>
            </w:r>
          </w:p>
          <w:p w14:paraId="664FEECC" w14:textId="77777777" w:rsidR="00E458C3" w:rsidRPr="0071739E" w:rsidRDefault="00E458C3" w:rsidP="00B3637D">
            <w:pPr>
              <w:shd w:val="clear" w:color="auto" w:fill="FFFFFF"/>
              <w:rPr>
                <w:sz w:val="28"/>
                <w:szCs w:val="28"/>
              </w:rPr>
            </w:pPr>
          </w:p>
        </w:tc>
        <w:tc>
          <w:tcPr>
            <w:tcW w:w="816" w:type="pct"/>
          </w:tcPr>
          <w:p w14:paraId="2388F163" w14:textId="77777777" w:rsidR="00E458C3" w:rsidRPr="0071739E" w:rsidRDefault="00E458C3" w:rsidP="00B3637D">
            <w:pPr>
              <w:shd w:val="clear" w:color="auto" w:fill="FFFFFF"/>
              <w:jc w:val="center"/>
              <w:rPr>
                <w:sz w:val="28"/>
                <w:szCs w:val="28"/>
              </w:rPr>
            </w:pPr>
            <w:r w:rsidRPr="0071739E">
              <w:rPr>
                <w:color w:val="000000"/>
                <w:spacing w:val="-19"/>
                <w:sz w:val="28"/>
                <w:szCs w:val="28"/>
              </w:rPr>
              <w:t>0,041</w:t>
            </w:r>
          </w:p>
          <w:p w14:paraId="57A11E4F" w14:textId="77777777" w:rsidR="00E458C3" w:rsidRPr="0071739E" w:rsidRDefault="00E458C3" w:rsidP="00B3637D">
            <w:pPr>
              <w:shd w:val="clear" w:color="auto" w:fill="FFFFFF"/>
              <w:jc w:val="center"/>
              <w:rPr>
                <w:sz w:val="28"/>
                <w:szCs w:val="28"/>
              </w:rPr>
            </w:pPr>
          </w:p>
        </w:tc>
        <w:tc>
          <w:tcPr>
            <w:tcW w:w="513" w:type="pct"/>
          </w:tcPr>
          <w:p w14:paraId="5B149124" w14:textId="77777777" w:rsidR="00E458C3" w:rsidRPr="0071739E" w:rsidRDefault="00E458C3" w:rsidP="00B3637D">
            <w:pPr>
              <w:shd w:val="clear" w:color="auto" w:fill="FFFFFF"/>
              <w:jc w:val="center"/>
              <w:rPr>
                <w:sz w:val="28"/>
                <w:szCs w:val="28"/>
              </w:rPr>
            </w:pPr>
            <w:r w:rsidRPr="0071739E">
              <w:rPr>
                <w:color w:val="000000"/>
                <w:spacing w:val="-15"/>
                <w:sz w:val="28"/>
                <w:szCs w:val="28"/>
              </w:rPr>
              <w:t>24,5</w:t>
            </w:r>
          </w:p>
          <w:p w14:paraId="3F11071E" w14:textId="77777777" w:rsidR="00E458C3" w:rsidRPr="0071739E" w:rsidRDefault="00E458C3" w:rsidP="00B3637D">
            <w:pPr>
              <w:shd w:val="clear" w:color="auto" w:fill="FFFFFF"/>
              <w:jc w:val="center"/>
              <w:rPr>
                <w:sz w:val="28"/>
                <w:szCs w:val="28"/>
              </w:rPr>
            </w:pPr>
          </w:p>
        </w:tc>
        <w:tc>
          <w:tcPr>
            <w:tcW w:w="504" w:type="pct"/>
          </w:tcPr>
          <w:p w14:paraId="0B4AD91A" w14:textId="77777777" w:rsidR="00E458C3" w:rsidRPr="0071739E" w:rsidRDefault="00E458C3" w:rsidP="00B3637D">
            <w:pPr>
              <w:shd w:val="clear" w:color="auto" w:fill="FFFFFF"/>
              <w:jc w:val="center"/>
              <w:rPr>
                <w:sz w:val="28"/>
                <w:szCs w:val="28"/>
              </w:rPr>
            </w:pPr>
            <w:r w:rsidRPr="0071739E">
              <w:rPr>
                <w:color w:val="000000"/>
                <w:spacing w:val="-19"/>
                <w:sz w:val="28"/>
                <w:szCs w:val="28"/>
              </w:rPr>
              <w:t>1,00</w:t>
            </w:r>
          </w:p>
          <w:p w14:paraId="51776DB2" w14:textId="77777777" w:rsidR="00E458C3" w:rsidRPr="0071739E" w:rsidRDefault="00E458C3" w:rsidP="00B3637D">
            <w:pPr>
              <w:shd w:val="clear" w:color="auto" w:fill="FFFFFF"/>
              <w:jc w:val="center"/>
              <w:rPr>
                <w:sz w:val="28"/>
                <w:szCs w:val="28"/>
              </w:rPr>
            </w:pPr>
          </w:p>
        </w:tc>
        <w:tc>
          <w:tcPr>
            <w:tcW w:w="504" w:type="pct"/>
          </w:tcPr>
          <w:p w14:paraId="6DB828CB" w14:textId="77777777" w:rsidR="00E458C3" w:rsidRPr="0071739E" w:rsidRDefault="00E458C3" w:rsidP="00B3637D">
            <w:pPr>
              <w:shd w:val="clear" w:color="auto" w:fill="FFFFFF"/>
              <w:jc w:val="center"/>
              <w:rPr>
                <w:sz w:val="28"/>
                <w:szCs w:val="28"/>
              </w:rPr>
            </w:pPr>
            <w:r w:rsidRPr="0071739E">
              <w:rPr>
                <w:color w:val="000000"/>
                <w:spacing w:val="-15"/>
                <w:sz w:val="28"/>
                <w:szCs w:val="28"/>
              </w:rPr>
              <w:t>25,0</w:t>
            </w:r>
          </w:p>
          <w:p w14:paraId="4D01D980" w14:textId="77777777" w:rsidR="00E458C3" w:rsidRPr="0071739E" w:rsidRDefault="00E458C3" w:rsidP="00B3637D">
            <w:pPr>
              <w:shd w:val="clear" w:color="auto" w:fill="FFFFFF"/>
              <w:jc w:val="center"/>
              <w:rPr>
                <w:sz w:val="28"/>
                <w:szCs w:val="28"/>
              </w:rPr>
            </w:pPr>
          </w:p>
        </w:tc>
        <w:tc>
          <w:tcPr>
            <w:tcW w:w="498" w:type="pct"/>
          </w:tcPr>
          <w:p w14:paraId="5B01D0C0" w14:textId="77777777" w:rsidR="00E458C3" w:rsidRPr="0071739E" w:rsidRDefault="00E458C3" w:rsidP="00B3637D">
            <w:pPr>
              <w:shd w:val="clear" w:color="auto" w:fill="FFFFFF"/>
              <w:jc w:val="center"/>
              <w:rPr>
                <w:sz w:val="28"/>
                <w:szCs w:val="28"/>
              </w:rPr>
            </w:pPr>
            <w:r w:rsidRPr="0071739E">
              <w:rPr>
                <w:color w:val="000000"/>
                <w:spacing w:val="-21"/>
                <w:sz w:val="28"/>
                <w:szCs w:val="28"/>
              </w:rPr>
              <w:t>1,02</w:t>
            </w:r>
          </w:p>
          <w:p w14:paraId="6FB23A00" w14:textId="77777777" w:rsidR="00E458C3" w:rsidRPr="0071739E" w:rsidRDefault="00E458C3" w:rsidP="00B3637D">
            <w:pPr>
              <w:shd w:val="clear" w:color="auto" w:fill="FFFFFF"/>
              <w:jc w:val="center"/>
              <w:rPr>
                <w:sz w:val="28"/>
                <w:szCs w:val="28"/>
              </w:rPr>
            </w:pPr>
          </w:p>
        </w:tc>
      </w:tr>
      <w:tr w:rsidR="00E458C3" w:rsidRPr="0071739E" w14:paraId="1E60E811" w14:textId="77777777" w:rsidTr="00B3637D">
        <w:trPr>
          <w:trHeight w:hRule="exact" w:val="561"/>
        </w:trPr>
        <w:tc>
          <w:tcPr>
            <w:tcW w:w="2165" w:type="pct"/>
          </w:tcPr>
          <w:p w14:paraId="6AC2E44F" w14:textId="77777777" w:rsidR="00E458C3" w:rsidRPr="0071739E" w:rsidRDefault="00E458C3" w:rsidP="00B3637D">
            <w:pPr>
              <w:shd w:val="clear" w:color="auto" w:fill="FFFFFF"/>
              <w:rPr>
                <w:sz w:val="28"/>
                <w:szCs w:val="28"/>
              </w:rPr>
            </w:pPr>
            <w:r>
              <w:rPr>
                <w:color w:val="000000"/>
                <w:spacing w:val="-9"/>
                <w:sz w:val="28"/>
                <w:szCs w:val="28"/>
              </w:rPr>
              <w:t>Вага</w:t>
            </w:r>
            <w:r w:rsidRPr="0071739E">
              <w:rPr>
                <w:color w:val="000000"/>
                <w:spacing w:val="-9"/>
                <w:sz w:val="28"/>
                <w:szCs w:val="28"/>
              </w:rPr>
              <w:t xml:space="preserve"> тіла, кг</w:t>
            </w:r>
          </w:p>
          <w:p w14:paraId="51BD8D9B" w14:textId="77777777" w:rsidR="00E458C3" w:rsidRPr="0071739E" w:rsidRDefault="00E458C3" w:rsidP="00B3637D">
            <w:pPr>
              <w:shd w:val="clear" w:color="auto" w:fill="FFFFFF"/>
              <w:rPr>
                <w:sz w:val="28"/>
                <w:szCs w:val="28"/>
              </w:rPr>
            </w:pPr>
          </w:p>
        </w:tc>
        <w:tc>
          <w:tcPr>
            <w:tcW w:w="816" w:type="pct"/>
          </w:tcPr>
          <w:p w14:paraId="6FEE4427" w14:textId="77777777" w:rsidR="00E458C3" w:rsidRPr="0071739E" w:rsidRDefault="00E458C3" w:rsidP="00B3637D">
            <w:pPr>
              <w:shd w:val="clear" w:color="auto" w:fill="FFFFFF"/>
              <w:jc w:val="center"/>
              <w:rPr>
                <w:sz w:val="28"/>
                <w:szCs w:val="28"/>
              </w:rPr>
            </w:pPr>
            <w:r w:rsidRPr="0071739E">
              <w:rPr>
                <w:color w:val="000000"/>
                <w:spacing w:val="-13"/>
                <w:sz w:val="28"/>
                <w:szCs w:val="28"/>
              </w:rPr>
              <w:t>0,028</w:t>
            </w:r>
          </w:p>
          <w:p w14:paraId="22B98BFF" w14:textId="77777777" w:rsidR="00E458C3" w:rsidRPr="0071739E" w:rsidRDefault="00E458C3" w:rsidP="00B3637D">
            <w:pPr>
              <w:shd w:val="clear" w:color="auto" w:fill="FFFFFF"/>
              <w:jc w:val="center"/>
              <w:rPr>
                <w:sz w:val="28"/>
                <w:szCs w:val="28"/>
              </w:rPr>
            </w:pPr>
          </w:p>
        </w:tc>
        <w:tc>
          <w:tcPr>
            <w:tcW w:w="513" w:type="pct"/>
          </w:tcPr>
          <w:p w14:paraId="433C8AFB" w14:textId="77777777" w:rsidR="00E458C3" w:rsidRPr="0071739E" w:rsidRDefault="00E458C3" w:rsidP="00B3637D">
            <w:pPr>
              <w:shd w:val="clear" w:color="auto" w:fill="FFFFFF"/>
              <w:jc w:val="center"/>
              <w:rPr>
                <w:sz w:val="28"/>
                <w:szCs w:val="28"/>
              </w:rPr>
            </w:pPr>
            <w:r w:rsidRPr="0071739E">
              <w:rPr>
                <w:color w:val="000000"/>
                <w:spacing w:val="-15"/>
                <w:sz w:val="28"/>
                <w:szCs w:val="28"/>
              </w:rPr>
              <w:t>42,5</w:t>
            </w:r>
          </w:p>
          <w:p w14:paraId="04AC94C1" w14:textId="77777777" w:rsidR="00E458C3" w:rsidRPr="0071739E" w:rsidRDefault="00E458C3" w:rsidP="00B3637D">
            <w:pPr>
              <w:shd w:val="clear" w:color="auto" w:fill="FFFFFF"/>
              <w:jc w:val="center"/>
              <w:rPr>
                <w:sz w:val="28"/>
                <w:szCs w:val="28"/>
              </w:rPr>
            </w:pPr>
          </w:p>
        </w:tc>
        <w:tc>
          <w:tcPr>
            <w:tcW w:w="504" w:type="pct"/>
          </w:tcPr>
          <w:p w14:paraId="6BD37439" w14:textId="77777777" w:rsidR="00E458C3" w:rsidRPr="0071739E" w:rsidRDefault="00E458C3" w:rsidP="00B3637D">
            <w:pPr>
              <w:shd w:val="clear" w:color="auto" w:fill="FFFFFF"/>
              <w:jc w:val="center"/>
              <w:rPr>
                <w:sz w:val="28"/>
                <w:szCs w:val="28"/>
                <w:lang w:val="en-US"/>
              </w:rPr>
            </w:pPr>
            <w:r w:rsidRPr="0071739E">
              <w:rPr>
                <w:color w:val="000000"/>
                <w:spacing w:val="-19"/>
                <w:sz w:val="28"/>
                <w:szCs w:val="28"/>
              </w:rPr>
              <w:t>1,</w:t>
            </w:r>
            <w:r w:rsidRPr="0071739E">
              <w:rPr>
                <w:color w:val="000000"/>
                <w:spacing w:val="-19"/>
                <w:sz w:val="28"/>
                <w:szCs w:val="28"/>
                <w:lang w:val="en-US"/>
              </w:rPr>
              <w:t>19</w:t>
            </w:r>
          </w:p>
          <w:p w14:paraId="2A1E8CD2" w14:textId="77777777" w:rsidR="00E458C3" w:rsidRPr="0071739E" w:rsidRDefault="00E458C3" w:rsidP="00B3637D">
            <w:pPr>
              <w:shd w:val="clear" w:color="auto" w:fill="FFFFFF"/>
              <w:jc w:val="center"/>
              <w:rPr>
                <w:sz w:val="28"/>
                <w:szCs w:val="28"/>
              </w:rPr>
            </w:pPr>
          </w:p>
        </w:tc>
        <w:tc>
          <w:tcPr>
            <w:tcW w:w="504" w:type="pct"/>
          </w:tcPr>
          <w:p w14:paraId="710D0D28" w14:textId="77777777" w:rsidR="00E458C3" w:rsidRPr="0071739E" w:rsidRDefault="00E458C3" w:rsidP="00B3637D">
            <w:pPr>
              <w:shd w:val="clear" w:color="auto" w:fill="FFFFFF"/>
              <w:jc w:val="center"/>
              <w:rPr>
                <w:sz w:val="28"/>
                <w:szCs w:val="28"/>
              </w:rPr>
            </w:pPr>
            <w:r w:rsidRPr="0071739E">
              <w:rPr>
                <w:color w:val="000000"/>
                <w:spacing w:val="-15"/>
                <w:sz w:val="28"/>
                <w:szCs w:val="28"/>
              </w:rPr>
              <w:t>48,0</w:t>
            </w:r>
          </w:p>
          <w:p w14:paraId="1CBEB291" w14:textId="77777777" w:rsidR="00E458C3" w:rsidRPr="0071739E" w:rsidRDefault="00E458C3" w:rsidP="00B3637D">
            <w:pPr>
              <w:shd w:val="clear" w:color="auto" w:fill="FFFFFF"/>
              <w:jc w:val="center"/>
              <w:rPr>
                <w:sz w:val="28"/>
                <w:szCs w:val="28"/>
              </w:rPr>
            </w:pPr>
          </w:p>
        </w:tc>
        <w:tc>
          <w:tcPr>
            <w:tcW w:w="498" w:type="pct"/>
          </w:tcPr>
          <w:p w14:paraId="5AD5220A" w14:textId="77777777" w:rsidR="00E458C3" w:rsidRPr="0071739E" w:rsidRDefault="00E458C3" w:rsidP="00B3637D">
            <w:pPr>
              <w:shd w:val="clear" w:color="auto" w:fill="FFFFFF"/>
              <w:jc w:val="center"/>
              <w:rPr>
                <w:sz w:val="28"/>
                <w:szCs w:val="28"/>
                <w:lang w:val="en-US"/>
              </w:rPr>
            </w:pPr>
            <w:r w:rsidRPr="0071739E">
              <w:rPr>
                <w:color w:val="000000"/>
                <w:spacing w:val="-19"/>
                <w:sz w:val="28"/>
                <w:szCs w:val="28"/>
              </w:rPr>
              <w:t>1,</w:t>
            </w:r>
            <w:r w:rsidRPr="0071739E">
              <w:rPr>
                <w:color w:val="000000"/>
                <w:spacing w:val="-19"/>
                <w:sz w:val="28"/>
                <w:szCs w:val="28"/>
                <w:lang w:val="en-US"/>
              </w:rPr>
              <w:t>34</w:t>
            </w:r>
          </w:p>
          <w:p w14:paraId="3D87D0C5" w14:textId="77777777" w:rsidR="00E458C3" w:rsidRPr="0071739E" w:rsidRDefault="00E458C3" w:rsidP="00B3637D">
            <w:pPr>
              <w:shd w:val="clear" w:color="auto" w:fill="FFFFFF"/>
              <w:jc w:val="center"/>
              <w:rPr>
                <w:sz w:val="28"/>
                <w:szCs w:val="28"/>
              </w:rPr>
            </w:pPr>
          </w:p>
        </w:tc>
      </w:tr>
      <w:tr w:rsidR="00E458C3" w:rsidRPr="0071739E" w14:paraId="64136A44" w14:textId="77777777" w:rsidTr="00B3637D">
        <w:trPr>
          <w:trHeight w:val="669"/>
        </w:trPr>
        <w:tc>
          <w:tcPr>
            <w:tcW w:w="2165" w:type="pct"/>
          </w:tcPr>
          <w:p w14:paraId="06B38721" w14:textId="77777777" w:rsidR="00E458C3" w:rsidRPr="0071739E" w:rsidRDefault="00E458C3" w:rsidP="00B3637D">
            <w:pPr>
              <w:shd w:val="clear" w:color="auto" w:fill="FFFFFF"/>
              <w:rPr>
                <w:sz w:val="28"/>
                <w:szCs w:val="28"/>
              </w:rPr>
            </w:pPr>
            <w:r w:rsidRPr="0071739E">
              <w:rPr>
                <w:color w:val="000000"/>
                <w:spacing w:val="-9"/>
                <w:sz w:val="28"/>
                <w:szCs w:val="28"/>
              </w:rPr>
              <w:t xml:space="preserve">Середня товщина підшкірної складки </w:t>
            </w:r>
            <w:r w:rsidRPr="0071739E">
              <w:rPr>
                <w:color w:val="000000"/>
                <w:spacing w:val="-10"/>
                <w:sz w:val="28"/>
                <w:szCs w:val="28"/>
              </w:rPr>
              <w:t>жиру з шкірою, см</w:t>
            </w:r>
          </w:p>
        </w:tc>
        <w:tc>
          <w:tcPr>
            <w:tcW w:w="816" w:type="pct"/>
          </w:tcPr>
          <w:p w14:paraId="3053C43F" w14:textId="77777777" w:rsidR="00E458C3" w:rsidRPr="0071739E" w:rsidRDefault="00E458C3" w:rsidP="00B3637D">
            <w:pPr>
              <w:shd w:val="clear" w:color="auto" w:fill="FFFFFF"/>
              <w:jc w:val="center"/>
              <w:rPr>
                <w:sz w:val="28"/>
                <w:szCs w:val="28"/>
              </w:rPr>
            </w:pPr>
          </w:p>
          <w:p w14:paraId="189C74C3" w14:textId="77777777" w:rsidR="00E458C3" w:rsidRPr="0071739E" w:rsidRDefault="00E458C3" w:rsidP="00B3637D">
            <w:pPr>
              <w:shd w:val="clear" w:color="auto" w:fill="FFFFFF"/>
              <w:jc w:val="center"/>
              <w:rPr>
                <w:sz w:val="28"/>
                <w:szCs w:val="28"/>
              </w:rPr>
            </w:pPr>
            <w:r w:rsidRPr="0071739E">
              <w:rPr>
                <w:color w:val="000000"/>
                <w:spacing w:val="-13"/>
                <w:sz w:val="28"/>
                <w:szCs w:val="28"/>
              </w:rPr>
              <w:t>0,017</w:t>
            </w:r>
          </w:p>
        </w:tc>
        <w:tc>
          <w:tcPr>
            <w:tcW w:w="513" w:type="pct"/>
          </w:tcPr>
          <w:p w14:paraId="45382871" w14:textId="77777777" w:rsidR="00E458C3" w:rsidRPr="0071739E" w:rsidRDefault="00E458C3" w:rsidP="00B3637D">
            <w:pPr>
              <w:shd w:val="clear" w:color="auto" w:fill="FFFFFF"/>
              <w:jc w:val="center"/>
              <w:rPr>
                <w:sz w:val="28"/>
                <w:szCs w:val="28"/>
              </w:rPr>
            </w:pPr>
          </w:p>
          <w:p w14:paraId="16745B75" w14:textId="77777777" w:rsidR="00E458C3" w:rsidRPr="0071739E" w:rsidRDefault="00E458C3" w:rsidP="00B3637D">
            <w:pPr>
              <w:shd w:val="clear" w:color="auto" w:fill="FFFFFF"/>
              <w:jc w:val="center"/>
              <w:rPr>
                <w:sz w:val="28"/>
                <w:szCs w:val="28"/>
              </w:rPr>
            </w:pPr>
            <w:r w:rsidRPr="0071739E">
              <w:rPr>
                <w:color w:val="000000"/>
                <w:spacing w:val="-13"/>
                <w:sz w:val="28"/>
                <w:szCs w:val="28"/>
              </w:rPr>
              <w:t>2,64</w:t>
            </w:r>
          </w:p>
        </w:tc>
        <w:tc>
          <w:tcPr>
            <w:tcW w:w="504" w:type="pct"/>
          </w:tcPr>
          <w:p w14:paraId="08E55A45" w14:textId="77777777" w:rsidR="00E458C3" w:rsidRPr="0071739E" w:rsidRDefault="00E458C3" w:rsidP="00B3637D">
            <w:pPr>
              <w:shd w:val="clear" w:color="auto" w:fill="FFFFFF"/>
              <w:jc w:val="center"/>
              <w:rPr>
                <w:sz w:val="28"/>
                <w:szCs w:val="28"/>
              </w:rPr>
            </w:pPr>
          </w:p>
          <w:p w14:paraId="61C4B679" w14:textId="77777777" w:rsidR="00E458C3" w:rsidRPr="0071739E" w:rsidRDefault="00E458C3" w:rsidP="00B3637D">
            <w:pPr>
              <w:shd w:val="clear" w:color="auto" w:fill="FFFFFF"/>
              <w:jc w:val="center"/>
              <w:rPr>
                <w:sz w:val="28"/>
                <w:szCs w:val="28"/>
              </w:rPr>
            </w:pPr>
            <w:r w:rsidRPr="0071739E">
              <w:rPr>
                <w:color w:val="000000"/>
                <w:spacing w:val="-16"/>
                <w:sz w:val="28"/>
                <w:szCs w:val="28"/>
              </w:rPr>
              <w:t>0,045</w:t>
            </w:r>
          </w:p>
        </w:tc>
        <w:tc>
          <w:tcPr>
            <w:tcW w:w="504" w:type="pct"/>
          </w:tcPr>
          <w:p w14:paraId="52991CA4" w14:textId="77777777" w:rsidR="00E458C3" w:rsidRPr="0071739E" w:rsidRDefault="00E458C3" w:rsidP="00B3637D">
            <w:pPr>
              <w:shd w:val="clear" w:color="auto" w:fill="FFFFFF"/>
              <w:jc w:val="center"/>
              <w:rPr>
                <w:sz w:val="28"/>
                <w:szCs w:val="28"/>
              </w:rPr>
            </w:pPr>
          </w:p>
          <w:p w14:paraId="56ECB3DE" w14:textId="77777777" w:rsidR="00E458C3" w:rsidRPr="0071739E" w:rsidRDefault="00E458C3" w:rsidP="00B3637D">
            <w:pPr>
              <w:shd w:val="clear" w:color="auto" w:fill="FFFFFF"/>
              <w:jc w:val="center"/>
              <w:rPr>
                <w:sz w:val="28"/>
                <w:szCs w:val="28"/>
              </w:rPr>
            </w:pPr>
            <w:r w:rsidRPr="0071739E">
              <w:rPr>
                <w:color w:val="000000"/>
                <w:spacing w:val="-19"/>
                <w:sz w:val="28"/>
                <w:szCs w:val="28"/>
              </w:rPr>
              <w:t>2,05</w:t>
            </w:r>
          </w:p>
        </w:tc>
        <w:tc>
          <w:tcPr>
            <w:tcW w:w="498" w:type="pct"/>
          </w:tcPr>
          <w:p w14:paraId="51BD21E4" w14:textId="77777777" w:rsidR="00E458C3" w:rsidRPr="0071739E" w:rsidRDefault="00E458C3" w:rsidP="00B3637D">
            <w:pPr>
              <w:shd w:val="clear" w:color="auto" w:fill="FFFFFF"/>
              <w:jc w:val="center"/>
              <w:rPr>
                <w:sz w:val="28"/>
                <w:szCs w:val="28"/>
              </w:rPr>
            </w:pPr>
          </w:p>
          <w:p w14:paraId="5FCA044A" w14:textId="77777777" w:rsidR="00E458C3" w:rsidRPr="0071739E" w:rsidRDefault="00E458C3" w:rsidP="00B3637D">
            <w:pPr>
              <w:shd w:val="clear" w:color="auto" w:fill="FFFFFF"/>
              <w:jc w:val="center"/>
              <w:rPr>
                <w:sz w:val="28"/>
                <w:szCs w:val="28"/>
              </w:rPr>
            </w:pPr>
            <w:r w:rsidRPr="0071739E">
              <w:rPr>
                <w:color w:val="000000"/>
                <w:spacing w:val="-18"/>
                <w:sz w:val="28"/>
                <w:szCs w:val="28"/>
              </w:rPr>
              <w:t>0,035</w:t>
            </w:r>
          </w:p>
        </w:tc>
      </w:tr>
      <w:tr w:rsidR="00E458C3" w:rsidRPr="0071739E" w14:paraId="52137E88" w14:textId="77777777" w:rsidTr="00B3637D">
        <w:trPr>
          <w:trHeight w:hRule="exact" w:val="595"/>
        </w:trPr>
        <w:tc>
          <w:tcPr>
            <w:tcW w:w="2165" w:type="pct"/>
          </w:tcPr>
          <w:p w14:paraId="57E0954F" w14:textId="77777777" w:rsidR="00E458C3" w:rsidRPr="0071739E" w:rsidRDefault="00E458C3" w:rsidP="00B3637D">
            <w:pPr>
              <w:shd w:val="clear" w:color="auto" w:fill="FFFFFF"/>
              <w:rPr>
                <w:sz w:val="28"/>
                <w:szCs w:val="28"/>
              </w:rPr>
            </w:pPr>
            <w:r w:rsidRPr="0071739E">
              <w:rPr>
                <w:color w:val="000000"/>
                <w:spacing w:val="-7"/>
                <w:sz w:val="28"/>
                <w:szCs w:val="28"/>
              </w:rPr>
              <w:t>М</w:t>
            </w:r>
            <w:r>
              <w:rPr>
                <w:color w:val="000000"/>
                <w:spacing w:val="-7"/>
                <w:sz w:val="28"/>
                <w:szCs w:val="28"/>
              </w:rPr>
              <w:t>’</w:t>
            </w:r>
            <w:r w:rsidRPr="0071739E">
              <w:rPr>
                <w:color w:val="000000"/>
                <w:spacing w:val="-7"/>
                <w:sz w:val="28"/>
                <w:szCs w:val="28"/>
              </w:rPr>
              <w:t>язова тканина, %</w:t>
            </w:r>
          </w:p>
          <w:p w14:paraId="5DCCD309" w14:textId="77777777" w:rsidR="00E458C3" w:rsidRPr="0071739E" w:rsidRDefault="00E458C3" w:rsidP="00B3637D">
            <w:pPr>
              <w:shd w:val="clear" w:color="auto" w:fill="FFFFFF"/>
              <w:rPr>
                <w:sz w:val="28"/>
                <w:szCs w:val="28"/>
              </w:rPr>
            </w:pPr>
          </w:p>
        </w:tc>
        <w:tc>
          <w:tcPr>
            <w:tcW w:w="816" w:type="pct"/>
          </w:tcPr>
          <w:p w14:paraId="15C8EA39" w14:textId="77777777" w:rsidR="00E458C3" w:rsidRPr="0071739E" w:rsidRDefault="00E458C3" w:rsidP="00B3637D">
            <w:pPr>
              <w:shd w:val="clear" w:color="auto" w:fill="FFFFFF"/>
              <w:jc w:val="center"/>
              <w:rPr>
                <w:sz w:val="28"/>
                <w:szCs w:val="28"/>
              </w:rPr>
            </w:pPr>
            <w:r w:rsidRPr="0071739E">
              <w:rPr>
                <w:color w:val="000000"/>
                <w:spacing w:val="-13"/>
                <w:sz w:val="28"/>
                <w:szCs w:val="28"/>
              </w:rPr>
              <w:t>-0,642</w:t>
            </w:r>
          </w:p>
          <w:p w14:paraId="57CE3A0A" w14:textId="77777777" w:rsidR="00E458C3" w:rsidRPr="0071739E" w:rsidRDefault="00E458C3" w:rsidP="00B3637D">
            <w:pPr>
              <w:shd w:val="clear" w:color="auto" w:fill="FFFFFF"/>
              <w:jc w:val="center"/>
              <w:rPr>
                <w:sz w:val="28"/>
                <w:szCs w:val="28"/>
              </w:rPr>
            </w:pPr>
          </w:p>
        </w:tc>
        <w:tc>
          <w:tcPr>
            <w:tcW w:w="513" w:type="pct"/>
          </w:tcPr>
          <w:p w14:paraId="1D95675A" w14:textId="77777777" w:rsidR="00E458C3" w:rsidRPr="0071739E" w:rsidRDefault="00E458C3" w:rsidP="00B3637D">
            <w:pPr>
              <w:shd w:val="clear" w:color="auto" w:fill="FFFFFF"/>
              <w:jc w:val="center"/>
              <w:rPr>
                <w:sz w:val="28"/>
                <w:szCs w:val="28"/>
                <w:lang w:val="en-US"/>
              </w:rPr>
            </w:pPr>
            <w:r w:rsidRPr="0071739E">
              <w:rPr>
                <w:color w:val="000000"/>
                <w:spacing w:val="-16"/>
                <w:sz w:val="28"/>
                <w:szCs w:val="28"/>
              </w:rPr>
              <w:t>45,3</w:t>
            </w:r>
            <w:r w:rsidRPr="0071739E">
              <w:rPr>
                <w:color w:val="000000"/>
                <w:spacing w:val="-16"/>
                <w:sz w:val="28"/>
                <w:szCs w:val="28"/>
                <w:lang w:val="en-US"/>
              </w:rPr>
              <w:t>0</w:t>
            </w:r>
          </w:p>
          <w:p w14:paraId="07AAB9BF" w14:textId="77777777" w:rsidR="00E458C3" w:rsidRPr="0071739E" w:rsidRDefault="00E458C3" w:rsidP="00B3637D">
            <w:pPr>
              <w:shd w:val="clear" w:color="auto" w:fill="FFFFFF"/>
              <w:jc w:val="center"/>
              <w:rPr>
                <w:sz w:val="28"/>
                <w:szCs w:val="28"/>
              </w:rPr>
            </w:pPr>
          </w:p>
        </w:tc>
        <w:tc>
          <w:tcPr>
            <w:tcW w:w="504" w:type="pct"/>
          </w:tcPr>
          <w:p w14:paraId="3BA483E4" w14:textId="77777777" w:rsidR="00E458C3" w:rsidRPr="0071739E" w:rsidRDefault="00E458C3" w:rsidP="00B3637D">
            <w:pPr>
              <w:shd w:val="clear" w:color="auto" w:fill="FFFFFF"/>
              <w:jc w:val="center"/>
              <w:rPr>
                <w:sz w:val="28"/>
                <w:szCs w:val="28"/>
                <w:lang w:val="en-US"/>
              </w:rPr>
            </w:pPr>
            <w:r w:rsidRPr="0071739E">
              <w:rPr>
                <w:color w:val="000000"/>
                <w:spacing w:val="-19"/>
                <w:sz w:val="28"/>
                <w:szCs w:val="28"/>
                <w:lang w:val="en-US"/>
              </w:rPr>
              <w:t>29</w:t>
            </w:r>
            <w:r w:rsidRPr="0071739E">
              <w:rPr>
                <w:color w:val="000000"/>
                <w:spacing w:val="-19"/>
                <w:sz w:val="28"/>
                <w:szCs w:val="28"/>
              </w:rPr>
              <w:t>,</w:t>
            </w:r>
            <w:r w:rsidRPr="0071739E">
              <w:rPr>
                <w:color w:val="000000"/>
                <w:spacing w:val="-19"/>
                <w:sz w:val="28"/>
                <w:szCs w:val="28"/>
                <w:lang w:val="en-US"/>
              </w:rPr>
              <w:t>10</w:t>
            </w:r>
          </w:p>
          <w:p w14:paraId="3164A1D0" w14:textId="77777777" w:rsidR="00E458C3" w:rsidRPr="0071739E" w:rsidRDefault="00E458C3" w:rsidP="00B3637D">
            <w:pPr>
              <w:shd w:val="clear" w:color="auto" w:fill="FFFFFF"/>
              <w:jc w:val="center"/>
              <w:rPr>
                <w:sz w:val="28"/>
                <w:szCs w:val="28"/>
              </w:rPr>
            </w:pPr>
          </w:p>
        </w:tc>
        <w:tc>
          <w:tcPr>
            <w:tcW w:w="504" w:type="pct"/>
          </w:tcPr>
          <w:p w14:paraId="7CA0762F" w14:textId="77777777" w:rsidR="00E458C3" w:rsidRPr="0071739E" w:rsidRDefault="00E458C3" w:rsidP="00B3637D">
            <w:pPr>
              <w:shd w:val="clear" w:color="auto" w:fill="FFFFFF"/>
              <w:jc w:val="center"/>
              <w:rPr>
                <w:sz w:val="28"/>
                <w:szCs w:val="28"/>
              </w:rPr>
            </w:pPr>
            <w:r w:rsidRPr="0071739E">
              <w:rPr>
                <w:color w:val="000000"/>
                <w:spacing w:val="-21"/>
                <w:sz w:val="28"/>
                <w:szCs w:val="28"/>
              </w:rPr>
              <w:t>52,8</w:t>
            </w:r>
          </w:p>
          <w:p w14:paraId="32E2F02C" w14:textId="77777777" w:rsidR="00E458C3" w:rsidRPr="0071739E" w:rsidRDefault="00E458C3" w:rsidP="00B3637D">
            <w:pPr>
              <w:shd w:val="clear" w:color="auto" w:fill="FFFFFF"/>
              <w:jc w:val="center"/>
              <w:rPr>
                <w:sz w:val="28"/>
                <w:szCs w:val="28"/>
              </w:rPr>
            </w:pPr>
          </w:p>
        </w:tc>
        <w:tc>
          <w:tcPr>
            <w:tcW w:w="498" w:type="pct"/>
          </w:tcPr>
          <w:p w14:paraId="47248EA4" w14:textId="77777777" w:rsidR="00E458C3" w:rsidRPr="0071739E" w:rsidRDefault="00E458C3" w:rsidP="00B3637D">
            <w:pPr>
              <w:shd w:val="clear" w:color="auto" w:fill="FFFFFF"/>
              <w:jc w:val="center"/>
              <w:rPr>
                <w:sz w:val="28"/>
                <w:szCs w:val="28"/>
                <w:lang w:val="en-US"/>
              </w:rPr>
            </w:pPr>
            <w:r w:rsidRPr="0071739E">
              <w:rPr>
                <w:color w:val="000000"/>
                <w:spacing w:val="-19"/>
                <w:sz w:val="28"/>
                <w:szCs w:val="28"/>
                <w:lang w:val="en-US"/>
              </w:rPr>
              <w:t>33</w:t>
            </w:r>
            <w:r w:rsidRPr="0071739E">
              <w:rPr>
                <w:color w:val="000000"/>
                <w:spacing w:val="-19"/>
                <w:sz w:val="28"/>
                <w:szCs w:val="28"/>
              </w:rPr>
              <w:t>,</w:t>
            </w:r>
            <w:r w:rsidRPr="0071739E">
              <w:rPr>
                <w:color w:val="000000"/>
                <w:spacing w:val="-19"/>
                <w:sz w:val="28"/>
                <w:szCs w:val="28"/>
                <w:lang w:val="en-US"/>
              </w:rPr>
              <w:t>91</w:t>
            </w:r>
          </w:p>
          <w:p w14:paraId="60810E6E" w14:textId="77777777" w:rsidR="00E458C3" w:rsidRPr="0071739E" w:rsidRDefault="00E458C3" w:rsidP="00B3637D">
            <w:pPr>
              <w:shd w:val="clear" w:color="auto" w:fill="FFFFFF"/>
              <w:jc w:val="center"/>
              <w:rPr>
                <w:sz w:val="28"/>
                <w:szCs w:val="28"/>
              </w:rPr>
            </w:pPr>
          </w:p>
        </w:tc>
      </w:tr>
      <w:tr w:rsidR="00E458C3" w:rsidRPr="0071739E" w14:paraId="603EDA36" w14:textId="77777777" w:rsidTr="00B3637D">
        <w:trPr>
          <w:trHeight w:hRule="exact" w:val="659"/>
        </w:trPr>
        <w:tc>
          <w:tcPr>
            <w:tcW w:w="2165" w:type="pct"/>
          </w:tcPr>
          <w:p w14:paraId="50EA08D0" w14:textId="77777777" w:rsidR="00E458C3" w:rsidRPr="0071739E" w:rsidRDefault="00E458C3" w:rsidP="00B3637D">
            <w:pPr>
              <w:shd w:val="clear" w:color="auto" w:fill="FFFFFF"/>
              <w:rPr>
                <w:color w:val="000000"/>
                <w:spacing w:val="-9"/>
                <w:sz w:val="28"/>
                <w:szCs w:val="28"/>
              </w:rPr>
            </w:pPr>
            <w:r w:rsidRPr="0071739E">
              <w:rPr>
                <w:color w:val="000000"/>
                <w:spacing w:val="-9"/>
                <w:sz w:val="28"/>
                <w:szCs w:val="28"/>
              </w:rPr>
              <w:t xml:space="preserve">Човниковий біг </w:t>
            </w:r>
            <w:r>
              <w:rPr>
                <w:color w:val="000000"/>
                <w:spacing w:val="-9"/>
                <w:sz w:val="28"/>
                <w:szCs w:val="28"/>
              </w:rPr>
              <w:t>4</w:t>
            </w:r>
            <w:r w:rsidRPr="0071739E">
              <w:rPr>
                <w:color w:val="000000"/>
                <w:spacing w:val="-9"/>
                <w:sz w:val="28"/>
                <w:szCs w:val="28"/>
              </w:rPr>
              <w:t>х</w:t>
            </w:r>
            <w:r>
              <w:rPr>
                <w:color w:val="000000"/>
                <w:spacing w:val="-9"/>
                <w:sz w:val="28"/>
                <w:szCs w:val="28"/>
              </w:rPr>
              <w:t xml:space="preserve">9 </w:t>
            </w:r>
            <w:r w:rsidRPr="0071739E">
              <w:rPr>
                <w:color w:val="000000"/>
                <w:spacing w:val="-9"/>
                <w:sz w:val="28"/>
                <w:szCs w:val="28"/>
              </w:rPr>
              <w:t>м,</w:t>
            </w:r>
            <w:r>
              <w:rPr>
                <w:color w:val="000000"/>
                <w:spacing w:val="-9"/>
                <w:sz w:val="28"/>
                <w:szCs w:val="28"/>
              </w:rPr>
              <w:t xml:space="preserve"> </w:t>
            </w:r>
            <w:r w:rsidRPr="0071739E">
              <w:rPr>
                <w:color w:val="000000"/>
                <w:spacing w:val="-9"/>
                <w:sz w:val="28"/>
                <w:szCs w:val="28"/>
              </w:rPr>
              <w:t>с</w:t>
            </w:r>
          </w:p>
          <w:p w14:paraId="3D60F27F" w14:textId="77777777" w:rsidR="00E458C3" w:rsidRPr="0071739E" w:rsidRDefault="00E458C3" w:rsidP="00B3637D">
            <w:pPr>
              <w:shd w:val="clear" w:color="auto" w:fill="FFFFFF"/>
              <w:rPr>
                <w:sz w:val="28"/>
                <w:szCs w:val="28"/>
              </w:rPr>
            </w:pPr>
          </w:p>
          <w:p w14:paraId="4B43D14C" w14:textId="77777777" w:rsidR="00E458C3" w:rsidRPr="0071739E" w:rsidRDefault="00E458C3" w:rsidP="00B3637D">
            <w:pPr>
              <w:shd w:val="clear" w:color="auto" w:fill="FFFFFF"/>
              <w:rPr>
                <w:sz w:val="28"/>
                <w:szCs w:val="28"/>
              </w:rPr>
            </w:pPr>
          </w:p>
        </w:tc>
        <w:tc>
          <w:tcPr>
            <w:tcW w:w="816" w:type="pct"/>
          </w:tcPr>
          <w:p w14:paraId="03C11E50" w14:textId="77777777" w:rsidR="00E458C3" w:rsidRPr="0071739E" w:rsidRDefault="00E458C3" w:rsidP="00B3637D">
            <w:pPr>
              <w:shd w:val="clear" w:color="auto" w:fill="FFFFFF"/>
              <w:jc w:val="center"/>
              <w:rPr>
                <w:sz w:val="28"/>
                <w:szCs w:val="28"/>
              </w:rPr>
            </w:pPr>
            <w:r w:rsidRPr="0071739E">
              <w:rPr>
                <w:color w:val="000000"/>
                <w:spacing w:val="-17"/>
                <w:sz w:val="28"/>
                <w:szCs w:val="28"/>
              </w:rPr>
              <w:t>0,013</w:t>
            </w:r>
          </w:p>
          <w:p w14:paraId="22B4A467" w14:textId="77777777" w:rsidR="00E458C3" w:rsidRPr="0071739E" w:rsidRDefault="00E458C3" w:rsidP="00B3637D">
            <w:pPr>
              <w:shd w:val="clear" w:color="auto" w:fill="FFFFFF"/>
              <w:jc w:val="center"/>
              <w:rPr>
                <w:sz w:val="28"/>
                <w:szCs w:val="28"/>
              </w:rPr>
            </w:pPr>
          </w:p>
        </w:tc>
        <w:tc>
          <w:tcPr>
            <w:tcW w:w="513" w:type="pct"/>
          </w:tcPr>
          <w:p w14:paraId="0713C5E2" w14:textId="77777777" w:rsidR="00E458C3" w:rsidRPr="0071739E" w:rsidRDefault="00E458C3" w:rsidP="00B3637D">
            <w:pPr>
              <w:shd w:val="clear" w:color="auto" w:fill="FFFFFF"/>
              <w:jc w:val="center"/>
              <w:rPr>
                <w:sz w:val="28"/>
                <w:szCs w:val="28"/>
                <w:lang w:val="en-US"/>
              </w:rPr>
            </w:pPr>
            <w:r w:rsidRPr="0071739E">
              <w:rPr>
                <w:color w:val="000000"/>
                <w:sz w:val="28"/>
                <w:szCs w:val="28"/>
              </w:rPr>
              <w:t>9,1</w:t>
            </w:r>
            <w:r w:rsidRPr="0071739E">
              <w:rPr>
                <w:color w:val="000000"/>
                <w:sz w:val="28"/>
                <w:szCs w:val="28"/>
                <w:lang w:val="en-US"/>
              </w:rPr>
              <w:t>0</w:t>
            </w:r>
          </w:p>
          <w:p w14:paraId="1C9B2700" w14:textId="77777777" w:rsidR="00E458C3" w:rsidRPr="0071739E" w:rsidRDefault="00E458C3" w:rsidP="00B3637D">
            <w:pPr>
              <w:shd w:val="clear" w:color="auto" w:fill="FFFFFF"/>
              <w:jc w:val="center"/>
              <w:rPr>
                <w:sz w:val="28"/>
                <w:szCs w:val="28"/>
              </w:rPr>
            </w:pPr>
          </w:p>
        </w:tc>
        <w:tc>
          <w:tcPr>
            <w:tcW w:w="504" w:type="pct"/>
          </w:tcPr>
          <w:p w14:paraId="0733F1D0" w14:textId="77777777" w:rsidR="00E458C3" w:rsidRPr="0071739E" w:rsidRDefault="00E458C3" w:rsidP="00B3637D">
            <w:pPr>
              <w:shd w:val="clear" w:color="auto" w:fill="FFFFFF"/>
              <w:jc w:val="center"/>
              <w:rPr>
                <w:sz w:val="28"/>
                <w:szCs w:val="28"/>
              </w:rPr>
            </w:pPr>
            <w:r w:rsidRPr="0071739E">
              <w:rPr>
                <w:color w:val="000000"/>
                <w:spacing w:val="-18"/>
                <w:sz w:val="28"/>
                <w:szCs w:val="28"/>
              </w:rPr>
              <w:t>0,12</w:t>
            </w:r>
          </w:p>
          <w:p w14:paraId="6ED05EA0" w14:textId="77777777" w:rsidR="00E458C3" w:rsidRPr="0071739E" w:rsidRDefault="00E458C3" w:rsidP="00B3637D">
            <w:pPr>
              <w:shd w:val="clear" w:color="auto" w:fill="FFFFFF"/>
              <w:jc w:val="center"/>
              <w:rPr>
                <w:sz w:val="28"/>
                <w:szCs w:val="28"/>
              </w:rPr>
            </w:pPr>
          </w:p>
        </w:tc>
        <w:tc>
          <w:tcPr>
            <w:tcW w:w="504" w:type="pct"/>
          </w:tcPr>
          <w:p w14:paraId="4ACB0474" w14:textId="77777777" w:rsidR="00E458C3" w:rsidRPr="0071739E" w:rsidRDefault="00E458C3" w:rsidP="00B3637D">
            <w:pPr>
              <w:shd w:val="clear" w:color="auto" w:fill="FFFFFF"/>
              <w:jc w:val="center"/>
              <w:rPr>
                <w:sz w:val="28"/>
                <w:szCs w:val="28"/>
                <w:lang w:val="en-US"/>
              </w:rPr>
            </w:pPr>
            <w:r w:rsidRPr="0071739E">
              <w:rPr>
                <w:color w:val="000000"/>
                <w:sz w:val="28"/>
                <w:szCs w:val="28"/>
              </w:rPr>
              <w:t>8,4</w:t>
            </w:r>
            <w:r w:rsidRPr="0071739E">
              <w:rPr>
                <w:color w:val="000000"/>
                <w:sz w:val="28"/>
                <w:szCs w:val="28"/>
                <w:lang w:val="en-US"/>
              </w:rPr>
              <w:t>0</w:t>
            </w:r>
          </w:p>
          <w:p w14:paraId="6976B85F" w14:textId="77777777" w:rsidR="00E458C3" w:rsidRPr="0071739E" w:rsidRDefault="00E458C3" w:rsidP="00B3637D">
            <w:pPr>
              <w:shd w:val="clear" w:color="auto" w:fill="FFFFFF"/>
              <w:jc w:val="center"/>
              <w:rPr>
                <w:sz w:val="28"/>
                <w:szCs w:val="28"/>
              </w:rPr>
            </w:pPr>
          </w:p>
        </w:tc>
        <w:tc>
          <w:tcPr>
            <w:tcW w:w="498" w:type="pct"/>
          </w:tcPr>
          <w:p w14:paraId="0A8BF360" w14:textId="77777777" w:rsidR="00E458C3" w:rsidRPr="0071739E" w:rsidRDefault="00E458C3" w:rsidP="00B3637D">
            <w:pPr>
              <w:shd w:val="clear" w:color="auto" w:fill="FFFFFF"/>
              <w:jc w:val="center"/>
              <w:rPr>
                <w:sz w:val="28"/>
                <w:szCs w:val="28"/>
                <w:lang w:val="en-US"/>
              </w:rPr>
            </w:pPr>
            <w:r w:rsidRPr="0071739E">
              <w:rPr>
                <w:color w:val="000000"/>
                <w:spacing w:val="-17"/>
                <w:sz w:val="28"/>
                <w:szCs w:val="28"/>
              </w:rPr>
              <w:t>0,1</w:t>
            </w:r>
            <w:r w:rsidRPr="0071739E">
              <w:rPr>
                <w:color w:val="000000"/>
                <w:spacing w:val="-17"/>
                <w:sz w:val="28"/>
                <w:szCs w:val="28"/>
                <w:lang w:val="en-US"/>
              </w:rPr>
              <w:t>1</w:t>
            </w:r>
          </w:p>
          <w:p w14:paraId="36045BB4" w14:textId="77777777" w:rsidR="00E458C3" w:rsidRPr="0071739E" w:rsidRDefault="00E458C3" w:rsidP="00B3637D">
            <w:pPr>
              <w:shd w:val="clear" w:color="auto" w:fill="FFFFFF"/>
              <w:jc w:val="center"/>
              <w:rPr>
                <w:sz w:val="28"/>
                <w:szCs w:val="28"/>
              </w:rPr>
            </w:pPr>
          </w:p>
        </w:tc>
      </w:tr>
      <w:tr w:rsidR="00E458C3" w:rsidRPr="0071739E" w14:paraId="77082479" w14:textId="77777777" w:rsidTr="00B3637D">
        <w:trPr>
          <w:trHeight w:hRule="exact" w:val="665"/>
        </w:trPr>
        <w:tc>
          <w:tcPr>
            <w:tcW w:w="2165" w:type="pct"/>
          </w:tcPr>
          <w:p w14:paraId="664630F1" w14:textId="77777777" w:rsidR="00E458C3" w:rsidRPr="0071739E" w:rsidRDefault="00E458C3" w:rsidP="00B3637D">
            <w:pPr>
              <w:shd w:val="clear" w:color="auto" w:fill="FFFFFF"/>
              <w:rPr>
                <w:color w:val="000000"/>
                <w:spacing w:val="-14"/>
                <w:sz w:val="28"/>
                <w:szCs w:val="28"/>
              </w:rPr>
            </w:pPr>
            <w:r w:rsidRPr="0071739E">
              <w:rPr>
                <w:color w:val="000000"/>
                <w:spacing w:val="-14"/>
                <w:sz w:val="28"/>
                <w:szCs w:val="28"/>
              </w:rPr>
              <w:t xml:space="preserve">Біг </w:t>
            </w:r>
            <w:smartTag w:uri="urn:schemas-microsoft-com:office:smarttags" w:element="metricconverter">
              <w:smartTagPr>
                <w:attr w:name="ProductID" w:val="100 м"/>
              </w:smartTagPr>
              <w:r w:rsidRPr="0071739E">
                <w:rPr>
                  <w:color w:val="000000"/>
                  <w:spacing w:val="-14"/>
                  <w:sz w:val="28"/>
                  <w:szCs w:val="28"/>
                </w:rPr>
                <w:t>100</w:t>
              </w:r>
              <w:r>
                <w:rPr>
                  <w:color w:val="000000"/>
                  <w:spacing w:val="-14"/>
                  <w:sz w:val="28"/>
                  <w:szCs w:val="28"/>
                </w:rPr>
                <w:t xml:space="preserve"> </w:t>
              </w:r>
              <w:r w:rsidRPr="0071739E">
                <w:rPr>
                  <w:color w:val="000000"/>
                  <w:spacing w:val="-14"/>
                  <w:sz w:val="28"/>
                  <w:szCs w:val="28"/>
                </w:rPr>
                <w:t>м</w:t>
              </w:r>
            </w:smartTag>
            <w:r w:rsidRPr="0071739E">
              <w:rPr>
                <w:color w:val="000000"/>
                <w:spacing w:val="-14"/>
                <w:sz w:val="28"/>
                <w:szCs w:val="28"/>
              </w:rPr>
              <w:t>, с</w:t>
            </w:r>
          </w:p>
          <w:p w14:paraId="2DD079E6" w14:textId="77777777" w:rsidR="00E458C3" w:rsidRPr="0071739E" w:rsidRDefault="00E458C3" w:rsidP="00B3637D">
            <w:pPr>
              <w:shd w:val="clear" w:color="auto" w:fill="FFFFFF"/>
              <w:rPr>
                <w:sz w:val="28"/>
                <w:szCs w:val="28"/>
              </w:rPr>
            </w:pPr>
          </w:p>
          <w:p w14:paraId="31E1390F" w14:textId="77777777" w:rsidR="00E458C3" w:rsidRPr="0071739E" w:rsidRDefault="00E458C3" w:rsidP="00B3637D">
            <w:pPr>
              <w:shd w:val="clear" w:color="auto" w:fill="FFFFFF"/>
              <w:rPr>
                <w:sz w:val="28"/>
                <w:szCs w:val="28"/>
              </w:rPr>
            </w:pPr>
          </w:p>
        </w:tc>
        <w:tc>
          <w:tcPr>
            <w:tcW w:w="816" w:type="pct"/>
          </w:tcPr>
          <w:p w14:paraId="2856B963" w14:textId="77777777" w:rsidR="00E458C3" w:rsidRPr="0071739E" w:rsidRDefault="00E458C3" w:rsidP="00B3637D">
            <w:pPr>
              <w:shd w:val="clear" w:color="auto" w:fill="FFFFFF"/>
              <w:jc w:val="center"/>
              <w:rPr>
                <w:sz w:val="28"/>
                <w:szCs w:val="28"/>
              </w:rPr>
            </w:pPr>
            <w:r w:rsidRPr="0071739E">
              <w:rPr>
                <w:color w:val="000000"/>
                <w:spacing w:val="-12"/>
                <w:sz w:val="28"/>
                <w:szCs w:val="28"/>
              </w:rPr>
              <w:t>-0,304</w:t>
            </w:r>
          </w:p>
          <w:p w14:paraId="2212C2A4" w14:textId="77777777" w:rsidR="00E458C3" w:rsidRPr="0071739E" w:rsidRDefault="00E458C3" w:rsidP="00B3637D">
            <w:pPr>
              <w:shd w:val="clear" w:color="auto" w:fill="FFFFFF"/>
              <w:jc w:val="center"/>
              <w:rPr>
                <w:sz w:val="28"/>
                <w:szCs w:val="28"/>
              </w:rPr>
            </w:pPr>
          </w:p>
        </w:tc>
        <w:tc>
          <w:tcPr>
            <w:tcW w:w="513" w:type="pct"/>
          </w:tcPr>
          <w:p w14:paraId="44C1BF7B" w14:textId="77777777" w:rsidR="00E458C3" w:rsidRPr="0071739E" w:rsidRDefault="00E458C3" w:rsidP="00B3637D">
            <w:pPr>
              <w:shd w:val="clear" w:color="auto" w:fill="FFFFFF"/>
              <w:jc w:val="center"/>
              <w:rPr>
                <w:sz w:val="28"/>
                <w:szCs w:val="28"/>
              </w:rPr>
            </w:pPr>
            <w:r w:rsidRPr="0071739E">
              <w:rPr>
                <w:color w:val="000000"/>
                <w:spacing w:val="-19"/>
                <w:sz w:val="28"/>
                <w:szCs w:val="28"/>
              </w:rPr>
              <w:t>1</w:t>
            </w:r>
            <w:r w:rsidRPr="0071739E">
              <w:rPr>
                <w:color w:val="000000"/>
                <w:spacing w:val="-19"/>
                <w:sz w:val="28"/>
                <w:szCs w:val="28"/>
                <w:lang w:val="en-US"/>
              </w:rPr>
              <w:t>6</w:t>
            </w:r>
            <w:r w:rsidRPr="0071739E">
              <w:rPr>
                <w:color w:val="000000"/>
                <w:spacing w:val="-19"/>
                <w:sz w:val="28"/>
                <w:szCs w:val="28"/>
              </w:rPr>
              <w:t>,</w:t>
            </w:r>
            <w:r w:rsidRPr="0071739E">
              <w:rPr>
                <w:color w:val="000000"/>
                <w:spacing w:val="-19"/>
                <w:sz w:val="28"/>
                <w:szCs w:val="28"/>
                <w:lang w:val="en-US"/>
              </w:rPr>
              <w:t>4</w:t>
            </w:r>
            <w:r w:rsidRPr="0071739E">
              <w:rPr>
                <w:color w:val="000000"/>
                <w:spacing w:val="-19"/>
                <w:sz w:val="28"/>
                <w:szCs w:val="28"/>
              </w:rPr>
              <w:t>0</w:t>
            </w:r>
          </w:p>
          <w:p w14:paraId="57DBAA79" w14:textId="77777777" w:rsidR="00E458C3" w:rsidRPr="0071739E" w:rsidRDefault="00E458C3" w:rsidP="00B3637D">
            <w:pPr>
              <w:shd w:val="clear" w:color="auto" w:fill="FFFFFF"/>
              <w:jc w:val="center"/>
              <w:rPr>
                <w:sz w:val="28"/>
                <w:szCs w:val="28"/>
              </w:rPr>
            </w:pPr>
          </w:p>
        </w:tc>
        <w:tc>
          <w:tcPr>
            <w:tcW w:w="504" w:type="pct"/>
          </w:tcPr>
          <w:p w14:paraId="2127C72A" w14:textId="77777777" w:rsidR="00E458C3" w:rsidRPr="0071739E" w:rsidRDefault="00E458C3" w:rsidP="00B3637D">
            <w:pPr>
              <w:shd w:val="clear" w:color="auto" w:fill="FFFFFF"/>
              <w:jc w:val="center"/>
              <w:rPr>
                <w:sz w:val="28"/>
                <w:szCs w:val="28"/>
              </w:rPr>
            </w:pPr>
            <w:r w:rsidRPr="0071739E">
              <w:rPr>
                <w:color w:val="000000"/>
                <w:spacing w:val="-15"/>
                <w:sz w:val="28"/>
                <w:szCs w:val="28"/>
              </w:rPr>
              <w:t>4,99</w:t>
            </w:r>
          </w:p>
          <w:p w14:paraId="0E105C9E" w14:textId="77777777" w:rsidR="00E458C3" w:rsidRPr="0071739E" w:rsidRDefault="00E458C3" w:rsidP="00B3637D">
            <w:pPr>
              <w:shd w:val="clear" w:color="auto" w:fill="FFFFFF"/>
              <w:jc w:val="center"/>
              <w:rPr>
                <w:sz w:val="28"/>
                <w:szCs w:val="28"/>
              </w:rPr>
            </w:pPr>
          </w:p>
        </w:tc>
        <w:tc>
          <w:tcPr>
            <w:tcW w:w="504" w:type="pct"/>
          </w:tcPr>
          <w:p w14:paraId="24BDE261" w14:textId="77777777" w:rsidR="00E458C3" w:rsidRPr="0071739E" w:rsidRDefault="00E458C3" w:rsidP="00B3637D">
            <w:pPr>
              <w:shd w:val="clear" w:color="auto" w:fill="FFFFFF"/>
              <w:jc w:val="center"/>
              <w:rPr>
                <w:sz w:val="28"/>
                <w:szCs w:val="28"/>
              </w:rPr>
            </w:pPr>
            <w:r w:rsidRPr="0071739E">
              <w:rPr>
                <w:color w:val="000000"/>
                <w:spacing w:val="-19"/>
                <w:sz w:val="28"/>
                <w:szCs w:val="28"/>
              </w:rPr>
              <w:t>1</w:t>
            </w:r>
            <w:r w:rsidRPr="0071739E">
              <w:rPr>
                <w:color w:val="000000"/>
                <w:spacing w:val="-19"/>
                <w:sz w:val="28"/>
                <w:szCs w:val="28"/>
                <w:lang w:val="en-US"/>
              </w:rPr>
              <w:t>5</w:t>
            </w:r>
            <w:r w:rsidRPr="0071739E">
              <w:rPr>
                <w:color w:val="000000"/>
                <w:spacing w:val="-19"/>
                <w:sz w:val="28"/>
                <w:szCs w:val="28"/>
              </w:rPr>
              <w:t>,00</w:t>
            </w:r>
          </w:p>
          <w:p w14:paraId="23A279EF" w14:textId="77777777" w:rsidR="00E458C3" w:rsidRPr="0071739E" w:rsidRDefault="00E458C3" w:rsidP="00B3637D">
            <w:pPr>
              <w:shd w:val="clear" w:color="auto" w:fill="FFFFFF"/>
              <w:jc w:val="center"/>
              <w:rPr>
                <w:sz w:val="28"/>
                <w:szCs w:val="28"/>
              </w:rPr>
            </w:pPr>
          </w:p>
        </w:tc>
        <w:tc>
          <w:tcPr>
            <w:tcW w:w="498" w:type="pct"/>
          </w:tcPr>
          <w:p w14:paraId="2B2C7F5F" w14:textId="77777777" w:rsidR="00E458C3" w:rsidRPr="0071739E" w:rsidRDefault="00E458C3" w:rsidP="00B3637D">
            <w:pPr>
              <w:shd w:val="clear" w:color="auto" w:fill="FFFFFF"/>
              <w:jc w:val="center"/>
              <w:rPr>
                <w:sz w:val="28"/>
                <w:szCs w:val="28"/>
              </w:rPr>
            </w:pPr>
            <w:r w:rsidRPr="0071739E">
              <w:rPr>
                <w:color w:val="000000"/>
                <w:spacing w:val="-16"/>
                <w:sz w:val="28"/>
                <w:szCs w:val="28"/>
              </w:rPr>
              <w:t>4,56</w:t>
            </w:r>
          </w:p>
          <w:p w14:paraId="651F262B" w14:textId="77777777" w:rsidR="00E458C3" w:rsidRPr="0071739E" w:rsidRDefault="00E458C3" w:rsidP="00B3637D">
            <w:pPr>
              <w:shd w:val="clear" w:color="auto" w:fill="FFFFFF"/>
              <w:jc w:val="center"/>
              <w:rPr>
                <w:sz w:val="28"/>
                <w:szCs w:val="28"/>
              </w:rPr>
            </w:pPr>
          </w:p>
        </w:tc>
      </w:tr>
      <w:tr w:rsidR="00E458C3" w:rsidRPr="0071739E" w14:paraId="1D75B037" w14:textId="77777777" w:rsidTr="00B3637D">
        <w:trPr>
          <w:trHeight w:hRule="exact" w:val="671"/>
        </w:trPr>
        <w:tc>
          <w:tcPr>
            <w:tcW w:w="2165" w:type="pct"/>
          </w:tcPr>
          <w:p w14:paraId="0E6C2288" w14:textId="77777777" w:rsidR="00E458C3" w:rsidRPr="0071739E" w:rsidRDefault="00E458C3" w:rsidP="00B3637D">
            <w:pPr>
              <w:shd w:val="clear" w:color="auto" w:fill="FFFFFF"/>
              <w:rPr>
                <w:sz w:val="28"/>
                <w:szCs w:val="28"/>
              </w:rPr>
            </w:pPr>
            <w:r w:rsidRPr="0071739E">
              <w:rPr>
                <w:color w:val="000000"/>
                <w:spacing w:val="-9"/>
                <w:sz w:val="28"/>
                <w:szCs w:val="28"/>
              </w:rPr>
              <w:t>Стрибок у довжину з місця, см</w:t>
            </w:r>
          </w:p>
          <w:p w14:paraId="65757686" w14:textId="77777777" w:rsidR="00E458C3" w:rsidRPr="0071739E" w:rsidRDefault="00E458C3" w:rsidP="00B3637D">
            <w:pPr>
              <w:shd w:val="clear" w:color="auto" w:fill="FFFFFF"/>
              <w:rPr>
                <w:sz w:val="28"/>
                <w:szCs w:val="28"/>
              </w:rPr>
            </w:pPr>
          </w:p>
        </w:tc>
        <w:tc>
          <w:tcPr>
            <w:tcW w:w="816" w:type="pct"/>
          </w:tcPr>
          <w:p w14:paraId="6650D895" w14:textId="77777777" w:rsidR="00E458C3" w:rsidRPr="0071739E" w:rsidRDefault="00E458C3" w:rsidP="00B3637D">
            <w:pPr>
              <w:shd w:val="clear" w:color="auto" w:fill="FFFFFF"/>
              <w:jc w:val="center"/>
              <w:rPr>
                <w:sz w:val="28"/>
                <w:szCs w:val="28"/>
              </w:rPr>
            </w:pPr>
            <w:r w:rsidRPr="0071739E">
              <w:rPr>
                <w:color w:val="000000"/>
                <w:spacing w:val="-14"/>
                <w:sz w:val="28"/>
                <w:szCs w:val="28"/>
              </w:rPr>
              <w:t>-0,438</w:t>
            </w:r>
          </w:p>
          <w:p w14:paraId="4691A72B" w14:textId="77777777" w:rsidR="00E458C3" w:rsidRPr="0071739E" w:rsidRDefault="00E458C3" w:rsidP="00B3637D">
            <w:pPr>
              <w:shd w:val="clear" w:color="auto" w:fill="FFFFFF"/>
              <w:jc w:val="center"/>
              <w:rPr>
                <w:sz w:val="28"/>
                <w:szCs w:val="28"/>
              </w:rPr>
            </w:pPr>
          </w:p>
        </w:tc>
        <w:tc>
          <w:tcPr>
            <w:tcW w:w="513" w:type="pct"/>
          </w:tcPr>
          <w:p w14:paraId="5CC6EAB2" w14:textId="77777777" w:rsidR="00E458C3" w:rsidRPr="0071739E" w:rsidRDefault="00E458C3" w:rsidP="00B3637D">
            <w:pPr>
              <w:shd w:val="clear" w:color="auto" w:fill="FFFFFF"/>
              <w:jc w:val="center"/>
              <w:rPr>
                <w:sz w:val="28"/>
                <w:szCs w:val="28"/>
              </w:rPr>
            </w:pPr>
            <w:r w:rsidRPr="0071739E">
              <w:rPr>
                <w:color w:val="000000"/>
                <w:sz w:val="28"/>
                <w:szCs w:val="28"/>
              </w:rPr>
              <w:t>174</w:t>
            </w:r>
          </w:p>
          <w:p w14:paraId="562692D8" w14:textId="77777777" w:rsidR="00E458C3" w:rsidRPr="0071739E" w:rsidRDefault="00E458C3" w:rsidP="00B3637D">
            <w:pPr>
              <w:shd w:val="clear" w:color="auto" w:fill="FFFFFF"/>
              <w:jc w:val="center"/>
              <w:rPr>
                <w:sz w:val="28"/>
                <w:szCs w:val="28"/>
              </w:rPr>
            </w:pPr>
          </w:p>
        </w:tc>
        <w:tc>
          <w:tcPr>
            <w:tcW w:w="504" w:type="pct"/>
          </w:tcPr>
          <w:p w14:paraId="20DC3CB1" w14:textId="77777777" w:rsidR="00E458C3" w:rsidRPr="0071739E" w:rsidRDefault="00E458C3" w:rsidP="00B3637D">
            <w:pPr>
              <w:shd w:val="clear" w:color="auto" w:fill="FFFFFF"/>
              <w:jc w:val="center"/>
              <w:rPr>
                <w:sz w:val="28"/>
                <w:szCs w:val="28"/>
              </w:rPr>
            </w:pPr>
            <w:r w:rsidRPr="0071739E">
              <w:rPr>
                <w:color w:val="000000"/>
                <w:spacing w:val="-21"/>
                <w:sz w:val="28"/>
                <w:szCs w:val="28"/>
              </w:rPr>
              <w:t>76,21</w:t>
            </w:r>
          </w:p>
          <w:p w14:paraId="3C110C12" w14:textId="77777777" w:rsidR="00E458C3" w:rsidRPr="0071739E" w:rsidRDefault="00E458C3" w:rsidP="00B3637D">
            <w:pPr>
              <w:shd w:val="clear" w:color="auto" w:fill="FFFFFF"/>
              <w:jc w:val="center"/>
              <w:rPr>
                <w:sz w:val="28"/>
                <w:szCs w:val="28"/>
              </w:rPr>
            </w:pPr>
          </w:p>
        </w:tc>
        <w:tc>
          <w:tcPr>
            <w:tcW w:w="504" w:type="pct"/>
          </w:tcPr>
          <w:p w14:paraId="7508EA19" w14:textId="77777777" w:rsidR="00E458C3" w:rsidRPr="0071739E" w:rsidRDefault="00E458C3" w:rsidP="00B3637D">
            <w:pPr>
              <w:shd w:val="clear" w:color="auto" w:fill="FFFFFF"/>
              <w:jc w:val="center"/>
              <w:rPr>
                <w:sz w:val="28"/>
                <w:szCs w:val="28"/>
              </w:rPr>
            </w:pPr>
            <w:r w:rsidRPr="0071739E">
              <w:rPr>
                <w:color w:val="000000"/>
                <w:sz w:val="28"/>
                <w:szCs w:val="28"/>
              </w:rPr>
              <w:t>198</w:t>
            </w:r>
          </w:p>
          <w:p w14:paraId="7209BFEF" w14:textId="77777777" w:rsidR="00E458C3" w:rsidRPr="0071739E" w:rsidRDefault="00E458C3" w:rsidP="00B3637D">
            <w:pPr>
              <w:shd w:val="clear" w:color="auto" w:fill="FFFFFF"/>
              <w:jc w:val="center"/>
              <w:rPr>
                <w:sz w:val="28"/>
                <w:szCs w:val="28"/>
              </w:rPr>
            </w:pPr>
          </w:p>
        </w:tc>
        <w:tc>
          <w:tcPr>
            <w:tcW w:w="498" w:type="pct"/>
          </w:tcPr>
          <w:p w14:paraId="7B152197" w14:textId="77777777" w:rsidR="00E458C3" w:rsidRPr="0071739E" w:rsidRDefault="00E458C3" w:rsidP="00B3637D">
            <w:pPr>
              <w:shd w:val="clear" w:color="auto" w:fill="FFFFFF"/>
              <w:jc w:val="center"/>
              <w:rPr>
                <w:sz w:val="28"/>
                <w:szCs w:val="28"/>
              </w:rPr>
            </w:pPr>
            <w:r w:rsidRPr="0071739E">
              <w:rPr>
                <w:color w:val="000000"/>
                <w:spacing w:val="-18"/>
                <w:sz w:val="28"/>
                <w:szCs w:val="28"/>
              </w:rPr>
              <w:t>86,72</w:t>
            </w:r>
          </w:p>
          <w:p w14:paraId="74B6A21A" w14:textId="77777777" w:rsidR="00E458C3" w:rsidRPr="0071739E" w:rsidRDefault="00E458C3" w:rsidP="00B3637D">
            <w:pPr>
              <w:shd w:val="clear" w:color="auto" w:fill="FFFFFF"/>
              <w:jc w:val="center"/>
              <w:rPr>
                <w:sz w:val="28"/>
                <w:szCs w:val="28"/>
              </w:rPr>
            </w:pPr>
          </w:p>
        </w:tc>
      </w:tr>
      <w:tr w:rsidR="00E458C3" w:rsidRPr="0071739E" w14:paraId="015F8945" w14:textId="77777777" w:rsidTr="00B3637D">
        <w:trPr>
          <w:trHeight w:hRule="exact" w:val="645"/>
        </w:trPr>
        <w:tc>
          <w:tcPr>
            <w:tcW w:w="2165" w:type="pct"/>
          </w:tcPr>
          <w:p w14:paraId="46F5EFB1" w14:textId="77777777" w:rsidR="00E458C3" w:rsidRPr="0071739E" w:rsidRDefault="00E458C3" w:rsidP="00B3637D">
            <w:pPr>
              <w:shd w:val="clear" w:color="auto" w:fill="FFFFFF"/>
              <w:rPr>
                <w:color w:val="000000"/>
                <w:spacing w:val="-9"/>
                <w:sz w:val="28"/>
                <w:szCs w:val="28"/>
              </w:rPr>
            </w:pPr>
            <w:r w:rsidRPr="0071739E">
              <w:rPr>
                <w:color w:val="000000"/>
                <w:spacing w:val="-9"/>
                <w:sz w:val="28"/>
                <w:szCs w:val="28"/>
              </w:rPr>
              <w:t>Стрибок у довжину з розбігу,</w:t>
            </w:r>
          </w:p>
          <w:p w14:paraId="63F93E9A" w14:textId="77777777" w:rsidR="00E458C3" w:rsidRPr="0071739E" w:rsidRDefault="00E458C3" w:rsidP="00B3637D">
            <w:pPr>
              <w:shd w:val="clear" w:color="auto" w:fill="FFFFFF"/>
              <w:rPr>
                <w:sz w:val="28"/>
                <w:szCs w:val="28"/>
              </w:rPr>
            </w:pPr>
            <w:r w:rsidRPr="0071739E">
              <w:rPr>
                <w:color w:val="000000"/>
                <w:spacing w:val="-9"/>
                <w:sz w:val="28"/>
                <w:szCs w:val="28"/>
              </w:rPr>
              <w:t>см</w:t>
            </w:r>
          </w:p>
          <w:p w14:paraId="6BE389F6" w14:textId="77777777" w:rsidR="00E458C3" w:rsidRPr="0071739E" w:rsidRDefault="00E458C3" w:rsidP="00B3637D">
            <w:pPr>
              <w:shd w:val="clear" w:color="auto" w:fill="FFFFFF"/>
              <w:rPr>
                <w:sz w:val="28"/>
                <w:szCs w:val="28"/>
              </w:rPr>
            </w:pPr>
          </w:p>
        </w:tc>
        <w:tc>
          <w:tcPr>
            <w:tcW w:w="816" w:type="pct"/>
          </w:tcPr>
          <w:p w14:paraId="1330916A" w14:textId="77777777" w:rsidR="00E458C3" w:rsidRPr="0071739E" w:rsidRDefault="00E458C3" w:rsidP="00B3637D">
            <w:pPr>
              <w:shd w:val="clear" w:color="auto" w:fill="FFFFFF"/>
              <w:jc w:val="center"/>
              <w:rPr>
                <w:sz w:val="28"/>
                <w:szCs w:val="28"/>
              </w:rPr>
            </w:pPr>
            <w:r w:rsidRPr="0071739E">
              <w:rPr>
                <w:color w:val="000000"/>
                <w:spacing w:val="-17"/>
                <w:sz w:val="28"/>
                <w:szCs w:val="28"/>
              </w:rPr>
              <w:t>0,015</w:t>
            </w:r>
          </w:p>
          <w:p w14:paraId="49474A7A" w14:textId="77777777" w:rsidR="00E458C3" w:rsidRPr="0071739E" w:rsidRDefault="00E458C3" w:rsidP="00B3637D">
            <w:pPr>
              <w:shd w:val="clear" w:color="auto" w:fill="FFFFFF"/>
              <w:jc w:val="center"/>
              <w:rPr>
                <w:sz w:val="28"/>
                <w:szCs w:val="28"/>
              </w:rPr>
            </w:pPr>
          </w:p>
        </w:tc>
        <w:tc>
          <w:tcPr>
            <w:tcW w:w="513" w:type="pct"/>
          </w:tcPr>
          <w:p w14:paraId="4F010249" w14:textId="77777777" w:rsidR="00E458C3" w:rsidRPr="0071739E" w:rsidRDefault="00E458C3" w:rsidP="00B3637D">
            <w:pPr>
              <w:shd w:val="clear" w:color="auto" w:fill="FFFFFF"/>
              <w:jc w:val="center"/>
              <w:rPr>
                <w:sz w:val="28"/>
                <w:szCs w:val="28"/>
              </w:rPr>
            </w:pPr>
            <w:r w:rsidRPr="0071739E">
              <w:rPr>
                <w:color w:val="000000"/>
                <w:sz w:val="28"/>
                <w:szCs w:val="28"/>
              </w:rPr>
              <w:t>315</w:t>
            </w:r>
          </w:p>
          <w:p w14:paraId="74C18DCC" w14:textId="77777777" w:rsidR="00E458C3" w:rsidRPr="0071739E" w:rsidRDefault="00E458C3" w:rsidP="00B3637D">
            <w:pPr>
              <w:shd w:val="clear" w:color="auto" w:fill="FFFFFF"/>
              <w:jc w:val="center"/>
              <w:rPr>
                <w:sz w:val="28"/>
                <w:szCs w:val="28"/>
              </w:rPr>
            </w:pPr>
          </w:p>
        </w:tc>
        <w:tc>
          <w:tcPr>
            <w:tcW w:w="504" w:type="pct"/>
          </w:tcPr>
          <w:p w14:paraId="4069BECD" w14:textId="77777777" w:rsidR="00E458C3" w:rsidRPr="0071739E" w:rsidRDefault="00E458C3" w:rsidP="00B3637D">
            <w:pPr>
              <w:shd w:val="clear" w:color="auto" w:fill="FFFFFF"/>
              <w:jc w:val="center"/>
              <w:rPr>
                <w:sz w:val="28"/>
                <w:szCs w:val="28"/>
              </w:rPr>
            </w:pPr>
            <w:r w:rsidRPr="0071739E">
              <w:rPr>
                <w:color w:val="000000"/>
                <w:spacing w:val="-15"/>
                <w:sz w:val="28"/>
                <w:szCs w:val="28"/>
              </w:rPr>
              <w:t>4,72</w:t>
            </w:r>
          </w:p>
          <w:p w14:paraId="33C98355" w14:textId="77777777" w:rsidR="00E458C3" w:rsidRPr="0071739E" w:rsidRDefault="00E458C3" w:rsidP="00B3637D">
            <w:pPr>
              <w:shd w:val="clear" w:color="auto" w:fill="FFFFFF"/>
              <w:jc w:val="center"/>
              <w:rPr>
                <w:sz w:val="28"/>
                <w:szCs w:val="28"/>
              </w:rPr>
            </w:pPr>
          </w:p>
        </w:tc>
        <w:tc>
          <w:tcPr>
            <w:tcW w:w="504" w:type="pct"/>
          </w:tcPr>
          <w:p w14:paraId="54C02AF2" w14:textId="77777777" w:rsidR="00E458C3" w:rsidRPr="0071739E" w:rsidRDefault="00E458C3" w:rsidP="00B3637D">
            <w:pPr>
              <w:shd w:val="clear" w:color="auto" w:fill="FFFFFF"/>
              <w:jc w:val="center"/>
              <w:rPr>
                <w:sz w:val="28"/>
                <w:szCs w:val="28"/>
              </w:rPr>
            </w:pPr>
            <w:r w:rsidRPr="0071739E">
              <w:rPr>
                <w:color w:val="000000"/>
                <w:sz w:val="28"/>
                <w:szCs w:val="28"/>
              </w:rPr>
              <w:t>374</w:t>
            </w:r>
          </w:p>
          <w:p w14:paraId="6B3C624C" w14:textId="77777777" w:rsidR="00E458C3" w:rsidRPr="0071739E" w:rsidRDefault="00E458C3" w:rsidP="00B3637D">
            <w:pPr>
              <w:shd w:val="clear" w:color="auto" w:fill="FFFFFF"/>
              <w:jc w:val="center"/>
              <w:rPr>
                <w:sz w:val="28"/>
                <w:szCs w:val="28"/>
              </w:rPr>
            </w:pPr>
          </w:p>
        </w:tc>
        <w:tc>
          <w:tcPr>
            <w:tcW w:w="498" w:type="pct"/>
          </w:tcPr>
          <w:p w14:paraId="0693FC64" w14:textId="77777777" w:rsidR="00E458C3" w:rsidRPr="0071739E" w:rsidRDefault="00E458C3" w:rsidP="00B3637D">
            <w:pPr>
              <w:shd w:val="clear" w:color="auto" w:fill="FFFFFF"/>
              <w:jc w:val="center"/>
              <w:rPr>
                <w:sz w:val="28"/>
                <w:szCs w:val="28"/>
              </w:rPr>
            </w:pPr>
            <w:r w:rsidRPr="0071739E">
              <w:rPr>
                <w:color w:val="000000"/>
                <w:spacing w:val="-21"/>
                <w:sz w:val="28"/>
                <w:szCs w:val="28"/>
              </w:rPr>
              <w:t>4,73</w:t>
            </w:r>
          </w:p>
          <w:p w14:paraId="764648B0" w14:textId="77777777" w:rsidR="00E458C3" w:rsidRPr="0071739E" w:rsidRDefault="00E458C3" w:rsidP="00B3637D">
            <w:pPr>
              <w:shd w:val="clear" w:color="auto" w:fill="FFFFFF"/>
              <w:jc w:val="center"/>
              <w:rPr>
                <w:sz w:val="28"/>
                <w:szCs w:val="28"/>
              </w:rPr>
            </w:pPr>
          </w:p>
        </w:tc>
      </w:tr>
      <w:tr w:rsidR="00E458C3" w:rsidRPr="0071739E" w14:paraId="6376818D" w14:textId="77777777" w:rsidTr="00B3637D">
        <w:trPr>
          <w:trHeight w:hRule="exact" w:val="711"/>
        </w:trPr>
        <w:tc>
          <w:tcPr>
            <w:tcW w:w="2165" w:type="pct"/>
          </w:tcPr>
          <w:p w14:paraId="4921BCF6" w14:textId="77777777" w:rsidR="00E458C3" w:rsidRPr="0071739E" w:rsidRDefault="00E458C3" w:rsidP="00B3637D">
            <w:pPr>
              <w:shd w:val="clear" w:color="auto" w:fill="FFFFFF"/>
              <w:rPr>
                <w:sz w:val="28"/>
                <w:szCs w:val="28"/>
              </w:rPr>
            </w:pPr>
            <w:r>
              <w:rPr>
                <w:color w:val="000000"/>
                <w:spacing w:val="-9"/>
                <w:sz w:val="28"/>
                <w:szCs w:val="28"/>
              </w:rPr>
              <w:t>Підтягування на перекладині</w:t>
            </w:r>
            <w:r w:rsidRPr="0071739E">
              <w:rPr>
                <w:color w:val="000000"/>
                <w:spacing w:val="-9"/>
                <w:sz w:val="28"/>
                <w:szCs w:val="28"/>
              </w:rPr>
              <w:t>, к-ть разів</w:t>
            </w:r>
          </w:p>
          <w:p w14:paraId="2E5AF93E" w14:textId="77777777" w:rsidR="00E458C3" w:rsidRPr="0071739E" w:rsidRDefault="00E458C3" w:rsidP="00B3637D">
            <w:pPr>
              <w:shd w:val="clear" w:color="auto" w:fill="FFFFFF"/>
              <w:rPr>
                <w:sz w:val="28"/>
                <w:szCs w:val="28"/>
              </w:rPr>
            </w:pPr>
          </w:p>
        </w:tc>
        <w:tc>
          <w:tcPr>
            <w:tcW w:w="816" w:type="pct"/>
          </w:tcPr>
          <w:p w14:paraId="73189696" w14:textId="77777777" w:rsidR="00E458C3" w:rsidRPr="0071739E" w:rsidRDefault="00E458C3" w:rsidP="00B3637D">
            <w:pPr>
              <w:shd w:val="clear" w:color="auto" w:fill="FFFFFF"/>
              <w:jc w:val="center"/>
              <w:rPr>
                <w:sz w:val="28"/>
                <w:szCs w:val="28"/>
              </w:rPr>
            </w:pPr>
            <w:r w:rsidRPr="0071739E">
              <w:rPr>
                <w:color w:val="000000"/>
                <w:spacing w:val="-13"/>
                <w:sz w:val="28"/>
                <w:szCs w:val="28"/>
              </w:rPr>
              <w:t>-0,304</w:t>
            </w:r>
          </w:p>
          <w:p w14:paraId="1155FB3F" w14:textId="77777777" w:rsidR="00E458C3" w:rsidRPr="0071739E" w:rsidRDefault="00E458C3" w:rsidP="00B3637D">
            <w:pPr>
              <w:shd w:val="clear" w:color="auto" w:fill="FFFFFF"/>
              <w:jc w:val="center"/>
              <w:rPr>
                <w:sz w:val="28"/>
                <w:szCs w:val="28"/>
              </w:rPr>
            </w:pPr>
          </w:p>
        </w:tc>
        <w:tc>
          <w:tcPr>
            <w:tcW w:w="513" w:type="pct"/>
          </w:tcPr>
          <w:p w14:paraId="2A945204" w14:textId="77777777" w:rsidR="00E458C3" w:rsidRPr="0071739E" w:rsidRDefault="00E458C3" w:rsidP="00B3637D">
            <w:pPr>
              <w:shd w:val="clear" w:color="auto" w:fill="FFFFFF"/>
              <w:jc w:val="center"/>
              <w:rPr>
                <w:sz w:val="28"/>
                <w:szCs w:val="28"/>
              </w:rPr>
            </w:pPr>
            <w:r w:rsidRPr="0071739E">
              <w:rPr>
                <w:color w:val="000000"/>
                <w:sz w:val="28"/>
                <w:szCs w:val="28"/>
              </w:rPr>
              <w:t>1</w:t>
            </w:r>
          </w:p>
          <w:p w14:paraId="171B2ACA" w14:textId="77777777" w:rsidR="00E458C3" w:rsidRPr="0071739E" w:rsidRDefault="00E458C3" w:rsidP="00B3637D">
            <w:pPr>
              <w:shd w:val="clear" w:color="auto" w:fill="FFFFFF"/>
              <w:jc w:val="center"/>
              <w:rPr>
                <w:sz w:val="28"/>
                <w:szCs w:val="28"/>
              </w:rPr>
            </w:pPr>
          </w:p>
        </w:tc>
        <w:tc>
          <w:tcPr>
            <w:tcW w:w="504" w:type="pct"/>
          </w:tcPr>
          <w:p w14:paraId="084537DD" w14:textId="77777777" w:rsidR="00E458C3" w:rsidRPr="0071739E" w:rsidRDefault="00E458C3" w:rsidP="00B3637D">
            <w:pPr>
              <w:shd w:val="clear" w:color="auto" w:fill="FFFFFF"/>
              <w:jc w:val="center"/>
              <w:rPr>
                <w:sz w:val="28"/>
                <w:szCs w:val="28"/>
              </w:rPr>
            </w:pPr>
            <w:r w:rsidRPr="0071739E">
              <w:rPr>
                <w:color w:val="000000"/>
                <w:spacing w:val="-15"/>
                <w:sz w:val="28"/>
                <w:szCs w:val="28"/>
              </w:rPr>
              <w:t>0,304</w:t>
            </w:r>
          </w:p>
          <w:p w14:paraId="627CE0C4" w14:textId="77777777" w:rsidR="00E458C3" w:rsidRPr="0071739E" w:rsidRDefault="00E458C3" w:rsidP="00B3637D">
            <w:pPr>
              <w:shd w:val="clear" w:color="auto" w:fill="FFFFFF"/>
              <w:jc w:val="center"/>
              <w:rPr>
                <w:sz w:val="28"/>
                <w:szCs w:val="28"/>
              </w:rPr>
            </w:pPr>
          </w:p>
        </w:tc>
        <w:tc>
          <w:tcPr>
            <w:tcW w:w="504" w:type="pct"/>
          </w:tcPr>
          <w:p w14:paraId="6BC7A3FB" w14:textId="77777777" w:rsidR="00E458C3" w:rsidRPr="0071739E" w:rsidRDefault="00E458C3" w:rsidP="00B3637D">
            <w:pPr>
              <w:shd w:val="clear" w:color="auto" w:fill="FFFFFF"/>
              <w:jc w:val="center"/>
              <w:rPr>
                <w:sz w:val="28"/>
                <w:szCs w:val="28"/>
              </w:rPr>
            </w:pPr>
            <w:r w:rsidRPr="0071739E">
              <w:rPr>
                <w:color w:val="000000"/>
                <w:sz w:val="28"/>
                <w:szCs w:val="28"/>
              </w:rPr>
              <w:t>6</w:t>
            </w:r>
          </w:p>
          <w:p w14:paraId="64EAB9C9" w14:textId="77777777" w:rsidR="00E458C3" w:rsidRPr="0071739E" w:rsidRDefault="00E458C3" w:rsidP="00B3637D">
            <w:pPr>
              <w:shd w:val="clear" w:color="auto" w:fill="FFFFFF"/>
              <w:jc w:val="center"/>
              <w:rPr>
                <w:sz w:val="28"/>
                <w:szCs w:val="28"/>
              </w:rPr>
            </w:pPr>
          </w:p>
        </w:tc>
        <w:tc>
          <w:tcPr>
            <w:tcW w:w="498" w:type="pct"/>
          </w:tcPr>
          <w:p w14:paraId="1BE6398D" w14:textId="77777777" w:rsidR="00E458C3" w:rsidRPr="0071739E" w:rsidRDefault="00E458C3" w:rsidP="00B3637D">
            <w:pPr>
              <w:shd w:val="clear" w:color="auto" w:fill="FFFFFF"/>
              <w:jc w:val="center"/>
              <w:rPr>
                <w:sz w:val="28"/>
                <w:szCs w:val="28"/>
                <w:lang w:val="en-US"/>
              </w:rPr>
            </w:pPr>
            <w:r w:rsidRPr="0071739E">
              <w:rPr>
                <w:color w:val="000000"/>
                <w:spacing w:val="-19"/>
                <w:sz w:val="28"/>
                <w:szCs w:val="28"/>
              </w:rPr>
              <w:t>1,</w:t>
            </w:r>
            <w:r w:rsidRPr="0071739E">
              <w:rPr>
                <w:color w:val="000000"/>
                <w:spacing w:val="-19"/>
                <w:sz w:val="28"/>
                <w:szCs w:val="28"/>
                <w:lang w:val="en-US"/>
              </w:rPr>
              <w:t>82</w:t>
            </w:r>
          </w:p>
          <w:p w14:paraId="6A3A8E6B" w14:textId="77777777" w:rsidR="00E458C3" w:rsidRPr="0071739E" w:rsidRDefault="00E458C3" w:rsidP="00B3637D">
            <w:pPr>
              <w:shd w:val="clear" w:color="auto" w:fill="FFFFFF"/>
              <w:jc w:val="center"/>
              <w:rPr>
                <w:sz w:val="28"/>
                <w:szCs w:val="28"/>
              </w:rPr>
            </w:pPr>
          </w:p>
        </w:tc>
      </w:tr>
      <w:tr w:rsidR="00E458C3" w:rsidRPr="0071739E" w14:paraId="195CF086" w14:textId="77777777" w:rsidTr="00B3637D">
        <w:trPr>
          <w:trHeight w:hRule="exact" w:val="413"/>
        </w:trPr>
        <w:tc>
          <w:tcPr>
            <w:tcW w:w="2165" w:type="pct"/>
          </w:tcPr>
          <w:p w14:paraId="5454E087" w14:textId="77777777" w:rsidR="00E458C3" w:rsidRPr="0071739E" w:rsidRDefault="00E458C3" w:rsidP="00B3637D">
            <w:pPr>
              <w:shd w:val="clear" w:color="auto" w:fill="FFFFFF"/>
              <w:rPr>
                <w:sz w:val="28"/>
                <w:szCs w:val="28"/>
              </w:rPr>
            </w:pPr>
            <w:r w:rsidRPr="0071739E">
              <w:rPr>
                <w:color w:val="000000"/>
                <w:spacing w:val="-8"/>
                <w:sz w:val="28"/>
                <w:szCs w:val="28"/>
              </w:rPr>
              <w:t>Динамометрія кисті, кг</w:t>
            </w:r>
          </w:p>
          <w:p w14:paraId="573680DF" w14:textId="77777777" w:rsidR="00E458C3" w:rsidRPr="0071739E" w:rsidRDefault="00E458C3" w:rsidP="00B3637D">
            <w:pPr>
              <w:shd w:val="clear" w:color="auto" w:fill="FFFFFF"/>
              <w:rPr>
                <w:sz w:val="28"/>
                <w:szCs w:val="28"/>
              </w:rPr>
            </w:pPr>
          </w:p>
        </w:tc>
        <w:tc>
          <w:tcPr>
            <w:tcW w:w="816" w:type="pct"/>
          </w:tcPr>
          <w:p w14:paraId="60FABF14" w14:textId="77777777" w:rsidR="00E458C3" w:rsidRPr="0071739E" w:rsidRDefault="00E458C3" w:rsidP="00B3637D">
            <w:pPr>
              <w:shd w:val="clear" w:color="auto" w:fill="FFFFFF"/>
              <w:jc w:val="center"/>
              <w:rPr>
                <w:sz w:val="28"/>
                <w:szCs w:val="28"/>
              </w:rPr>
            </w:pPr>
            <w:r w:rsidRPr="0071739E">
              <w:rPr>
                <w:color w:val="000000"/>
                <w:spacing w:val="-19"/>
                <w:sz w:val="28"/>
                <w:szCs w:val="28"/>
              </w:rPr>
              <w:t>1,050</w:t>
            </w:r>
          </w:p>
          <w:p w14:paraId="0E815AD4" w14:textId="77777777" w:rsidR="00E458C3" w:rsidRPr="0071739E" w:rsidRDefault="00E458C3" w:rsidP="00B3637D">
            <w:pPr>
              <w:shd w:val="clear" w:color="auto" w:fill="FFFFFF"/>
              <w:jc w:val="center"/>
              <w:rPr>
                <w:sz w:val="28"/>
                <w:szCs w:val="28"/>
              </w:rPr>
            </w:pPr>
          </w:p>
        </w:tc>
        <w:tc>
          <w:tcPr>
            <w:tcW w:w="513" w:type="pct"/>
          </w:tcPr>
          <w:p w14:paraId="13863476" w14:textId="77777777" w:rsidR="00E458C3" w:rsidRPr="0071739E" w:rsidRDefault="00E458C3" w:rsidP="00B3637D">
            <w:pPr>
              <w:shd w:val="clear" w:color="auto" w:fill="FFFFFF"/>
              <w:jc w:val="center"/>
              <w:rPr>
                <w:sz w:val="28"/>
                <w:szCs w:val="28"/>
              </w:rPr>
            </w:pPr>
            <w:r w:rsidRPr="0071739E">
              <w:rPr>
                <w:color w:val="000000"/>
                <w:sz w:val="28"/>
                <w:szCs w:val="28"/>
              </w:rPr>
              <w:t>38</w:t>
            </w:r>
          </w:p>
          <w:p w14:paraId="1E97443F" w14:textId="77777777" w:rsidR="00E458C3" w:rsidRPr="0071739E" w:rsidRDefault="00E458C3" w:rsidP="00B3637D">
            <w:pPr>
              <w:shd w:val="clear" w:color="auto" w:fill="FFFFFF"/>
              <w:jc w:val="center"/>
              <w:rPr>
                <w:sz w:val="28"/>
                <w:szCs w:val="28"/>
              </w:rPr>
            </w:pPr>
          </w:p>
        </w:tc>
        <w:tc>
          <w:tcPr>
            <w:tcW w:w="504" w:type="pct"/>
          </w:tcPr>
          <w:p w14:paraId="2C21F343" w14:textId="77777777" w:rsidR="00E458C3" w:rsidRPr="0071739E" w:rsidRDefault="00E458C3" w:rsidP="00B3637D">
            <w:pPr>
              <w:shd w:val="clear" w:color="auto" w:fill="FFFFFF"/>
              <w:jc w:val="center"/>
              <w:rPr>
                <w:sz w:val="28"/>
                <w:szCs w:val="28"/>
              </w:rPr>
            </w:pPr>
            <w:r w:rsidRPr="0071739E">
              <w:rPr>
                <w:color w:val="000000"/>
                <w:spacing w:val="-16"/>
                <w:sz w:val="28"/>
                <w:szCs w:val="28"/>
              </w:rPr>
              <w:t>39,9</w:t>
            </w:r>
          </w:p>
          <w:p w14:paraId="2D7E2B08" w14:textId="77777777" w:rsidR="00E458C3" w:rsidRPr="0071739E" w:rsidRDefault="00E458C3" w:rsidP="00B3637D">
            <w:pPr>
              <w:shd w:val="clear" w:color="auto" w:fill="FFFFFF"/>
              <w:jc w:val="center"/>
              <w:rPr>
                <w:sz w:val="28"/>
                <w:szCs w:val="28"/>
              </w:rPr>
            </w:pPr>
          </w:p>
        </w:tc>
        <w:tc>
          <w:tcPr>
            <w:tcW w:w="504" w:type="pct"/>
          </w:tcPr>
          <w:p w14:paraId="5C4595A4" w14:textId="77777777" w:rsidR="00E458C3" w:rsidRPr="0071739E" w:rsidRDefault="00E458C3" w:rsidP="00B3637D">
            <w:pPr>
              <w:shd w:val="clear" w:color="auto" w:fill="FFFFFF"/>
              <w:jc w:val="center"/>
              <w:rPr>
                <w:sz w:val="28"/>
                <w:szCs w:val="28"/>
              </w:rPr>
            </w:pPr>
            <w:r w:rsidRPr="0071739E">
              <w:rPr>
                <w:color w:val="000000"/>
                <w:sz w:val="28"/>
                <w:szCs w:val="28"/>
              </w:rPr>
              <w:t>35</w:t>
            </w:r>
          </w:p>
          <w:p w14:paraId="748A9635" w14:textId="77777777" w:rsidR="00E458C3" w:rsidRPr="0071739E" w:rsidRDefault="00E458C3" w:rsidP="00B3637D">
            <w:pPr>
              <w:shd w:val="clear" w:color="auto" w:fill="FFFFFF"/>
              <w:jc w:val="center"/>
              <w:rPr>
                <w:sz w:val="28"/>
                <w:szCs w:val="28"/>
              </w:rPr>
            </w:pPr>
          </w:p>
        </w:tc>
        <w:tc>
          <w:tcPr>
            <w:tcW w:w="498" w:type="pct"/>
          </w:tcPr>
          <w:p w14:paraId="03B16319" w14:textId="77777777" w:rsidR="00E458C3" w:rsidRPr="0071739E" w:rsidRDefault="00E458C3" w:rsidP="00B3637D">
            <w:pPr>
              <w:shd w:val="clear" w:color="auto" w:fill="FFFFFF"/>
              <w:jc w:val="center"/>
              <w:rPr>
                <w:sz w:val="28"/>
                <w:szCs w:val="28"/>
              </w:rPr>
            </w:pPr>
            <w:r w:rsidRPr="0071739E">
              <w:rPr>
                <w:color w:val="000000"/>
                <w:spacing w:val="-21"/>
                <w:sz w:val="28"/>
                <w:szCs w:val="28"/>
              </w:rPr>
              <w:t>36,75</w:t>
            </w:r>
          </w:p>
          <w:p w14:paraId="473362AA" w14:textId="77777777" w:rsidR="00E458C3" w:rsidRPr="0071739E" w:rsidRDefault="00E458C3" w:rsidP="00B3637D">
            <w:pPr>
              <w:shd w:val="clear" w:color="auto" w:fill="FFFFFF"/>
              <w:jc w:val="center"/>
              <w:rPr>
                <w:sz w:val="28"/>
                <w:szCs w:val="28"/>
              </w:rPr>
            </w:pPr>
          </w:p>
        </w:tc>
      </w:tr>
      <w:tr w:rsidR="00E458C3" w:rsidRPr="0071739E" w14:paraId="050CAFB3" w14:textId="77777777" w:rsidTr="00B3637D">
        <w:trPr>
          <w:trHeight w:val="1130"/>
        </w:trPr>
        <w:tc>
          <w:tcPr>
            <w:tcW w:w="2165" w:type="pct"/>
          </w:tcPr>
          <w:p w14:paraId="1D83F336" w14:textId="77777777" w:rsidR="00E458C3" w:rsidRPr="0071739E" w:rsidRDefault="00E458C3" w:rsidP="00B3637D">
            <w:pPr>
              <w:shd w:val="clear" w:color="auto" w:fill="FFFFFF"/>
              <w:rPr>
                <w:sz w:val="28"/>
                <w:szCs w:val="28"/>
              </w:rPr>
            </w:pPr>
            <w:proofErr w:type="spellStart"/>
            <w:r w:rsidRPr="0071739E">
              <w:rPr>
                <w:color w:val="000000"/>
                <w:spacing w:val="-5"/>
                <w:sz w:val="28"/>
                <w:szCs w:val="28"/>
              </w:rPr>
              <w:t>В.п</w:t>
            </w:r>
            <w:proofErr w:type="spellEnd"/>
            <w:r w:rsidRPr="0071739E">
              <w:rPr>
                <w:color w:val="000000"/>
                <w:spacing w:val="-5"/>
                <w:sz w:val="28"/>
                <w:szCs w:val="28"/>
              </w:rPr>
              <w:t xml:space="preserve">. - </w:t>
            </w:r>
            <w:proofErr w:type="spellStart"/>
            <w:r w:rsidRPr="0071739E">
              <w:rPr>
                <w:color w:val="000000"/>
                <w:spacing w:val="-5"/>
                <w:sz w:val="28"/>
                <w:szCs w:val="28"/>
              </w:rPr>
              <w:t>о.с</w:t>
            </w:r>
            <w:proofErr w:type="spellEnd"/>
            <w:r w:rsidRPr="0071739E">
              <w:rPr>
                <w:color w:val="000000"/>
                <w:spacing w:val="-5"/>
                <w:sz w:val="28"/>
                <w:szCs w:val="28"/>
              </w:rPr>
              <w:t>. 1 - упор присівши, 2 - упор</w:t>
            </w:r>
            <w:r w:rsidRPr="0071739E">
              <w:rPr>
                <w:color w:val="000000"/>
                <w:spacing w:val="-6"/>
                <w:sz w:val="28"/>
                <w:szCs w:val="28"/>
              </w:rPr>
              <w:t xml:space="preserve"> лежачи, 3 - упор</w:t>
            </w:r>
          </w:p>
          <w:p w14:paraId="6A1630BD" w14:textId="77777777" w:rsidR="00E458C3" w:rsidRPr="0071739E" w:rsidRDefault="00E458C3" w:rsidP="00B3637D">
            <w:pPr>
              <w:shd w:val="clear" w:color="auto" w:fill="FFFFFF"/>
              <w:rPr>
                <w:sz w:val="28"/>
                <w:szCs w:val="28"/>
              </w:rPr>
            </w:pPr>
            <w:r w:rsidRPr="0071739E">
              <w:rPr>
                <w:color w:val="000000"/>
                <w:spacing w:val="-6"/>
                <w:sz w:val="28"/>
                <w:szCs w:val="28"/>
              </w:rPr>
              <w:t xml:space="preserve">присівши, 4 - </w:t>
            </w:r>
            <w:proofErr w:type="spellStart"/>
            <w:r w:rsidRPr="0071739E">
              <w:rPr>
                <w:color w:val="000000"/>
                <w:spacing w:val="-6"/>
                <w:sz w:val="28"/>
                <w:szCs w:val="28"/>
              </w:rPr>
              <w:t>о.с</w:t>
            </w:r>
            <w:proofErr w:type="spellEnd"/>
            <w:r w:rsidRPr="0071739E">
              <w:rPr>
                <w:color w:val="000000"/>
                <w:spacing w:val="-6"/>
                <w:sz w:val="28"/>
                <w:szCs w:val="28"/>
              </w:rPr>
              <w:t>.;</w:t>
            </w:r>
            <w:r w:rsidRPr="0071739E">
              <w:rPr>
                <w:color w:val="000000"/>
                <w:spacing w:val="-11"/>
                <w:sz w:val="28"/>
                <w:szCs w:val="28"/>
              </w:rPr>
              <w:t xml:space="preserve"> (6 циклів), с</w:t>
            </w:r>
          </w:p>
        </w:tc>
        <w:tc>
          <w:tcPr>
            <w:tcW w:w="816" w:type="pct"/>
          </w:tcPr>
          <w:p w14:paraId="70589F7E" w14:textId="77777777" w:rsidR="00E458C3" w:rsidRPr="0071739E" w:rsidRDefault="00E458C3" w:rsidP="00B3637D">
            <w:pPr>
              <w:shd w:val="clear" w:color="auto" w:fill="FFFFFF"/>
              <w:jc w:val="center"/>
              <w:rPr>
                <w:sz w:val="28"/>
                <w:szCs w:val="28"/>
              </w:rPr>
            </w:pPr>
          </w:p>
          <w:p w14:paraId="12EBA700" w14:textId="77777777" w:rsidR="00E458C3" w:rsidRPr="0071739E" w:rsidRDefault="00E458C3" w:rsidP="00B3637D">
            <w:pPr>
              <w:shd w:val="clear" w:color="auto" w:fill="FFFFFF"/>
              <w:jc w:val="center"/>
              <w:rPr>
                <w:sz w:val="28"/>
                <w:szCs w:val="28"/>
              </w:rPr>
            </w:pPr>
            <w:r w:rsidRPr="0071739E">
              <w:rPr>
                <w:color w:val="000000"/>
                <w:spacing w:val="-15"/>
                <w:sz w:val="28"/>
                <w:szCs w:val="28"/>
              </w:rPr>
              <w:t>0,020</w:t>
            </w:r>
          </w:p>
          <w:p w14:paraId="75727926" w14:textId="77777777" w:rsidR="00E458C3" w:rsidRPr="0071739E" w:rsidRDefault="00E458C3" w:rsidP="00B3637D">
            <w:pPr>
              <w:shd w:val="clear" w:color="auto" w:fill="FFFFFF"/>
              <w:jc w:val="center"/>
              <w:rPr>
                <w:sz w:val="28"/>
                <w:szCs w:val="28"/>
              </w:rPr>
            </w:pPr>
          </w:p>
        </w:tc>
        <w:tc>
          <w:tcPr>
            <w:tcW w:w="513" w:type="pct"/>
          </w:tcPr>
          <w:p w14:paraId="439E91F4" w14:textId="77777777" w:rsidR="00E458C3" w:rsidRPr="0071739E" w:rsidRDefault="00E458C3" w:rsidP="00B3637D">
            <w:pPr>
              <w:shd w:val="clear" w:color="auto" w:fill="FFFFFF"/>
              <w:jc w:val="center"/>
              <w:rPr>
                <w:sz w:val="28"/>
                <w:szCs w:val="28"/>
              </w:rPr>
            </w:pPr>
          </w:p>
          <w:p w14:paraId="35520DE4" w14:textId="77777777" w:rsidR="00E458C3" w:rsidRPr="0071739E" w:rsidRDefault="00E458C3" w:rsidP="00B3637D">
            <w:pPr>
              <w:shd w:val="clear" w:color="auto" w:fill="FFFFFF"/>
              <w:jc w:val="center"/>
              <w:rPr>
                <w:sz w:val="28"/>
                <w:szCs w:val="28"/>
              </w:rPr>
            </w:pPr>
            <w:r w:rsidRPr="0071739E">
              <w:rPr>
                <w:color w:val="000000"/>
                <w:spacing w:val="-19"/>
                <w:sz w:val="28"/>
                <w:szCs w:val="28"/>
              </w:rPr>
              <w:t>1</w:t>
            </w:r>
            <w:r w:rsidRPr="0071739E">
              <w:rPr>
                <w:color w:val="000000"/>
                <w:spacing w:val="-19"/>
                <w:sz w:val="28"/>
                <w:szCs w:val="28"/>
                <w:lang w:val="en-US"/>
              </w:rPr>
              <w:t>2</w:t>
            </w:r>
            <w:r w:rsidRPr="0071739E">
              <w:rPr>
                <w:color w:val="000000"/>
                <w:spacing w:val="-19"/>
                <w:sz w:val="28"/>
                <w:szCs w:val="28"/>
              </w:rPr>
              <w:t>,</w:t>
            </w:r>
            <w:r w:rsidRPr="0071739E">
              <w:rPr>
                <w:color w:val="000000"/>
                <w:spacing w:val="-19"/>
                <w:sz w:val="28"/>
                <w:szCs w:val="28"/>
                <w:lang w:val="en-US"/>
              </w:rPr>
              <w:t>8</w:t>
            </w:r>
            <w:r w:rsidRPr="0071739E">
              <w:rPr>
                <w:color w:val="000000"/>
                <w:spacing w:val="-19"/>
                <w:sz w:val="28"/>
                <w:szCs w:val="28"/>
              </w:rPr>
              <w:t>0</w:t>
            </w:r>
          </w:p>
          <w:p w14:paraId="27EBABE9" w14:textId="77777777" w:rsidR="00E458C3" w:rsidRPr="0071739E" w:rsidRDefault="00E458C3" w:rsidP="00B3637D">
            <w:pPr>
              <w:shd w:val="clear" w:color="auto" w:fill="FFFFFF"/>
              <w:jc w:val="center"/>
              <w:rPr>
                <w:sz w:val="28"/>
                <w:szCs w:val="28"/>
              </w:rPr>
            </w:pPr>
          </w:p>
        </w:tc>
        <w:tc>
          <w:tcPr>
            <w:tcW w:w="504" w:type="pct"/>
          </w:tcPr>
          <w:p w14:paraId="172ED972" w14:textId="77777777" w:rsidR="00E458C3" w:rsidRPr="0071739E" w:rsidRDefault="00E458C3" w:rsidP="00B3637D">
            <w:pPr>
              <w:shd w:val="clear" w:color="auto" w:fill="FFFFFF"/>
              <w:jc w:val="center"/>
              <w:rPr>
                <w:sz w:val="28"/>
                <w:szCs w:val="28"/>
              </w:rPr>
            </w:pPr>
          </w:p>
          <w:p w14:paraId="7B58AF0C" w14:textId="77777777" w:rsidR="00E458C3" w:rsidRPr="0071739E" w:rsidRDefault="00E458C3" w:rsidP="00B3637D">
            <w:pPr>
              <w:shd w:val="clear" w:color="auto" w:fill="FFFFFF"/>
              <w:jc w:val="center"/>
              <w:rPr>
                <w:sz w:val="28"/>
                <w:szCs w:val="28"/>
              </w:rPr>
            </w:pPr>
            <w:r w:rsidRPr="0071739E">
              <w:rPr>
                <w:color w:val="000000"/>
                <w:spacing w:val="-13"/>
                <w:sz w:val="28"/>
                <w:szCs w:val="28"/>
              </w:rPr>
              <w:t>0,256</w:t>
            </w:r>
          </w:p>
          <w:p w14:paraId="144047E3" w14:textId="77777777" w:rsidR="00E458C3" w:rsidRPr="0071739E" w:rsidRDefault="00E458C3" w:rsidP="00B3637D">
            <w:pPr>
              <w:shd w:val="clear" w:color="auto" w:fill="FFFFFF"/>
              <w:jc w:val="center"/>
              <w:rPr>
                <w:sz w:val="28"/>
                <w:szCs w:val="28"/>
              </w:rPr>
            </w:pPr>
          </w:p>
        </w:tc>
        <w:tc>
          <w:tcPr>
            <w:tcW w:w="504" w:type="pct"/>
          </w:tcPr>
          <w:p w14:paraId="011291EE" w14:textId="77777777" w:rsidR="00E458C3" w:rsidRPr="0071739E" w:rsidRDefault="00E458C3" w:rsidP="00B3637D">
            <w:pPr>
              <w:shd w:val="clear" w:color="auto" w:fill="FFFFFF"/>
              <w:jc w:val="center"/>
              <w:rPr>
                <w:sz w:val="28"/>
                <w:szCs w:val="28"/>
              </w:rPr>
            </w:pPr>
          </w:p>
          <w:p w14:paraId="40750F5C" w14:textId="77777777" w:rsidR="00E458C3" w:rsidRPr="0071739E" w:rsidRDefault="00E458C3" w:rsidP="00B3637D">
            <w:pPr>
              <w:shd w:val="clear" w:color="auto" w:fill="FFFFFF"/>
              <w:jc w:val="center"/>
              <w:rPr>
                <w:sz w:val="28"/>
                <w:szCs w:val="28"/>
              </w:rPr>
            </w:pPr>
            <w:r w:rsidRPr="0071739E">
              <w:rPr>
                <w:color w:val="000000"/>
                <w:sz w:val="28"/>
                <w:szCs w:val="28"/>
              </w:rPr>
              <w:t>8,0</w:t>
            </w:r>
          </w:p>
          <w:p w14:paraId="65DB033A" w14:textId="77777777" w:rsidR="00E458C3" w:rsidRPr="0071739E" w:rsidRDefault="00E458C3" w:rsidP="00B3637D">
            <w:pPr>
              <w:shd w:val="clear" w:color="auto" w:fill="FFFFFF"/>
              <w:jc w:val="center"/>
              <w:rPr>
                <w:sz w:val="28"/>
                <w:szCs w:val="28"/>
              </w:rPr>
            </w:pPr>
          </w:p>
        </w:tc>
        <w:tc>
          <w:tcPr>
            <w:tcW w:w="498" w:type="pct"/>
          </w:tcPr>
          <w:p w14:paraId="1E17C654" w14:textId="77777777" w:rsidR="00E458C3" w:rsidRPr="0071739E" w:rsidRDefault="00E458C3" w:rsidP="00B3637D">
            <w:pPr>
              <w:shd w:val="clear" w:color="auto" w:fill="FFFFFF"/>
              <w:jc w:val="center"/>
              <w:rPr>
                <w:sz w:val="28"/>
                <w:szCs w:val="28"/>
              </w:rPr>
            </w:pPr>
          </w:p>
          <w:p w14:paraId="11203A78" w14:textId="77777777" w:rsidR="00E458C3" w:rsidRPr="0071739E" w:rsidRDefault="00E458C3" w:rsidP="00B3637D">
            <w:pPr>
              <w:shd w:val="clear" w:color="auto" w:fill="FFFFFF"/>
              <w:jc w:val="center"/>
              <w:rPr>
                <w:sz w:val="28"/>
                <w:szCs w:val="28"/>
              </w:rPr>
            </w:pPr>
            <w:r w:rsidRPr="0071739E">
              <w:rPr>
                <w:color w:val="000000"/>
                <w:spacing w:val="-16"/>
                <w:sz w:val="28"/>
                <w:szCs w:val="28"/>
              </w:rPr>
              <w:t>0,16</w:t>
            </w:r>
          </w:p>
          <w:p w14:paraId="1C6FB8AE" w14:textId="77777777" w:rsidR="00E458C3" w:rsidRPr="0071739E" w:rsidRDefault="00E458C3" w:rsidP="00B3637D">
            <w:pPr>
              <w:shd w:val="clear" w:color="auto" w:fill="FFFFFF"/>
              <w:jc w:val="center"/>
              <w:rPr>
                <w:sz w:val="28"/>
                <w:szCs w:val="28"/>
              </w:rPr>
            </w:pPr>
          </w:p>
        </w:tc>
      </w:tr>
      <w:tr w:rsidR="00E458C3" w:rsidRPr="0071739E" w14:paraId="346751B6" w14:textId="77777777" w:rsidTr="00B3637D">
        <w:trPr>
          <w:trHeight w:val="739"/>
        </w:trPr>
        <w:tc>
          <w:tcPr>
            <w:tcW w:w="2165" w:type="pct"/>
          </w:tcPr>
          <w:p w14:paraId="52BD1A40" w14:textId="77777777" w:rsidR="00E458C3" w:rsidRDefault="00E458C3" w:rsidP="00B3637D">
            <w:pPr>
              <w:shd w:val="clear" w:color="auto" w:fill="FFFFFF"/>
              <w:rPr>
                <w:color w:val="000000"/>
                <w:spacing w:val="-9"/>
                <w:sz w:val="28"/>
                <w:szCs w:val="28"/>
              </w:rPr>
            </w:pPr>
            <w:r w:rsidRPr="0071739E">
              <w:rPr>
                <w:color w:val="000000"/>
                <w:spacing w:val="-9"/>
                <w:sz w:val="28"/>
                <w:szCs w:val="28"/>
              </w:rPr>
              <w:t xml:space="preserve">Нахил уперед </w:t>
            </w:r>
            <w:r>
              <w:rPr>
                <w:color w:val="000000"/>
                <w:spacing w:val="-9"/>
                <w:sz w:val="28"/>
                <w:szCs w:val="28"/>
              </w:rPr>
              <w:t>стоячи,</w:t>
            </w:r>
            <w:r w:rsidRPr="0071739E">
              <w:rPr>
                <w:color w:val="000000"/>
                <w:spacing w:val="-9"/>
                <w:sz w:val="28"/>
                <w:szCs w:val="28"/>
              </w:rPr>
              <w:t xml:space="preserve"> </w:t>
            </w:r>
          </w:p>
          <w:p w14:paraId="3BA4FA3E" w14:textId="77777777" w:rsidR="00E458C3" w:rsidRPr="0071739E" w:rsidRDefault="00E458C3" w:rsidP="00B3637D">
            <w:pPr>
              <w:shd w:val="clear" w:color="auto" w:fill="FFFFFF"/>
              <w:rPr>
                <w:sz w:val="28"/>
                <w:szCs w:val="28"/>
              </w:rPr>
            </w:pPr>
            <w:r w:rsidRPr="0071739E">
              <w:rPr>
                <w:color w:val="000000"/>
                <w:spacing w:val="-9"/>
                <w:sz w:val="28"/>
                <w:szCs w:val="28"/>
              </w:rPr>
              <w:t>см</w:t>
            </w:r>
          </w:p>
        </w:tc>
        <w:tc>
          <w:tcPr>
            <w:tcW w:w="816" w:type="pct"/>
          </w:tcPr>
          <w:p w14:paraId="4320F311" w14:textId="77777777" w:rsidR="00E458C3" w:rsidRPr="0071739E" w:rsidRDefault="00E458C3" w:rsidP="00B3637D">
            <w:pPr>
              <w:shd w:val="clear" w:color="auto" w:fill="FFFFFF"/>
              <w:jc w:val="center"/>
              <w:rPr>
                <w:sz w:val="28"/>
                <w:szCs w:val="28"/>
              </w:rPr>
            </w:pPr>
            <w:r w:rsidRPr="0071739E">
              <w:rPr>
                <w:color w:val="000000"/>
                <w:spacing w:val="-17"/>
                <w:sz w:val="28"/>
                <w:szCs w:val="28"/>
              </w:rPr>
              <w:t>-0,031</w:t>
            </w:r>
          </w:p>
          <w:p w14:paraId="6219A525" w14:textId="77777777" w:rsidR="00E458C3" w:rsidRPr="0071739E" w:rsidRDefault="00E458C3" w:rsidP="00B3637D">
            <w:pPr>
              <w:shd w:val="clear" w:color="auto" w:fill="FFFFFF"/>
              <w:jc w:val="center"/>
              <w:rPr>
                <w:sz w:val="28"/>
                <w:szCs w:val="28"/>
              </w:rPr>
            </w:pPr>
          </w:p>
        </w:tc>
        <w:tc>
          <w:tcPr>
            <w:tcW w:w="513" w:type="pct"/>
          </w:tcPr>
          <w:p w14:paraId="0CE171B5" w14:textId="77777777" w:rsidR="00E458C3" w:rsidRPr="0071739E" w:rsidRDefault="00E458C3" w:rsidP="00B3637D">
            <w:pPr>
              <w:shd w:val="clear" w:color="auto" w:fill="FFFFFF"/>
              <w:jc w:val="center"/>
              <w:rPr>
                <w:sz w:val="28"/>
                <w:szCs w:val="28"/>
              </w:rPr>
            </w:pPr>
            <w:r w:rsidRPr="0071739E">
              <w:rPr>
                <w:color w:val="000000"/>
                <w:sz w:val="28"/>
                <w:szCs w:val="28"/>
              </w:rPr>
              <w:t>2</w:t>
            </w:r>
          </w:p>
          <w:p w14:paraId="3FD3EA7F" w14:textId="77777777" w:rsidR="00E458C3" w:rsidRPr="0071739E" w:rsidRDefault="00E458C3" w:rsidP="00B3637D">
            <w:pPr>
              <w:shd w:val="clear" w:color="auto" w:fill="FFFFFF"/>
              <w:jc w:val="center"/>
              <w:rPr>
                <w:sz w:val="28"/>
                <w:szCs w:val="28"/>
              </w:rPr>
            </w:pPr>
          </w:p>
        </w:tc>
        <w:tc>
          <w:tcPr>
            <w:tcW w:w="504" w:type="pct"/>
          </w:tcPr>
          <w:p w14:paraId="3FD7D763" w14:textId="77777777" w:rsidR="00E458C3" w:rsidRPr="0071739E" w:rsidRDefault="00E458C3" w:rsidP="00B3637D">
            <w:pPr>
              <w:shd w:val="clear" w:color="auto" w:fill="FFFFFF"/>
              <w:jc w:val="center"/>
              <w:rPr>
                <w:sz w:val="28"/>
                <w:szCs w:val="28"/>
              </w:rPr>
            </w:pPr>
            <w:r w:rsidRPr="0071739E">
              <w:rPr>
                <w:color w:val="000000"/>
                <w:spacing w:val="-15"/>
                <w:sz w:val="28"/>
                <w:szCs w:val="28"/>
              </w:rPr>
              <w:t>0,062</w:t>
            </w:r>
          </w:p>
          <w:p w14:paraId="566ED538" w14:textId="77777777" w:rsidR="00E458C3" w:rsidRPr="0071739E" w:rsidRDefault="00E458C3" w:rsidP="00B3637D">
            <w:pPr>
              <w:shd w:val="clear" w:color="auto" w:fill="FFFFFF"/>
              <w:jc w:val="center"/>
              <w:rPr>
                <w:sz w:val="28"/>
                <w:szCs w:val="28"/>
              </w:rPr>
            </w:pPr>
          </w:p>
        </w:tc>
        <w:tc>
          <w:tcPr>
            <w:tcW w:w="504" w:type="pct"/>
          </w:tcPr>
          <w:p w14:paraId="74F6A087" w14:textId="77777777" w:rsidR="00E458C3" w:rsidRPr="0071739E" w:rsidRDefault="00E458C3" w:rsidP="00B3637D">
            <w:pPr>
              <w:shd w:val="clear" w:color="auto" w:fill="FFFFFF"/>
              <w:jc w:val="center"/>
              <w:rPr>
                <w:sz w:val="28"/>
                <w:szCs w:val="28"/>
              </w:rPr>
            </w:pPr>
            <w:r w:rsidRPr="0071739E">
              <w:rPr>
                <w:color w:val="000000"/>
                <w:sz w:val="28"/>
                <w:szCs w:val="28"/>
              </w:rPr>
              <w:t>1</w:t>
            </w:r>
          </w:p>
          <w:p w14:paraId="34795D6B" w14:textId="77777777" w:rsidR="00E458C3" w:rsidRPr="0071739E" w:rsidRDefault="00E458C3" w:rsidP="00B3637D">
            <w:pPr>
              <w:shd w:val="clear" w:color="auto" w:fill="FFFFFF"/>
              <w:jc w:val="center"/>
              <w:rPr>
                <w:sz w:val="28"/>
                <w:szCs w:val="28"/>
              </w:rPr>
            </w:pPr>
          </w:p>
        </w:tc>
        <w:tc>
          <w:tcPr>
            <w:tcW w:w="498" w:type="pct"/>
          </w:tcPr>
          <w:p w14:paraId="2F01ADCF" w14:textId="77777777" w:rsidR="00E458C3" w:rsidRPr="0071739E" w:rsidRDefault="00E458C3" w:rsidP="00B3637D">
            <w:pPr>
              <w:shd w:val="clear" w:color="auto" w:fill="FFFFFF"/>
              <w:jc w:val="center"/>
              <w:rPr>
                <w:sz w:val="28"/>
                <w:szCs w:val="28"/>
                <w:lang w:val="en-US"/>
              </w:rPr>
            </w:pPr>
            <w:r w:rsidRPr="0071739E">
              <w:rPr>
                <w:color w:val="000000"/>
                <w:spacing w:val="-19"/>
                <w:sz w:val="28"/>
                <w:szCs w:val="28"/>
                <w:lang w:val="en-US"/>
              </w:rPr>
              <w:t>0</w:t>
            </w:r>
            <w:r w:rsidRPr="0071739E">
              <w:rPr>
                <w:color w:val="000000"/>
                <w:spacing w:val="-19"/>
                <w:sz w:val="28"/>
                <w:szCs w:val="28"/>
              </w:rPr>
              <w:t>,0</w:t>
            </w:r>
            <w:r w:rsidRPr="0071739E">
              <w:rPr>
                <w:color w:val="000000"/>
                <w:spacing w:val="-19"/>
                <w:sz w:val="28"/>
                <w:szCs w:val="28"/>
                <w:lang w:val="en-US"/>
              </w:rPr>
              <w:t>31</w:t>
            </w:r>
          </w:p>
          <w:p w14:paraId="6E75B32A" w14:textId="77777777" w:rsidR="00E458C3" w:rsidRPr="0071739E" w:rsidRDefault="00E458C3" w:rsidP="00B3637D">
            <w:pPr>
              <w:shd w:val="clear" w:color="auto" w:fill="FFFFFF"/>
              <w:jc w:val="center"/>
              <w:rPr>
                <w:sz w:val="28"/>
                <w:szCs w:val="28"/>
              </w:rPr>
            </w:pPr>
          </w:p>
        </w:tc>
      </w:tr>
      <w:tr w:rsidR="00E458C3" w:rsidRPr="0071739E" w14:paraId="5A3471A6" w14:textId="77777777" w:rsidTr="00B3637D">
        <w:trPr>
          <w:trHeight w:hRule="exact" w:val="820"/>
        </w:trPr>
        <w:tc>
          <w:tcPr>
            <w:tcW w:w="2165" w:type="pct"/>
          </w:tcPr>
          <w:p w14:paraId="7AB68BE7" w14:textId="77777777" w:rsidR="00E458C3" w:rsidRPr="003C40F6" w:rsidRDefault="00E458C3" w:rsidP="00B3637D">
            <w:pPr>
              <w:shd w:val="clear" w:color="auto" w:fill="FFFFFF"/>
              <w:rPr>
                <w:sz w:val="28"/>
                <w:szCs w:val="28"/>
              </w:rPr>
            </w:pPr>
          </w:p>
          <w:p w14:paraId="4822267C" w14:textId="77777777" w:rsidR="00E458C3" w:rsidRPr="003C40F6" w:rsidRDefault="00E458C3" w:rsidP="00B3637D">
            <w:pPr>
              <w:shd w:val="clear" w:color="auto" w:fill="FFFFFF"/>
              <w:rPr>
                <w:sz w:val="28"/>
                <w:szCs w:val="28"/>
              </w:rPr>
            </w:pPr>
            <w:r>
              <w:rPr>
                <w:sz w:val="28"/>
                <w:szCs w:val="28"/>
              </w:rPr>
              <w:t>Сума</w:t>
            </w:r>
          </w:p>
          <w:p w14:paraId="612B4FC4" w14:textId="77777777" w:rsidR="00E458C3" w:rsidRPr="003C40F6" w:rsidRDefault="00E458C3" w:rsidP="00B3637D">
            <w:pPr>
              <w:shd w:val="clear" w:color="auto" w:fill="FFFFFF"/>
              <w:rPr>
                <w:sz w:val="28"/>
                <w:szCs w:val="28"/>
              </w:rPr>
            </w:pPr>
          </w:p>
        </w:tc>
        <w:tc>
          <w:tcPr>
            <w:tcW w:w="816" w:type="pct"/>
          </w:tcPr>
          <w:p w14:paraId="55A0018C" w14:textId="77777777" w:rsidR="00E458C3" w:rsidRPr="003C40F6" w:rsidRDefault="00E458C3" w:rsidP="00B3637D">
            <w:pPr>
              <w:shd w:val="clear" w:color="auto" w:fill="FFFFFF"/>
              <w:jc w:val="center"/>
              <w:rPr>
                <w:sz w:val="28"/>
                <w:szCs w:val="28"/>
              </w:rPr>
            </w:pPr>
          </w:p>
          <w:p w14:paraId="76682E8C" w14:textId="77777777" w:rsidR="00E458C3" w:rsidRPr="003C40F6" w:rsidRDefault="00E458C3" w:rsidP="00B3637D">
            <w:pPr>
              <w:shd w:val="clear" w:color="auto" w:fill="FFFFFF"/>
              <w:jc w:val="center"/>
              <w:rPr>
                <w:sz w:val="28"/>
                <w:szCs w:val="28"/>
              </w:rPr>
            </w:pPr>
          </w:p>
        </w:tc>
        <w:tc>
          <w:tcPr>
            <w:tcW w:w="1017" w:type="pct"/>
            <w:gridSpan w:val="2"/>
          </w:tcPr>
          <w:p w14:paraId="15CEB722" w14:textId="77777777" w:rsidR="00E458C3" w:rsidRPr="003C40F6" w:rsidRDefault="00E458C3" w:rsidP="00B3637D">
            <w:pPr>
              <w:shd w:val="clear" w:color="auto" w:fill="FFFFFF"/>
              <w:rPr>
                <w:sz w:val="28"/>
                <w:szCs w:val="28"/>
              </w:rPr>
            </w:pPr>
            <w:r w:rsidRPr="003C40F6">
              <w:rPr>
                <w:sz w:val="28"/>
                <w:szCs w:val="28"/>
              </w:rPr>
              <w:t>∑</w:t>
            </w:r>
            <w:proofErr w:type="spellStart"/>
            <w:r w:rsidRPr="003C40F6">
              <w:rPr>
                <w:sz w:val="28"/>
                <w:szCs w:val="28"/>
                <w:vertAlign w:val="subscript"/>
                <w:lang w:val="en-US"/>
              </w:rPr>
              <w:t>xy</w:t>
            </w:r>
            <w:proofErr w:type="spellEnd"/>
            <w:r w:rsidRPr="003C40F6">
              <w:rPr>
                <w:sz w:val="28"/>
                <w:szCs w:val="28"/>
                <w:lang w:val="en-US"/>
              </w:rPr>
              <w:t xml:space="preserve"> =</w:t>
            </w:r>
            <w:r>
              <w:rPr>
                <w:sz w:val="28"/>
                <w:szCs w:val="28"/>
              </w:rPr>
              <w:t xml:space="preserve"> </w:t>
            </w:r>
            <w:r w:rsidRPr="003C40F6">
              <w:rPr>
                <w:color w:val="000000"/>
                <w:spacing w:val="-14"/>
                <w:sz w:val="28"/>
                <w:szCs w:val="28"/>
              </w:rPr>
              <w:t>384,82</w:t>
            </w:r>
          </w:p>
          <w:p w14:paraId="36545A03" w14:textId="77777777" w:rsidR="00E458C3" w:rsidRPr="003C40F6" w:rsidRDefault="00E458C3" w:rsidP="00B3637D">
            <w:pPr>
              <w:shd w:val="clear" w:color="auto" w:fill="FFFFFF"/>
              <w:jc w:val="center"/>
              <w:rPr>
                <w:sz w:val="28"/>
                <w:szCs w:val="28"/>
              </w:rPr>
            </w:pPr>
          </w:p>
        </w:tc>
        <w:tc>
          <w:tcPr>
            <w:tcW w:w="1002" w:type="pct"/>
            <w:gridSpan w:val="2"/>
          </w:tcPr>
          <w:p w14:paraId="5D0DE394" w14:textId="77777777" w:rsidR="00E458C3" w:rsidRPr="003C40F6" w:rsidRDefault="00E458C3" w:rsidP="00B3637D">
            <w:pPr>
              <w:shd w:val="clear" w:color="auto" w:fill="FFFFFF"/>
              <w:rPr>
                <w:sz w:val="28"/>
                <w:szCs w:val="28"/>
              </w:rPr>
            </w:pPr>
            <w:r w:rsidRPr="003C40F6">
              <w:rPr>
                <w:color w:val="000000"/>
                <w:sz w:val="28"/>
                <w:szCs w:val="28"/>
                <w:lang w:val="en-US"/>
              </w:rPr>
              <w:t>∑</w:t>
            </w:r>
            <w:proofErr w:type="spellStart"/>
            <w:r w:rsidRPr="003C40F6">
              <w:rPr>
                <w:color w:val="000000"/>
                <w:sz w:val="28"/>
                <w:szCs w:val="28"/>
                <w:vertAlign w:val="subscript"/>
                <w:lang w:val="en-US"/>
              </w:rPr>
              <w:t>xz</w:t>
            </w:r>
            <w:proofErr w:type="spellEnd"/>
            <w:r w:rsidRPr="003C40F6">
              <w:rPr>
                <w:color w:val="000000"/>
                <w:sz w:val="28"/>
                <w:szCs w:val="28"/>
                <w:vertAlign w:val="subscript"/>
                <w:lang w:val="en-US"/>
              </w:rPr>
              <w:t xml:space="preserve"> </w:t>
            </w:r>
            <w:r w:rsidRPr="003C40F6">
              <w:rPr>
                <w:color w:val="000000"/>
                <w:sz w:val="28"/>
                <w:szCs w:val="28"/>
              </w:rPr>
              <w:t>=</w:t>
            </w:r>
            <w:r>
              <w:rPr>
                <w:color w:val="000000"/>
                <w:sz w:val="28"/>
                <w:szCs w:val="28"/>
              </w:rPr>
              <w:t xml:space="preserve"> </w:t>
            </w:r>
            <w:r w:rsidRPr="003C40F6">
              <w:rPr>
                <w:color w:val="000000"/>
                <w:spacing w:val="-17"/>
                <w:sz w:val="28"/>
                <w:szCs w:val="28"/>
              </w:rPr>
              <w:t>377,05</w:t>
            </w:r>
          </w:p>
          <w:p w14:paraId="78E09155" w14:textId="77777777" w:rsidR="00E458C3" w:rsidRPr="003C40F6" w:rsidRDefault="00E458C3" w:rsidP="00B3637D">
            <w:pPr>
              <w:shd w:val="clear" w:color="auto" w:fill="FFFFFF"/>
              <w:jc w:val="center"/>
              <w:rPr>
                <w:sz w:val="28"/>
                <w:szCs w:val="28"/>
              </w:rPr>
            </w:pPr>
          </w:p>
        </w:tc>
      </w:tr>
    </w:tbl>
    <w:p w14:paraId="28F8CC3E" w14:textId="77777777" w:rsidR="00E458C3" w:rsidRPr="002B6B41" w:rsidRDefault="00E458C3" w:rsidP="00E458C3">
      <w:pPr>
        <w:shd w:val="clear" w:color="auto" w:fill="FFFFFF"/>
        <w:spacing w:before="5" w:line="360" w:lineRule="auto"/>
        <w:ind w:left="38" w:firstLine="638"/>
        <w:jc w:val="both"/>
        <w:rPr>
          <w:color w:val="000000"/>
          <w:sz w:val="28"/>
          <w:szCs w:val="28"/>
        </w:rPr>
      </w:pPr>
      <w:r w:rsidRPr="00073E83">
        <w:rPr>
          <w:sz w:val="28"/>
          <w:szCs w:val="28"/>
        </w:rPr>
        <w:lastRenderedPageBreak/>
        <w:t>Особливий інтерес викликає застосування методу канонічних індексів для</w:t>
      </w:r>
      <w:r w:rsidRPr="0071739E">
        <w:rPr>
          <w:color w:val="000000"/>
          <w:spacing w:val="-9"/>
          <w:sz w:val="28"/>
          <w:szCs w:val="28"/>
        </w:rPr>
        <w:t xml:space="preserve"> інтегральної оцінки фізичного </w:t>
      </w:r>
      <w:r>
        <w:rPr>
          <w:color w:val="000000"/>
          <w:spacing w:val="-9"/>
          <w:sz w:val="28"/>
          <w:szCs w:val="28"/>
        </w:rPr>
        <w:t>стану учениць</w:t>
      </w:r>
      <w:r w:rsidRPr="0071739E">
        <w:rPr>
          <w:color w:val="000000"/>
          <w:spacing w:val="-9"/>
          <w:sz w:val="28"/>
          <w:szCs w:val="28"/>
        </w:rPr>
        <w:t>.</w:t>
      </w:r>
      <w:r>
        <w:rPr>
          <w:color w:val="000000"/>
          <w:spacing w:val="-9"/>
          <w:sz w:val="28"/>
          <w:szCs w:val="28"/>
        </w:rPr>
        <w:t xml:space="preserve"> </w:t>
      </w:r>
      <w:r w:rsidRPr="0071739E">
        <w:rPr>
          <w:color w:val="000000"/>
          <w:sz w:val="28"/>
          <w:szCs w:val="28"/>
        </w:rPr>
        <w:t xml:space="preserve">Відомо, </w:t>
      </w:r>
      <w:r>
        <w:rPr>
          <w:color w:val="000000"/>
          <w:sz w:val="28"/>
          <w:szCs w:val="28"/>
        </w:rPr>
        <w:t xml:space="preserve">що під час вивчення фізичного  інтегрального показника </w:t>
      </w:r>
      <w:r w:rsidRPr="0071739E">
        <w:rPr>
          <w:color w:val="000000"/>
          <w:sz w:val="28"/>
          <w:szCs w:val="28"/>
        </w:rPr>
        <w:t xml:space="preserve">з використанням комплексу тестів існує три варіанта аналізу отриманих результатів: перший (відомий як </w:t>
      </w:r>
      <w:r w:rsidRPr="0071739E">
        <w:rPr>
          <w:color w:val="000000"/>
          <w:spacing w:val="-2"/>
          <w:sz w:val="28"/>
          <w:szCs w:val="28"/>
        </w:rPr>
        <w:t xml:space="preserve">метод „профілів”) – оцінює результати кожного тесту незалежно один від одного. Він має </w:t>
      </w:r>
      <w:r w:rsidRPr="0071739E">
        <w:rPr>
          <w:color w:val="000000"/>
          <w:spacing w:val="-6"/>
          <w:sz w:val="28"/>
          <w:szCs w:val="28"/>
        </w:rPr>
        <w:t>певні переваги, але відрізняється також безум</w:t>
      </w:r>
      <w:r>
        <w:rPr>
          <w:color w:val="000000"/>
          <w:spacing w:val="-6"/>
          <w:sz w:val="28"/>
          <w:szCs w:val="28"/>
        </w:rPr>
        <w:t>овними</w:t>
      </w:r>
      <w:r w:rsidRPr="0071739E">
        <w:rPr>
          <w:color w:val="000000"/>
          <w:spacing w:val="-6"/>
          <w:sz w:val="28"/>
          <w:szCs w:val="28"/>
        </w:rPr>
        <w:t xml:space="preserve"> недоліками, найбільш вагоми</w:t>
      </w:r>
      <w:r>
        <w:rPr>
          <w:color w:val="000000"/>
          <w:spacing w:val="-6"/>
          <w:sz w:val="28"/>
          <w:szCs w:val="28"/>
        </w:rPr>
        <w:t>ми</w:t>
      </w:r>
      <w:r w:rsidRPr="0071739E">
        <w:rPr>
          <w:color w:val="000000"/>
          <w:spacing w:val="-6"/>
          <w:sz w:val="28"/>
          <w:szCs w:val="28"/>
        </w:rPr>
        <w:t xml:space="preserve"> </w:t>
      </w:r>
      <w:r w:rsidRPr="0071739E">
        <w:rPr>
          <w:color w:val="000000"/>
          <w:spacing w:val="-7"/>
          <w:sz w:val="28"/>
          <w:szCs w:val="28"/>
        </w:rPr>
        <w:t>з яких</w:t>
      </w:r>
      <w:r>
        <w:rPr>
          <w:color w:val="000000"/>
          <w:spacing w:val="-7"/>
          <w:sz w:val="28"/>
          <w:szCs w:val="28"/>
        </w:rPr>
        <w:t xml:space="preserve"> є</w:t>
      </w:r>
      <w:r w:rsidRPr="0071739E">
        <w:rPr>
          <w:color w:val="000000"/>
          <w:spacing w:val="-7"/>
          <w:sz w:val="28"/>
          <w:szCs w:val="28"/>
        </w:rPr>
        <w:t xml:space="preserve"> неможливість порівнювати результати виконання </w:t>
      </w:r>
      <w:r>
        <w:rPr>
          <w:color w:val="000000"/>
          <w:spacing w:val="-7"/>
          <w:sz w:val="28"/>
          <w:szCs w:val="28"/>
        </w:rPr>
        <w:t>«</w:t>
      </w:r>
      <w:r w:rsidRPr="0071739E">
        <w:rPr>
          <w:color w:val="000000"/>
          <w:spacing w:val="-7"/>
          <w:sz w:val="28"/>
          <w:szCs w:val="28"/>
        </w:rPr>
        <w:t>батареї</w:t>
      </w:r>
      <w:r>
        <w:rPr>
          <w:color w:val="000000"/>
          <w:spacing w:val="-7"/>
          <w:sz w:val="28"/>
          <w:szCs w:val="28"/>
        </w:rPr>
        <w:t>»</w:t>
      </w:r>
      <w:r w:rsidRPr="0071739E">
        <w:rPr>
          <w:color w:val="000000"/>
          <w:spacing w:val="-7"/>
          <w:sz w:val="28"/>
          <w:szCs w:val="28"/>
        </w:rPr>
        <w:t xml:space="preserve"> </w:t>
      </w:r>
      <w:r w:rsidRPr="0071739E">
        <w:rPr>
          <w:color w:val="000000"/>
          <w:sz w:val="28"/>
          <w:szCs w:val="28"/>
        </w:rPr>
        <w:t xml:space="preserve">тестів в цілому; </w:t>
      </w:r>
      <w:r>
        <w:rPr>
          <w:color w:val="000000"/>
          <w:sz w:val="28"/>
          <w:szCs w:val="28"/>
        </w:rPr>
        <w:t xml:space="preserve">зазначене </w:t>
      </w:r>
      <w:r w:rsidRPr="0071739E">
        <w:rPr>
          <w:color w:val="000000"/>
          <w:sz w:val="28"/>
          <w:szCs w:val="28"/>
        </w:rPr>
        <w:t>призводить до обмежень</w:t>
      </w:r>
      <w:r>
        <w:rPr>
          <w:color w:val="000000"/>
          <w:sz w:val="28"/>
          <w:szCs w:val="28"/>
        </w:rPr>
        <w:t xml:space="preserve"> у практичному застосуванні </w:t>
      </w:r>
      <w:r w:rsidRPr="002B6B41">
        <w:rPr>
          <w:color w:val="000000"/>
          <w:sz w:val="28"/>
          <w:szCs w:val="28"/>
        </w:rPr>
        <w:t xml:space="preserve">отриманих результатів. </w:t>
      </w:r>
    </w:p>
    <w:p w14:paraId="6BC01F51" w14:textId="77777777" w:rsidR="00E458C3" w:rsidRPr="002B6B41" w:rsidRDefault="00E458C3" w:rsidP="00E458C3">
      <w:pPr>
        <w:shd w:val="clear" w:color="auto" w:fill="FFFFFF"/>
        <w:spacing w:before="5" w:line="360" w:lineRule="auto"/>
        <w:ind w:left="38" w:firstLine="638"/>
        <w:jc w:val="both"/>
        <w:rPr>
          <w:color w:val="000000"/>
          <w:sz w:val="28"/>
          <w:szCs w:val="28"/>
        </w:rPr>
      </w:pPr>
      <w:r w:rsidRPr="002B6B41">
        <w:rPr>
          <w:color w:val="000000"/>
          <w:sz w:val="28"/>
          <w:szCs w:val="28"/>
        </w:rPr>
        <w:t xml:space="preserve">Інший варіант полягає в тому, що як інтегральна оцінка приймається проста сума очок, яку набрав учень у кожному тесті. Цей метод також не є бездоганний, оскільки не враховує факт, що не всі тести комплексу є важливими в рівній мірі для остаточної оцінки фізичного стану як досліджуваного комплексного показника; також він не враховує можливу кореляцію тестів (наприклад, їх еквівалентність). </w:t>
      </w:r>
    </w:p>
    <w:p w14:paraId="447E5A7D" w14:textId="77777777" w:rsidR="00E458C3" w:rsidRPr="002B6B41" w:rsidRDefault="00E458C3" w:rsidP="00E458C3">
      <w:pPr>
        <w:shd w:val="clear" w:color="auto" w:fill="FFFFFF"/>
        <w:spacing w:before="5" w:line="360" w:lineRule="auto"/>
        <w:ind w:left="38" w:firstLine="638"/>
        <w:jc w:val="both"/>
        <w:rPr>
          <w:sz w:val="28"/>
          <w:szCs w:val="28"/>
        </w:rPr>
      </w:pPr>
      <w:r w:rsidRPr="002B6B41">
        <w:rPr>
          <w:color w:val="000000"/>
          <w:sz w:val="28"/>
          <w:szCs w:val="28"/>
        </w:rPr>
        <w:t xml:space="preserve">Зазначених недоліків можна уникнути за допомогою третього варіанту оцінки, що полягає в наступному: підсумковий бал виводиться як сума балів, отриманих учнем у кожному виді тестування. Але в цьому випадку постає очевидна проблема вибору відповідних коефіцієнтів, за допомогою яких можна усунути негативні наслідки можливої кореляції результатів в окремих тестах і враховувати неоднакове значення кожного з цих тестів для оцінки конкретного показника. </w:t>
      </w:r>
      <w:r w:rsidRPr="002B6B41">
        <w:rPr>
          <w:sz w:val="28"/>
          <w:szCs w:val="28"/>
        </w:rPr>
        <w:t xml:space="preserve">Метод канонічних індексів є найбільш придатним  для вирішення цієї проблеми, а методика розрахунку канонічних індексів фізичної підготовленості аналогічна розрахункам </w:t>
      </w:r>
      <w:proofErr w:type="spellStart"/>
      <w:r w:rsidRPr="002B6B41">
        <w:rPr>
          <w:sz w:val="28"/>
          <w:szCs w:val="28"/>
        </w:rPr>
        <w:t>морфо</w:t>
      </w:r>
      <w:proofErr w:type="spellEnd"/>
      <w:r w:rsidRPr="002B6B41">
        <w:rPr>
          <w:sz w:val="28"/>
          <w:szCs w:val="28"/>
        </w:rPr>
        <w:t xml:space="preserve">-функціональних індексів. При цьому, необхідно враховувати, що значення розрахованих таким чином індексів фізичної підготовленості можуть порівнюватися тільки в межах одного віку. У такому випадку за допомогою цих індексів дуже легко оцінити фізичну підготовленість школярів. Доведений факт існування міцних залежностей між результатами в переважній  більшості </w:t>
      </w:r>
      <w:r w:rsidRPr="002B6B41">
        <w:rPr>
          <w:color w:val="000000"/>
          <w:sz w:val="28"/>
          <w:szCs w:val="28"/>
        </w:rPr>
        <w:t xml:space="preserve">тестів і особливостями морфологічних  </w:t>
      </w:r>
      <w:r w:rsidRPr="002B6B41">
        <w:rPr>
          <w:sz w:val="28"/>
          <w:szCs w:val="28"/>
        </w:rPr>
        <w:t xml:space="preserve">характеристик будови тіла (зокрема, його розмірів) дозволяє </w:t>
      </w:r>
      <w:r w:rsidRPr="002B6B41">
        <w:rPr>
          <w:sz w:val="28"/>
          <w:szCs w:val="28"/>
        </w:rPr>
        <w:lastRenderedPageBreak/>
        <w:t>враховувати таку залежність і розробляти статистичний апарат, що надає можливість усунути вплив морфологічних ознак на результати виконання тестів. Одним з найкращих варіантів такого статистичного апарату є складання номограм. Головними їх перевагами є наочність і простота у використанні.</w:t>
      </w:r>
    </w:p>
    <w:p w14:paraId="3E625530" w14:textId="77777777" w:rsidR="00E458C3" w:rsidRDefault="00E458C3" w:rsidP="00E458C3">
      <w:pPr>
        <w:shd w:val="clear" w:color="auto" w:fill="FFFFFF"/>
        <w:spacing w:before="5" w:line="360" w:lineRule="auto"/>
        <w:jc w:val="both"/>
        <w:rPr>
          <w:color w:val="000000"/>
          <w:spacing w:val="-9"/>
          <w:sz w:val="28"/>
          <w:szCs w:val="28"/>
        </w:rPr>
      </w:pPr>
    </w:p>
    <w:p w14:paraId="5D6ADBDE" w14:textId="77777777" w:rsidR="00E458C3" w:rsidRPr="00E458C3" w:rsidRDefault="00E458C3" w:rsidP="00E458C3">
      <w:pPr>
        <w:shd w:val="clear" w:color="auto" w:fill="FFFFFF"/>
        <w:spacing w:before="5" w:line="360" w:lineRule="auto"/>
        <w:ind w:firstLine="676"/>
        <w:jc w:val="both"/>
        <w:rPr>
          <w:b/>
          <w:color w:val="000000"/>
          <w:spacing w:val="-6"/>
          <w:sz w:val="28"/>
          <w:szCs w:val="28"/>
        </w:rPr>
      </w:pPr>
      <w:r>
        <w:rPr>
          <w:b/>
          <w:bCs/>
          <w:color w:val="000000"/>
          <w:spacing w:val="-7"/>
          <w:sz w:val="28"/>
          <w:szCs w:val="28"/>
        </w:rPr>
        <w:t xml:space="preserve">4.2 </w:t>
      </w:r>
      <w:r w:rsidRPr="001A4D09">
        <w:rPr>
          <w:b/>
          <w:color w:val="000000"/>
          <w:spacing w:val="-6"/>
          <w:sz w:val="28"/>
          <w:szCs w:val="28"/>
        </w:rPr>
        <w:t>Використання логістичної кривої при розробці статистичних</w:t>
      </w:r>
      <w:r w:rsidRPr="00E458C3">
        <w:rPr>
          <w:b/>
          <w:color w:val="000000"/>
          <w:spacing w:val="-6"/>
          <w:sz w:val="28"/>
          <w:szCs w:val="28"/>
        </w:rPr>
        <w:t xml:space="preserve"> </w:t>
      </w:r>
      <w:r w:rsidRPr="001A4D09">
        <w:rPr>
          <w:b/>
          <w:color w:val="000000"/>
          <w:spacing w:val="-6"/>
          <w:sz w:val="28"/>
          <w:szCs w:val="28"/>
        </w:rPr>
        <w:t>моделей оцінки фізично</w:t>
      </w:r>
      <w:r>
        <w:rPr>
          <w:b/>
          <w:color w:val="000000"/>
          <w:spacing w:val="-6"/>
          <w:sz w:val="28"/>
          <w:szCs w:val="28"/>
        </w:rPr>
        <w:t>ї</w:t>
      </w:r>
      <w:r w:rsidRPr="001A4D09">
        <w:rPr>
          <w:b/>
          <w:color w:val="000000"/>
          <w:spacing w:val="-6"/>
          <w:sz w:val="28"/>
          <w:szCs w:val="28"/>
        </w:rPr>
        <w:t xml:space="preserve"> </w:t>
      </w:r>
      <w:r>
        <w:rPr>
          <w:b/>
          <w:color w:val="000000"/>
          <w:spacing w:val="-6"/>
          <w:sz w:val="28"/>
          <w:szCs w:val="28"/>
        </w:rPr>
        <w:t xml:space="preserve">підготовленості учнів </w:t>
      </w:r>
    </w:p>
    <w:p w14:paraId="6781ADC9" w14:textId="77777777" w:rsidR="00E458C3" w:rsidRPr="004C5F5A" w:rsidRDefault="00E458C3" w:rsidP="00E458C3">
      <w:pPr>
        <w:spacing w:line="360" w:lineRule="auto"/>
        <w:ind w:left="181" w:firstLine="709"/>
        <w:jc w:val="both"/>
        <w:rPr>
          <w:sz w:val="28"/>
          <w:szCs w:val="28"/>
        </w:rPr>
      </w:pPr>
      <w:r w:rsidRPr="004C5F5A">
        <w:rPr>
          <w:sz w:val="28"/>
          <w:szCs w:val="28"/>
        </w:rPr>
        <w:t xml:space="preserve">Аналіз </w:t>
      </w:r>
      <w:r>
        <w:rPr>
          <w:sz w:val="28"/>
          <w:szCs w:val="28"/>
        </w:rPr>
        <w:t>наукових</w:t>
      </w:r>
      <w:r w:rsidRPr="004C5F5A">
        <w:rPr>
          <w:sz w:val="28"/>
          <w:szCs w:val="28"/>
        </w:rPr>
        <w:t xml:space="preserve"> джерел свідчить, що величини прояву фізичних </w:t>
      </w:r>
      <w:r>
        <w:rPr>
          <w:sz w:val="28"/>
          <w:szCs w:val="28"/>
        </w:rPr>
        <w:t xml:space="preserve">здібностей (силових, </w:t>
      </w:r>
      <w:proofErr w:type="spellStart"/>
      <w:r>
        <w:rPr>
          <w:sz w:val="28"/>
          <w:szCs w:val="28"/>
        </w:rPr>
        <w:t>швидкісно</w:t>
      </w:r>
      <w:proofErr w:type="spellEnd"/>
      <w:r>
        <w:rPr>
          <w:sz w:val="28"/>
          <w:szCs w:val="28"/>
        </w:rPr>
        <w:t xml:space="preserve">-силових, </w:t>
      </w:r>
      <w:r w:rsidRPr="004C5F5A">
        <w:rPr>
          <w:sz w:val="28"/>
          <w:szCs w:val="28"/>
        </w:rPr>
        <w:t xml:space="preserve">витривалості) безпосередньо пов’язані з функціональними характеристиками соматичного здоров’я дітей і як свідчать наші дослідження існує тісний взаємозв’язок між </w:t>
      </w:r>
      <w:proofErr w:type="spellStart"/>
      <w:r w:rsidRPr="004C5F5A">
        <w:rPr>
          <w:sz w:val="28"/>
          <w:szCs w:val="28"/>
        </w:rPr>
        <w:t>морфо</w:t>
      </w:r>
      <w:proofErr w:type="spellEnd"/>
      <w:r>
        <w:rPr>
          <w:sz w:val="28"/>
          <w:szCs w:val="28"/>
        </w:rPr>
        <w:t>-</w:t>
      </w:r>
      <w:r w:rsidRPr="004C5F5A">
        <w:rPr>
          <w:sz w:val="28"/>
          <w:szCs w:val="28"/>
        </w:rPr>
        <w:t xml:space="preserve">функціональними показниками і проявом фізичних </w:t>
      </w:r>
      <w:r>
        <w:rPr>
          <w:sz w:val="28"/>
          <w:szCs w:val="28"/>
        </w:rPr>
        <w:t>здібностей.</w:t>
      </w:r>
      <w:r w:rsidRPr="004C5F5A">
        <w:rPr>
          <w:sz w:val="28"/>
          <w:szCs w:val="28"/>
        </w:rPr>
        <w:t xml:space="preserve"> Ці взаємозв’язки у кожній </w:t>
      </w:r>
      <w:proofErr w:type="spellStart"/>
      <w:r w:rsidRPr="004C5F5A">
        <w:rPr>
          <w:sz w:val="28"/>
          <w:szCs w:val="28"/>
        </w:rPr>
        <w:t>віково</w:t>
      </w:r>
      <w:proofErr w:type="spellEnd"/>
      <w:r w:rsidRPr="004C5F5A">
        <w:rPr>
          <w:sz w:val="28"/>
          <w:szCs w:val="28"/>
        </w:rPr>
        <w:t xml:space="preserve">-типологічній групі мають </w:t>
      </w:r>
      <w:r>
        <w:rPr>
          <w:sz w:val="28"/>
          <w:szCs w:val="28"/>
        </w:rPr>
        <w:t>свої</w:t>
      </w:r>
      <w:r w:rsidRPr="004C5F5A">
        <w:rPr>
          <w:sz w:val="28"/>
          <w:szCs w:val="28"/>
        </w:rPr>
        <w:t xml:space="preserve"> особливості. </w:t>
      </w:r>
    </w:p>
    <w:p w14:paraId="74F4E590" w14:textId="77777777" w:rsidR="00E458C3" w:rsidRPr="004C5F5A" w:rsidRDefault="00E458C3" w:rsidP="00E458C3">
      <w:pPr>
        <w:spacing w:line="360" w:lineRule="auto"/>
        <w:ind w:left="181" w:firstLine="709"/>
        <w:jc w:val="both"/>
        <w:rPr>
          <w:sz w:val="28"/>
          <w:szCs w:val="28"/>
        </w:rPr>
      </w:pPr>
      <w:r>
        <w:rPr>
          <w:sz w:val="28"/>
          <w:szCs w:val="28"/>
        </w:rPr>
        <w:t>У</w:t>
      </w:r>
      <w:r w:rsidRPr="004C5F5A">
        <w:rPr>
          <w:sz w:val="28"/>
          <w:szCs w:val="28"/>
        </w:rPr>
        <w:t xml:space="preserve"> практиці фізично</w:t>
      </w:r>
      <w:r>
        <w:rPr>
          <w:sz w:val="28"/>
          <w:szCs w:val="28"/>
        </w:rPr>
        <w:t>ї культури</w:t>
      </w:r>
      <w:r w:rsidRPr="004C5F5A">
        <w:rPr>
          <w:sz w:val="28"/>
          <w:szCs w:val="28"/>
        </w:rPr>
        <w:t xml:space="preserve"> широко </w:t>
      </w:r>
      <w:r>
        <w:rPr>
          <w:sz w:val="28"/>
          <w:szCs w:val="28"/>
        </w:rPr>
        <w:t xml:space="preserve">застосовуються </w:t>
      </w:r>
      <w:r w:rsidRPr="004C5F5A">
        <w:rPr>
          <w:sz w:val="28"/>
          <w:szCs w:val="28"/>
        </w:rPr>
        <w:t>порівняльні норми, які розробляються з</w:t>
      </w:r>
      <w:r>
        <w:rPr>
          <w:sz w:val="28"/>
          <w:szCs w:val="28"/>
        </w:rPr>
        <w:t xml:space="preserve"> використанням р</w:t>
      </w:r>
      <w:r w:rsidRPr="004C5F5A">
        <w:rPr>
          <w:sz w:val="28"/>
          <w:szCs w:val="28"/>
        </w:rPr>
        <w:t xml:space="preserve">ізноманітних методів математичної статистики. Найбільш широко застосовується метод </w:t>
      </w:r>
      <w:proofErr w:type="spellStart"/>
      <w:r w:rsidRPr="004C5F5A">
        <w:rPr>
          <w:sz w:val="28"/>
          <w:szCs w:val="28"/>
        </w:rPr>
        <w:t>с</w:t>
      </w:r>
      <w:r>
        <w:rPr>
          <w:sz w:val="28"/>
          <w:szCs w:val="28"/>
        </w:rPr>
        <w:t>и</w:t>
      </w:r>
      <w:r w:rsidRPr="004C5F5A">
        <w:rPr>
          <w:sz w:val="28"/>
          <w:szCs w:val="28"/>
        </w:rPr>
        <w:t>гмальних</w:t>
      </w:r>
      <w:proofErr w:type="spellEnd"/>
      <w:r w:rsidRPr="004C5F5A">
        <w:rPr>
          <w:sz w:val="28"/>
          <w:szCs w:val="28"/>
        </w:rPr>
        <w:t xml:space="preserve"> відхилень. Процедура </w:t>
      </w:r>
      <w:r>
        <w:rPr>
          <w:sz w:val="28"/>
          <w:szCs w:val="28"/>
        </w:rPr>
        <w:t xml:space="preserve">їх </w:t>
      </w:r>
      <w:r w:rsidRPr="004C5F5A">
        <w:rPr>
          <w:sz w:val="28"/>
          <w:szCs w:val="28"/>
        </w:rPr>
        <w:t xml:space="preserve">визначення має наступний алгоритм дій: а) добирають сукупність </w:t>
      </w:r>
      <w:r>
        <w:rPr>
          <w:sz w:val="28"/>
          <w:szCs w:val="28"/>
        </w:rPr>
        <w:t>осіб</w:t>
      </w:r>
      <w:r w:rsidRPr="004C5F5A">
        <w:rPr>
          <w:sz w:val="28"/>
          <w:szCs w:val="28"/>
        </w:rPr>
        <w:t>;  б) проводять тестування і визначають результати;</w:t>
      </w:r>
    </w:p>
    <w:p w14:paraId="7217B494" w14:textId="77777777" w:rsidR="00E458C3" w:rsidRDefault="00E458C3" w:rsidP="00E458C3">
      <w:pPr>
        <w:spacing w:line="360" w:lineRule="auto"/>
        <w:ind w:left="181"/>
        <w:jc w:val="both"/>
        <w:rPr>
          <w:sz w:val="28"/>
          <w:szCs w:val="28"/>
        </w:rPr>
      </w:pPr>
      <w:r>
        <w:rPr>
          <w:sz w:val="28"/>
          <w:szCs w:val="28"/>
        </w:rPr>
        <w:t>\</w:t>
      </w:r>
      <w:r w:rsidRPr="004C5F5A">
        <w:rPr>
          <w:sz w:val="28"/>
          <w:szCs w:val="28"/>
        </w:rPr>
        <w:t xml:space="preserve"> в) визначають середнє арифметичне і стандартні (середньо- квадратичні) відхилення;  г) значення </w:t>
      </w:r>
      <w:r w:rsidRPr="004C5F5A">
        <w:rPr>
          <w:position w:val="-10"/>
          <w:sz w:val="28"/>
          <w:szCs w:val="28"/>
        </w:rPr>
        <w:object w:dxaOrig="980" w:dyaOrig="360" w14:anchorId="0D86E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8pt" o:ole="">
            <v:imagedata r:id="rId8" o:title=""/>
          </v:shape>
          <o:OLEObject Type="Embed" ProgID="Equation.DSMT4" ShapeID="_x0000_i1025" DrawAspect="Content" ObjectID="_1698483324" r:id="rId9"/>
        </w:object>
      </w:r>
      <w:r w:rsidRPr="004C5F5A">
        <w:rPr>
          <w:sz w:val="28"/>
          <w:szCs w:val="28"/>
        </w:rPr>
        <w:t xml:space="preserve"> приймають за середню норму, а граничні значення </w:t>
      </w:r>
      <w:r w:rsidRPr="004C5F5A">
        <w:rPr>
          <w:i/>
          <w:sz w:val="28"/>
          <w:szCs w:val="28"/>
        </w:rPr>
        <w:t xml:space="preserve">σ   </w:t>
      </w:r>
      <w:r w:rsidRPr="004C5F5A">
        <w:rPr>
          <w:sz w:val="28"/>
          <w:szCs w:val="28"/>
        </w:rPr>
        <w:t xml:space="preserve">є мірою відхилення від середньої норми. </w:t>
      </w:r>
    </w:p>
    <w:p w14:paraId="127787EE" w14:textId="77777777" w:rsidR="00E458C3" w:rsidRPr="004C5F5A" w:rsidRDefault="00E458C3" w:rsidP="00E458C3">
      <w:pPr>
        <w:spacing w:line="360" w:lineRule="auto"/>
        <w:ind w:left="181" w:firstLine="527"/>
        <w:jc w:val="both"/>
        <w:rPr>
          <w:sz w:val="28"/>
          <w:szCs w:val="28"/>
        </w:rPr>
      </w:pPr>
      <w:r w:rsidRPr="004C5F5A">
        <w:rPr>
          <w:sz w:val="28"/>
          <w:szCs w:val="28"/>
        </w:rPr>
        <w:t>Варто зазначити, що на сьогодні серед фахівців не існує одностайної думки по відношенню до такої середньої норми, –  окремі дослідники пропонують включати у цю зону 68%  від усієї вибіркової сукупності результатів, тобто використовувати зону завширшки (</w:t>
      </w:r>
      <w:r w:rsidRPr="004C5F5A">
        <w:rPr>
          <w:position w:val="-10"/>
          <w:sz w:val="28"/>
          <w:szCs w:val="28"/>
        </w:rPr>
        <w:object w:dxaOrig="980" w:dyaOrig="360" w14:anchorId="0B8FD015">
          <v:shape id="_x0000_i1026" type="#_x0000_t75" style="width:49.5pt;height:18pt" o:ole="">
            <v:imagedata r:id="rId10" o:title=""/>
          </v:shape>
          <o:OLEObject Type="Embed" ProgID="Equation.DSMT4" ShapeID="_x0000_i1026" DrawAspect="Content" ObjectID="_1698483325" r:id="rId11"/>
        </w:object>
      </w:r>
      <w:r w:rsidRPr="004C5F5A">
        <w:rPr>
          <w:sz w:val="28"/>
          <w:szCs w:val="28"/>
        </w:rPr>
        <w:t xml:space="preserve">), інші – 50% (ширина зони </w:t>
      </w:r>
      <w:r w:rsidRPr="004C5F5A">
        <w:rPr>
          <w:position w:val="-10"/>
          <w:sz w:val="28"/>
          <w:szCs w:val="28"/>
        </w:rPr>
        <w:object w:dxaOrig="980" w:dyaOrig="360" w14:anchorId="272E5C5E">
          <v:shape id="_x0000_i1027" type="#_x0000_t75" style="width:49.5pt;height:18pt" o:ole="">
            <v:imagedata r:id="rId10" o:title=""/>
          </v:shape>
          <o:OLEObject Type="Embed" ProgID="Equation.DSMT4" ShapeID="_x0000_i1027" DrawAspect="Content" ObjectID="_1698483326" r:id="rId12"/>
        </w:object>
      </w:r>
      <w:r w:rsidRPr="004C5F5A">
        <w:rPr>
          <w:sz w:val="28"/>
          <w:szCs w:val="28"/>
        </w:rPr>
        <w:t xml:space="preserve">) [10, 30, 58]. </w:t>
      </w:r>
    </w:p>
    <w:p w14:paraId="0EA67A2C" w14:textId="77777777" w:rsidR="00E458C3" w:rsidRPr="004C5F5A" w:rsidRDefault="00E458C3" w:rsidP="00E458C3">
      <w:pPr>
        <w:spacing w:line="360" w:lineRule="auto"/>
        <w:ind w:left="181" w:firstLine="709"/>
        <w:jc w:val="both"/>
        <w:rPr>
          <w:sz w:val="28"/>
          <w:szCs w:val="28"/>
        </w:rPr>
      </w:pPr>
      <w:r w:rsidRPr="004C5F5A">
        <w:rPr>
          <w:sz w:val="28"/>
          <w:szCs w:val="28"/>
        </w:rPr>
        <w:t xml:space="preserve">Під час розробки системи оцінок за допомогою методу </w:t>
      </w:r>
      <w:proofErr w:type="spellStart"/>
      <w:r w:rsidRPr="004C5F5A">
        <w:rPr>
          <w:sz w:val="28"/>
          <w:szCs w:val="28"/>
        </w:rPr>
        <w:t>с</w:t>
      </w:r>
      <w:r>
        <w:rPr>
          <w:sz w:val="28"/>
          <w:szCs w:val="28"/>
        </w:rPr>
        <w:t>и</w:t>
      </w:r>
      <w:r w:rsidRPr="004C5F5A">
        <w:rPr>
          <w:sz w:val="28"/>
          <w:szCs w:val="28"/>
        </w:rPr>
        <w:t>гмальних</w:t>
      </w:r>
      <w:proofErr w:type="spellEnd"/>
      <w:r w:rsidRPr="004C5F5A">
        <w:rPr>
          <w:sz w:val="28"/>
          <w:szCs w:val="28"/>
        </w:rPr>
        <w:t xml:space="preserve"> відхилень використовують закон нормального розподілу варіант вимірювань. За даними </w:t>
      </w:r>
      <w:r>
        <w:rPr>
          <w:sz w:val="28"/>
          <w:szCs w:val="28"/>
        </w:rPr>
        <w:t xml:space="preserve">наукової </w:t>
      </w:r>
      <w:r w:rsidRPr="004C5F5A">
        <w:rPr>
          <w:sz w:val="28"/>
          <w:szCs w:val="28"/>
        </w:rPr>
        <w:t xml:space="preserve">літератури [33], розподіл результатів тестових іспитів </w:t>
      </w:r>
      <w:r w:rsidRPr="004C5F5A">
        <w:rPr>
          <w:sz w:val="28"/>
          <w:szCs w:val="28"/>
        </w:rPr>
        <w:lastRenderedPageBreak/>
        <w:t>рідко відповідає нормальному. Саме тому, останнім часом пропонується аналіз</w:t>
      </w:r>
      <w:r>
        <w:rPr>
          <w:sz w:val="28"/>
          <w:szCs w:val="28"/>
        </w:rPr>
        <w:t>увати</w:t>
      </w:r>
      <w:r w:rsidRPr="004C5F5A">
        <w:rPr>
          <w:sz w:val="28"/>
          <w:szCs w:val="28"/>
        </w:rPr>
        <w:t xml:space="preserve"> результат</w:t>
      </w:r>
      <w:r>
        <w:rPr>
          <w:sz w:val="28"/>
          <w:szCs w:val="28"/>
        </w:rPr>
        <w:t>и</w:t>
      </w:r>
      <w:r w:rsidRPr="004C5F5A">
        <w:rPr>
          <w:sz w:val="28"/>
          <w:szCs w:val="28"/>
        </w:rPr>
        <w:t xml:space="preserve"> педагогічного тестування</w:t>
      </w:r>
      <w:r>
        <w:rPr>
          <w:sz w:val="28"/>
          <w:szCs w:val="28"/>
        </w:rPr>
        <w:t>,</w:t>
      </w:r>
      <w:r w:rsidRPr="004C5F5A">
        <w:rPr>
          <w:sz w:val="28"/>
          <w:szCs w:val="28"/>
        </w:rPr>
        <w:t xml:space="preserve"> </w:t>
      </w:r>
      <w:r>
        <w:rPr>
          <w:sz w:val="28"/>
          <w:szCs w:val="28"/>
        </w:rPr>
        <w:t xml:space="preserve">використовуючи </w:t>
      </w:r>
      <w:r w:rsidRPr="004C5F5A">
        <w:rPr>
          <w:sz w:val="28"/>
          <w:szCs w:val="28"/>
        </w:rPr>
        <w:t xml:space="preserve">  </w:t>
      </w:r>
      <w:proofErr w:type="spellStart"/>
      <w:r w:rsidRPr="004C5F5A">
        <w:rPr>
          <w:sz w:val="28"/>
          <w:szCs w:val="28"/>
        </w:rPr>
        <w:t>перцентильн</w:t>
      </w:r>
      <w:r>
        <w:rPr>
          <w:sz w:val="28"/>
          <w:szCs w:val="28"/>
        </w:rPr>
        <w:t>ий</w:t>
      </w:r>
      <w:proofErr w:type="spellEnd"/>
      <w:r w:rsidRPr="004C5F5A">
        <w:rPr>
          <w:sz w:val="28"/>
          <w:szCs w:val="28"/>
        </w:rPr>
        <w:t xml:space="preserve"> метод [10, 25, 40, 41]. Особливістю цього методу є те, що він не залежить від характеру розподілу окремих результатів у генеральній сукупності, а </w:t>
      </w:r>
      <w:r>
        <w:rPr>
          <w:sz w:val="28"/>
          <w:szCs w:val="28"/>
        </w:rPr>
        <w:t xml:space="preserve">отже </w:t>
      </w:r>
      <w:r w:rsidRPr="004C5F5A">
        <w:rPr>
          <w:sz w:val="28"/>
          <w:szCs w:val="28"/>
        </w:rPr>
        <w:t xml:space="preserve">дозволяє </w:t>
      </w:r>
      <w:r>
        <w:rPr>
          <w:sz w:val="28"/>
          <w:szCs w:val="28"/>
        </w:rPr>
        <w:t xml:space="preserve">встановлювати </w:t>
      </w:r>
      <w:r w:rsidRPr="004C5F5A">
        <w:rPr>
          <w:sz w:val="28"/>
          <w:szCs w:val="28"/>
        </w:rPr>
        <w:t xml:space="preserve">нормативну оцінку за результатом, який знаходиться у будь-якій оціночній зоні. Ця обставина є важливою під час розробки нормативів оцінки фізичного </w:t>
      </w:r>
      <w:r>
        <w:rPr>
          <w:sz w:val="28"/>
          <w:szCs w:val="28"/>
        </w:rPr>
        <w:t>стану</w:t>
      </w:r>
      <w:r w:rsidRPr="004C5F5A">
        <w:rPr>
          <w:sz w:val="28"/>
          <w:szCs w:val="28"/>
        </w:rPr>
        <w:t xml:space="preserve">, оскільки результат, що показує однакова кількість людей, буде еквівалентним [24, 44]. </w:t>
      </w:r>
    </w:p>
    <w:p w14:paraId="23A9B31E" w14:textId="77777777" w:rsidR="00E458C3" w:rsidRDefault="00E458C3" w:rsidP="00E458C3">
      <w:pPr>
        <w:spacing w:line="360" w:lineRule="auto"/>
        <w:ind w:left="181" w:firstLine="709"/>
        <w:jc w:val="both"/>
        <w:rPr>
          <w:sz w:val="28"/>
          <w:szCs w:val="28"/>
        </w:rPr>
      </w:pPr>
      <w:r w:rsidRPr="004C5F5A">
        <w:rPr>
          <w:sz w:val="28"/>
          <w:szCs w:val="28"/>
        </w:rPr>
        <w:t xml:space="preserve">Разом з тим, аналіз </w:t>
      </w:r>
      <w:r>
        <w:rPr>
          <w:sz w:val="28"/>
          <w:szCs w:val="28"/>
        </w:rPr>
        <w:t xml:space="preserve">спеціальних </w:t>
      </w:r>
      <w:r w:rsidRPr="004C5F5A">
        <w:rPr>
          <w:sz w:val="28"/>
          <w:szCs w:val="28"/>
        </w:rPr>
        <w:t xml:space="preserve">джерел [10, 41, 51] свідчить, що вибір кількості та меж інтервалів групування кількісних </w:t>
      </w:r>
      <w:r>
        <w:rPr>
          <w:sz w:val="28"/>
          <w:szCs w:val="28"/>
        </w:rPr>
        <w:t>значень</w:t>
      </w:r>
      <w:r w:rsidRPr="004C5F5A">
        <w:rPr>
          <w:sz w:val="28"/>
          <w:szCs w:val="28"/>
        </w:rPr>
        <w:t xml:space="preserve"> залежить від суб’єктивних міркувань та інтуїції конкретного дослідника. Тому наслідками такого підходу є велике різноманіття класифікацій, що суттєво відрізняються за структурою </w:t>
      </w:r>
      <w:r>
        <w:rPr>
          <w:sz w:val="28"/>
          <w:szCs w:val="28"/>
        </w:rPr>
        <w:t>і</w:t>
      </w:r>
      <w:r w:rsidRPr="004C5F5A">
        <w:rPr>
          <w:sz w:val="28"/>
          <w:szCs w:val="28"/>
        </w:rPr>
        <w:t xml:space="preserve"> змістом. У зв’язку з цим, деякі дослідники [10, 86] найбільш придатною для розробки нормативних </w:t>
      </w:r>
      <w:r>
        <w:rPr>
          <w:sz w:val="28"/>
          <w:szCs w:val="28"/>
        </w:rPr>
        <w:t>значень</w:t>
      </w:r>
      <w:r w:rsidRPr="004C5F5A">
        <w:rPr>
          <w:sz w:val="28"/>
          <w:szCs w:val="28"/>
        </w:rPr>
        <w:t xml:space="preserve"> фізично</w:t>
      </w:r>
      <w:r>
        <w:rPr>
          <w:sz w:val="28"/>
          <w:szCs w:val="28"/>
        </w:rPr>
        <w:t>ї</w:t>
      </w:r>
      <w:r w:rsidRPr="004C5F5A">
        <w:rPr>
          <w:sz w:val="28"/>
          <w:szCs w:val="28"/>
        </w:rPr>
        <w:t xml:space="preserve"> </w:t>
      </w:r>
      <w:r>
        <w:rPr>
          <w:sz w:val="28"/>
          <w:szCs w:val="28"/>
        </w:rPr>
        <w:t>підготовленості учнів</w:t>
      </w:r>
      <w:r w:rsidRPr="004C5F5A">
        <w:rPr>
          <w:sz w:val="28"/>
          <w:szCs w:val="28"/>
        </w:rPr>
        <w:t xml:space="preserve"> вважають логістичну криву з рівнянням вигляду: </w:t>
      </w:r>
    </w:p>
    <w:p w14:paraId="4049442A" w14:textId="77777777" w:rsidR="00E458C3" w:rsidRDefault="00E458C3" w:rsidP="00E458C3">
      <w:pPr>
        <w:spacing w:line="360" w:lineRule="auto"/>
        <w:ind w:left="181" w:firstLine="709"/>
        <w:jc w:val="both"/>
        <w:rPr>
          <w:sz w:val="28"/>
          <w:szCs w:val="28"/>
        </w:rPr>
      </w:pPr>
    </w:p>
    <w:p w14:paraId="55C8D6EC" w14:textId="77777777" w:rsidR="00E458C3" w:rsidRDefault="00E458C3" w:rsidP="00E458C3">
      <w:pPr>
        <w:spacing w:line="360" w:lineRule="auto"/>
        <w:ind w:left="181" w:firstLine="709"/>
        <w:jc w:val="center"/>
        <w:rPr>
          <w:sz w:val="28"/>
          <w:szCs w:val="28"/>
        </w:rPr>
      </w:pPr>
      <w:r w:rsidRPr="004C5F5A">
        <w:rPr>
          <w:position w:val="-24"/>
          <w:sz w:val="28"/>
          <w:szCs w:val="28"/>
        </w:rPr>
        <w:object w:dxaOrig="1340" w:dyaOrig="620" w14:anchorId="389A5877">
          <v:shape id="_x0000_i1028" type="#_x0000_t75" style="width:87pt;height:40.5pt" o:ole="">
            <v:imagedata r:id="rId13" o:title=""/>
          </v:shape>
          <o:OLEObject Type="Embed" ProgID="Equation.DSMT4" ShapeID="_x0000_i1028" DrawAspect="Content" ObjectID="_1698483327" r:id="rId14"/>
        </w:object>
      </w:r>
      <w:r w:rsidRPr="004C5F5A">
        <w:rPr>
          <w:sz w:val="28"/>
          <w:szCs w:val="28"/>
        </w:rPr>
        <w:t xml:space="preserve"> , </w:t>
      </w:r>
    </w:p>
    <w:p w14:paraId="14EA0982" w14:textId="77777777" w:rsidR="00E458C3" w:rsidRPr="004C5F5A" w:rsidRDefault="00E458C3" w:rsidP="00E458C3">
      <w:pPr>
        <w:spacing w:line="360" w:lineRule="auto"/>
        <w:jc w:val="both"/>
        <w:rPr>
          <w:sz w:val="28"/>
          <w:szCs w:val="28"/>
        </w:rPr>
      </w:pPr>
      <w:r w:rsidRPr="004C5F5A">
        <w:rPr>
          <w:sz w:val="28"/>
          <w:szCs w:val="28"/>
        </w:rPr>
        <w:t>де</w:t>
      </w:r>
      <w:r>
        <w:rPr>
          <w:sz w:val="28"/>
          <w:szCs w:val="28"/>
        </w:rPr>
        <w:tab/>
      </w:r>
      <w:r w:rsidRPr="004C5F5A">
        <w:rPr>
          <w:i/>
          <w:sz w:val="28"/>
          <w:szCs w:val="28"/>
        </w:rPr>
        <w:t xml:space="preserve">К, а, </w:t>
      </w:r>
      <w:r w:rsidRPr="004C5F5A">
        <w:rPr>
          <w:i/>
          <w:sz w:val="28"/>
          <w:szCs w:val="28"/>
          <w:lang w:val="en-US"/>
        </w:rPr>
        <w:t>b</w:t>
      </w:r>
      <w:r w:rsidRPr="004C5F5A">
        <w:rPr>
          <w:sz w:val="28"/>
          <w:szCs w:val="28"/>
        </w:rPr>
        <w:t xml:space="preserve"> є параметрами рівняння, що розраховуються за формулами:</w:t>
      </w:r>
    </w:p>
    <w:p w14:paraId="717B77AC" w14:textId="77777777" w:rsidR="00E458C3" w:rsidRPr="004C5F5A" w:rsidRDefault="00E458C3" w:rsidP="00E458C3">
      <w:pPr>
        <w:spacing w:line="360" w:lineRule="auto"/>
        <w:ind w:left="181" w:firstLine="709"/>
        <w:jc w:val="both"/>
        <w:rPr>
          <w:sz w:val="28"/>
          <w:szCs w:val="28"/>
        </w:rPr>
      </w:pPr>
      <w:r w:rsidRPr="004C5F5A">
        <w:rPr>
          <w:sz w:val="28"/>
          <w:szCs w:val="28"/>
        </w:rPr>
        <w:t xml:space="preserve">(1)   </w:t>
      </w:r>
      <w:r w:rsidRPr="004C5F5A">
        <w:rPr>
          <w:position w:val="-30"/>
          <w:sz w:val="28"/>
          <w:szCs w:val="28"/>
        </w:rPr>
        <w:object w:dxaOrig="3240" w:dyaOrig="720" w14:anchorId="1440B0AA">
          <v:shape id="_x0000_i1029" type="#_x0000_t75" style="width:182.25pt;height:40.5pt" o:ole="">
            <v:imagedata r:id="rId15" o:title=""/>
          </v:shape>
          <o:OLEObject Type="Embed" ProgID="Equation.DSMT4" ShapeID="_x0000_i1029" DrawAspect="Content" ObjectID="_1698483328" r:id="rId16"/>
        </w:object>
      </w:r>
      <w:r w:rsidRPr="004C5F5A">
        <w:rPr>
          <w:sz w:val="28"/>
          <w:szCs w:val="28"/>
        </w:rPr>
        <w:t xml:space="preserve">; </w:t>
      </w:r>
    </w:p>
    <w:p w14:paraId="28AAEB36" w14:textId="77777777" w:rsidR="00E458C3" w:rsidRPr="004C5F5A" w:rsidRDefault="00E458C3" w:rsidP="00E458C3">
      <w:pPr>
        <w:spacing w:line="360" w:lineRule="auto"/>
        <w:ind w:left="181" w:firstLine="709"/>
        <w:jc w:val="both"/>
        <w:rPr>
          <w:sz w:val="28"/>
          <w:szCs w:val="28"/>
        </w:rPr>
      </w:pPr>
      <w:r w:rsidRPr="004C5F5A">
        <w:rPr>
          <w:sz w:val="28"/>
          <w:szCs w:val="28"/>
        </w:rPr>
        <w:t xml:space="preserve">(2)    </w:t>
      </w:r>
      <w:r w:rsidRPr="004C5F5A">
        <w:rPr>
          <w:position w:val="-30"/>
          <w:sz w:val="28"/>
          <w:szCs w:val="28"/>
        </w:rPr>
        <w:object w:dxaOrig="1300" w:dyaOrig="680" w14:anchorId="10C61EA9">
          <v:shape id="_x0000_i1030" type="#_x0000_t75" style="width:80.25pt;height:41.25pt" o:ole="">
            <v:imagedata r:id="rId17" o:title=""/>
          </v:shape>
          <o:OLEObject Type="Embed" ProgID="Equation.DSMT4" ShapeID="_x0000_i1030" DrawAspect="Content" ObjectID="_1698483329" r:id="rId18"/>
        </w:object>
      </w:r>
      <w:r w:rsidRPr="004C5F5A">
        <w:rPr>
          <w:sz w:val="28"/>
          <w:szCs w:val="28"/>
        </w:rPr>
        <w:t>;</w:t>
      </w:r>
    </w:p>
    <w:p w14:paraId="400E357B" w14:textId="77777777" w:rsidR="00E458C3" w:rsidRDefault="00E458C3" w:rsidP="00E458C3">
      <w:pPr>
        <w:spacing w:line="360" w:lineRule="auto"/>
        <w:ind w:left="181" w:firstLine="709"/>
        <w:jc w:val="both"/>
        <w:rPr>
          <w:sz w:val="28"/>
          <w:szCs w:val="28"/>
        </w:rPr>
      </w:pPr>
      <w:r w:rsidRPr="004C5F5A">
        <w:rPr>
          <w:sz w:val="28"/>
          <w:szCs w:val="28"/>
        </w:rPr>
        <w:t xml:space="preserve">(3)    </w:t>
      </w:r>
      <w:r w:rsidRPr="004C5F5A">
        <w:rPr>
          <w:position w:val="-30"/>
          <w:sz w:val="28"/>
          <w:szCs w:val="28"/>
        </w:rPr>
        <w:object w:dxaOrig="2000" w:dyaOrig="680" w14:anchorId="1B92F604">
          <v:shape id="_x0000_i1031" type="#_x0000_t75" style="width:139.5pt;height:47.25pt" o:ole="">
            <v:imagedata r:id="rId19" o:title=""/>
          </v:shape>
          <o:OLEObject Type="Embed" ProgID="Equation.DSMT4" ShapeID="_x0000_i1031" DrawAspect="Content" ObjectID="_1698483330" r:id="rId20"/>
        </w:object>
      </w:r>
      <w:r w:rsidRPr="004C5F5A">
        <w:rPr>
          <w:sz w:val="28"/>
          <w:szCs w:val="28"/>
        </w:rPr>
        <w:t xml:space="preserve">; </w:t>
      </w:r>
    </w:p>
    <w:p w14:paraId="7C2698BB" w14:textId="77777777" w:rsidR="00E458C3" w:rsidRPr="004C5F5A" w:rsidRDefault="00E458C3" w:rsidP="00E458C3">
      <w:pPr>
        <w:spacing w:line="360" w:lineRule="auto"/>
        <w:jc w:val="both"/>
        <w:rPr>
          <w:sz w:val="28"/>
          <w:szCs w:val="28"/>
        </w:rPr>
      </w:pPr>
      <w:r w:rsidRPr="004C5F5A">
        <w:rPr>
          <w:sz w:val="28"/>
          <w:szCs w:val="28"/>
        </w:rPr>
        <w:t>де</w:t>
      </w:r>
      <w:r>
        <w:rPr>
          <w:sz w:val="28"/>
          <w:szCs w:val="28"/>
        </w:rPr>
        <w:tab/>
      </w:r>
    </w:p>
    <w:p w14:paraId="6FBE3119" w14:textId="77777777" w:rsidR="00E458C3" w:rsidRPr="002B6B41" w:rsidRDefault="00E458C3" w:rsidP="00E458C3">
      <w:pPr>
        <w:jc w:val="both"/>
        <w:rPr>
          <w:i/>
          <w:sz w:val="28"/>
        </w:rPr>
      </w:pPr>
      <w:r w:rsidRPr="002B6B41">
        <w:rPr>
          <w:position w:val="-12"/>
          <w:sz w:val="28"/>
          <w:lang w:val="en-US"/>
        </w:rPr>
        <w:object w:dxaOrig="260" w:dyaOrig="360" w14:anchorId="6FF4A8E7">
          <v:shape id="_x0000_i1032" type="#_x0000_t75" style="width:13.5pt;height:18pt" o:ole="">
            <v:imagedata r:id="rId21" o:title=""/>
          </v:shape>
          <o:OLEObject Type="Embed" ProgID="Equation.DSMT4" ShapeID="_x0000_i1032" DrawAspect="Content" ObjectID="_1698483331" r:id="rId22"/>
        </w:object>
      </w:r>
      <w:r w:rsidRPr="002B6B41">
        <w:rPr>
          <w:sz w:val="28"/>
          <w:lang w:val="ru-RU"/>
        </w:rPr>
        <w:t xml:space="preserve"> - </w:t>
      </w:r>
      <w:r w:rsidRPr="002B6B41">
        <w:rPr>
          <w:i/>
          <w:sz w:val="28"/>
        </w:rPr>
        <w:t>мінімальні значення результатів тестування;</w:t>
      </w:r>
    </w:p>
    <w:p w14:paraId="6E6E6CF6" w14:textId="77777777" w:rsidR="00E458C3" w:rsidRPr="002B6B41" w:rsidRDefault="00E458C3" w:rsidP="00E458C3">
      <w:pPr>
        <w:jc w:val="both"/>
        <w:rPr>
          <w:sz w:val="28"/>
        </w:rPr>
      </w:pPr>
      <w:r w:rsidRPr="002B6B41">
        <w:rPr>
          <w:position w:val="-12"/>
          <w:sz w:val="28"/>
        </w:rPr>
        <w:object w:dxaOrig="220" w:dyaOrig="360" w14:anchorId="1800A1A1">
          <v:shape id="_x0000_i1033" type="#_x0000_t75" style="width:10.5pt;height:18pt" o:ole="">
            <v:imagedata r:id="rId23" o:title=""/>
          </v:shape>
          <o:OLEObject Type="Embed" ProgID="Equation.DSMT4" ShapeID="_x0000_i1033" DrawAspect="Content" ObjectID="_1698483332" r:id="rId24"/>
        </w:object>
      </w:r>
      <w:r w:rsidRPr="002B6B41">
        <w:rPr>
          <w:sz w:val="28"/>
        </w:rPr>
        <w:t xml:space="preserve"> - </w:t>
      </w:r>
      <w:r w:rsidRPr="002B6B41">
        <w:rPr>
          <w:i/>
          <w:sz w:val="28"/>
        </w:rPr>
        <w:t>медіанні значення результатів тестування;</w:t>
      </w:r>
    </w:p>
    <w:p w14:paraId="1D571454" w14:textId="77777777" w:rsidR="00E458C3" w:rsidRPr="002B6B41" w:rsidRDefault="00E458C3" w:rsidP="00E458C3">
      <w:pPr>
        <w:jc w:val="both"/>
        <w:rPr>
          <w:sz w:val="28"/>
        </w:rPr>
      </w:pPr>
      <w:r w:rsidRPr="002B6B41">
        <w:rPr>
          <w:position w:val="-12"/>
          <w:sz w:val="28"/>
        </w:rPr>
        <w:object w:dxaOrig="260" w:dyaOrig="360" w14:anchorId="6B454CC4">
          <v:shape id="_x0000_i1034" type="#_x0000_t75" style="width:13.5pt;height:18pt" o:ole="">
            <v:imagedata r:id="rId25" o:title=""/>
          </v:shape>
          <o:OLEObject Type="Embed" ProgID="Equation.DSMT4" ShapeID="_x0000_i1034" DrawAspect="Content" ObjectID="_1698483333" r:id="rId26"/>
        </w:object>
      </w:r>
      <w:r w:rsidRPr="002B6B41">
        <w:rPr>
          <w:sz w:val="28"/>
        </w:rPr>
        <w:t xml:space="preserve"> - </w:t>
      </w:r>
      <w:r w:rsidRPr="002B6B41">
        <w:rPr>
          <w:i/>
          <w:sz w:val="28"/>
        </w:rPr>
        <w:t>максимальні значення результатів тестування.</w:t>
      </w:r>
    </w:p>
    <w:p w14:paraId="30B390D7" w14:textId="77777777" w:rsidR="00E458C3" w:rsidRDefault="00E458C3" w:rsidP="00E458C3">
      <w:pPr>
        <w:spacing w:line="360" w:lineRule="auto"/>
        <w:ind w:firstLine="709"/>
        <w:jc w:val="both"/>
        <w:rPr>
          <w:sz w:val="28"/>
          <w:szCs w:val="28"/>
        </w:rPr>
      </w:pPr>
    </w:p>
    <w:p w14:paraId="73C85607" w14:textId="77777777" w:rsidR="00E458C3" w:rsidRPr="004C5F5A" w:rsidRDefault="00E458C3" w:rsidP="00E458C3">
      <w:pPr>
        <w:spacing w:line="360" w:lineRule="auto"/>
        <w:ind w:firstLine="709"/>
        <w:jc w:val="both"/>
        <w:rPr>
          <w:sz w:val="28"/>
          <w:szCs w:val="28"/>
        </w:rPr>
      </w:pPr>
      <w:r w:rsidRPr="004C5F5A">
        <w:rPr>
          <w:sz w:val="28"/>
          <w:szCs w:val="28"/>
        </w:rPr>
        <w:lastRenderedPageBreak/>
        <w:t xml:space="preserve">Логістична крива за своєю будовою є центрально симетричною відносно місця перегину і характеризується чотирма етапами зміни. Межі таких змін умовні, </w:t>
      </w:r>
      <w:r>
        <w:rPr>
          <w:sz w:val="28"/>
          <w:szCs w:val="28"/>
        </w:rPr>
        <w:t>але</w:t>
      </w:r>
      <w:r w:rsidRPr="004C5F5A">
        <w:rPr>
          <w:sz w:val="28"/>
          <w:szCs w:val="28"/>
        </w:rPr>
        <w:t xml:space="preserve"> можуть інтерпрет</w:t>
      </w:r>
      <w:r>
        <w:rPr>
          <w:sz w:val="28"/>
          <w:szCs w:val="28"/>
        </w:rPr>
        <w:t>уватися</w:t>
      </w:r>
      <w:r w:rsidRPr="004C5F5A">
        <w:rPr>
          <w:sz w:val="28"/>
          <w:szCs w:val="28"/>
        </w:rPr>
        <w:t xml:space="preserve"> </w:t>
      </w:r>
      <w:r>
        <w:rPr>
          <w:sz w:val="28"/>
          <w:szCs w:val="28"/>
        </w:rPr>
        <w:t>так:</w:t>
      </w:r>
      <w:r w:rsidRPr="004C5F5A">
        <w:rPr>
          <w:sz w:val="28"/>
          <w:szCs w:val="28"/>
        </w:rPr>
        <w:t xml:space="preserve"> при </w:t>
      </w:r>
      <w:r w:rsidRPr="004C5F5A">
        <w:rPr>
          <w:i/>
          <w:sz w:val="28"/>
          <w:szCs w:val="28"/>
          <w:lang w:val="en-US"/>
        </w:rPr>
        <w:t>b</w:t>
      </w:r>
      <w:r w:rsidRPr="004C5F5A">
        <w:rPr>
          <w:i/>
          <w:sz w:val="28"/>
          <w:szCs w:val="28"/>
        </w:rPr>
        <w:t xml:space="preserve">&lt;0 </w:t>
      </w:r>
      <w:r w:rsidRPr="004C5F5A">
        <w:rPr>
          <w:sz w:val="28"/>
          <w:szCs w:val="28"/>
        </w:rPr>
        <w:t xml:space="preserve"> на першому етапі приріст результатів є незначним, на наступному етапі величина приросту збільшується, на третьому – знову починає зменшуватись, на четвертому </w:t>
      </w:r>
      <w:r>
        <w:rPr>
          <w:sz w:val="28"/>
          <w:szCs w:val="28"/>
        </w:rPr>
        <w:t xml:space="preserve">– </w:t>
      </w:r>
      <w:r w:rsidRPr="004C5F5A">
        <w:rPr>
          <w:sz w:val="28"/>
          <w:szCs w:val="28"/>
        </w:rPr>
        <w:t xml:space="preserve">приріст результатів знову стає найменшим. </w:t>
      </w:r>
    </w:p>
    <w:p w14:paraId="67994726" w14:textId="77777777" w:rsidR="00E458C3" w:rsidRPr="004C5F5A" w:rsidRDefault="00E458C3" w:rsidP="00E458C3">
      <w:pPr>
        <w:spacing w:line="360" w:lineRule="auto"/>
        <w:jc w:val="both"/>
        <w:rPr>
          <w:sz w:val="28"/>
          <w:szCs w:val="28"/>
        </w:rPr>
      </w:pPr>
      <w:r w:rsidRPr="004C5F5A">
        <w:rPr>
          <w:sz w:val="28"/>
          <w:szCs w:val="28"/>
        </w:rPr>
        <w:t xml:space="preserve">         Під час пров</w:t>
      </w:r>
      <w:r>
        <w:rPr>
          <w:sz w:val="28"/>
          <w:szCs w:val="28"/>
        </w:rPr>
        <w:t>е</w:t>
      </w:r>
      <w:r w:rsidRPr="004C5F5A">
        <w:rPr>
          <w:sz w:val="28"/>
          <w:szCs w:val="28"/>
        </w:rPr>
        <w:t>д</w:t>
      </w:r>
      <w:r>
        <w:rPr>
          <w:sz w:val="28"/>
          <w:szCs w:val="28"/>
        </w:rPr>
        <w:t xml:space="preserve">ених </w:t>
      </w:r>
      <w:r w:rsidRPr="004C5F5A">
        <w:rPr>
          <w:sz w:val="28"/>
          <w:szCs w:val="28"/>
        </w:rPr>
        <w:t>нами розрахунків</w:t>
      </w:r>
      <w:r>
        <w:rPr>
          <w:sz w:val="28"/>
          <w:szCs w:val="28"/>
        </w:rPr>
        <w:t xml:space="preserve"> п</w:t>
      </w:r>
      <w:r w:rsidRPr="004C5F5A">
        <w:rPr>
          <w:sz w:val="28"/>
          <w:szCs w:val="28"/>
        </w:rPr>
        <w:t>араметри логістичної кривої визначали</w:t>
      </w:r>
      <w:r>
        <w:rPr>
          <w:sz w:val="28"/>
          <w:szCs w:val="28"/>
        </w:rPr>
        <w:t>,</w:t>
      </w:r>
      <w:r w:rsidRPr="004C5F5A">
        <w:rPr>
          <w:sz w:val="28"/>
          <w:szCs w:val="28"/>
        </w:rPr>
        <w:t xml:space="preserve"> використ</w:t>
      </w:r>
      <w:r>
        <w:rPr>
          <w:sz w:val="28"/>
          <w:szCs w:val="28"/>
        </w:rPr>
        <w:t>овуючи</w:t>
      </w:r>
      <w:r w:rsidRPr="004C5F5A">
        <w:rPr>
          <w:sz w:val="28"/>
          <w:szCs w:val="28"/>
        </w:rPr>
        <w:t xml:space="preserve"> метод трьох крапок [10]. Він інтерпретується </w:t>
      </w:r>
      <w:r>
        <w:rPr>
          <w:sz w:val="28"/>
          <w:szCs w:val="28"/>
        </w:rPr>
        <w:t>так:</w:t>
      </w:r>
      <w:r w:rsidRPr="004C5F5A">
        <w:rPr>
          <w:sz w:val="28"/>
          <w:szCs w:val="28"/>
        </w:rPr>
        <w:t xml:space="preserve"> крива повинна пройти через задані крапки, що у нашому випадку відповідають мінімальним, медіанним і максимальним значенням результатів тестування з дотриманням обов’язкової умови про рівність відстані між цими крапками.</w:t>
      </w:r>
    </w:p>
    <w:p w14:paraId="7E4B5956" w14:textId="77777777" w:rsidR="00E458C3" w:rsidRPr="004C5F5A" w:rsidRDefault="00E458C3" w:rsidP="00E458C3">
      <w:pPr>
        <w:spacing w:line="360" w:lineRule="auto"/>
        <w:ind w:firstLine="709"/>
        <w:jc w:val="both"/>
        <w:rPr>
          <w:sz w:val="28"/>
          <w:szCs w:val="28"/>
        </w:rPr>
      </w:pPr>
      <w:r w:rsidRPr="004C5F5A">
        <w:rPr>
          <w:sz w:val="28"/>
          <w:szCs w:val="28"/>
        </w:rPr>
        <w:t xml:space="preserve">Такі властивості логістичної кривої співзвучні з вимогами поступовості </w:t>
      </w:r>
      <w:r>
        <w:rPr>
          <w:sz w:val="28"/>
          <w:szCs w:val="28"/>
        </w:rPr>
        <w:t>в</w:t>
      </w:r>
      <w:r w:rsidRPr="004C5F5A">
        <w:rPr>
          <w:sz w:val="28"/>
          <w:szCs w:val="28"/>
        </w:rPr>
        <w:t xml:space="preserve"> збільшенні тренувальних навантажень і збалансованості </w:t>
      </w:r>
      <w:r>
        <w:rPr>
          <w:sz w:val="28"/>
          <w:szCs w:val="28"/>
        </w:rPr>
        <w:t xml:space="preserve">за </w:t>
      </w:r>
      <w:r w:rsidRPr="004C5F5A">
        <w:rPr>
          <w:sz w:val="28"/>
          <w:szCs w:val="28"/>
        </w:rPr>
        <w:t>динамі</w:t>
      </w:r>
      <w:r>
        <w:rPr>
          <w:sz w:val="28"/>
          <w:szCs w:val="28"/>
        </w:rPr>
        <w:t>кою</w:t>
      </w:r>
      <w:r w:rsidRPr="004C5F5A">
        <w:rPr>
          <w:sz w:val="28"/>
          <w:szCs w:val="28"/>
        </w:rPr>
        <w:t xml:space="preserve"> адаптації. Так, на початку тренувальних занять, що проводилис</w:t>
      </w:r>
      <w:r>
        <w:rPr>
          <w:sz w:val="28"/>
          <w:szCs w:val="28"/>
        </w:rPr>
        <w:t xml:space="preserve">я дослідниками </w:t>
      </w:r>
      <w:r w:rsidRPr="004C5F5A">
        <w:rPr>
          <w:sz w:val="28"/>
          <w:szCs w:val="28"/>
        </w:rPr>
        <w:t xml:space="preserve"> </w:t>
      </w:r>
      <w:r w:rsidRPr="004C5F5A">
        <w:rPr>
          <w:sz w:val="28"/>
          <w:szCs w:val="28"/>
          <w:lang w:val="ru-RU"/>
        </w:rPr>
        <w:t xml:space="preserve">[17], </w:t>
      </w:r>
      <w:r w:rsidRPr="004C5F5A">
        <w:rPr>
          <w:sz w:val="28"/>
          <w:szCs w:val="28"/>
        </w:rPr>
        <w:t xml:space="preserve">коли дівчата ще не досягли значного кумулятивного тренувального ефекту (КТЕ), незначний приріст результатів у тестових завданнях дозволяв їм отримати позитивні оцінки, що відповідали „середньому” рівню. Із збільшенням тренованості та досягненням значного КТЕ для отримання оцінок, що відповідають „достатньому” рівню, необхідні більш високі прирости результатів, а на „високому” рівні прояву фізичних </w:t>
      </w:r>
      <w:r>
        <w:rPr>
          <w:sz w:val="28"/>
          <w:szCs w:val="28"/>
        </w:rPr>
        <w:t>якостей</w:t>
      </w:r>
      <w:r w:rsidRPr="004C5F5A">
        <w:rPr>
          <w:sz w:val="28"/>
          <w:szCs w:val="28"/>
        </w:rPr>
        <w:t xml:space="preserve"> темпи приростів знову зменшу</w:t>
      </w:r>
      <w:r>
        <w:rPr>
          <w:sz w:val="28"/>
          <w:szCs w:val="28"/>
        </w:rPr>
        <w:t>валися</w:t>
      </w:r>
      <w:r w:rsidRPr="004C5F5A">
        <w:rPr>
          <w:sz w:val="28"/>
          <w:szCs w:val="28"/>
        </w:rPr>
        <w:t xml:space="preserve">; </w:t>
      </w:r>
      <w:r>
        <w:rPr>
          <w:sz w:val="28"/>
          <w:szCs w:val="28"/>
        </w:rPr>
        <w:t>характер</w:t>
      </w:r>
      <w:r w:rsidRPr="004C5F5A">
        <w:rPr>
          <w:sz w:val="28"/>
          <w:szCs w:val="28"/>
        </w:rPr>
        <w:t xml:space="preserve"> занять </w:t>
      </w:r>
      <w:r>
        <w:rPr>
          <w:sz w:val="28"/>
          <w:szCs w:val="28"/>
        </w:rPr>
        <w:t xml:space="preserve">в останньому випадку визначається як </w:t>
      </w:r>
      <w:r w:rsidRPr="004C5F5A">
        <w:rPr>
          <w:sz w:val="28"/>
          <w:szCs w:val="28"/>
        </w:rPr>
        <w:t>підтриму</w:t>
      </w:r>
      <w:r>
        <w:rPr>
          <w:sz w:val="28"/>
          <w:szCs w:val="28"/>
        </w:rPr>
        <w:t>вальний</w:t>
      </w:r>
      <w:r w:rsidRPr="004C5F5A">
        <w:rPr>
          <w:sz w:val="28"/>
          <w:szCs w:val="28"/>
        </w:rPr>
        <w:t xml:space="preserve">.  </w:t>
      </w:r>
    </w:p>
    <w:p w14:paraId="2BAF44F6" w14:textId="77777777" w:rsidR="00E458C3" w:rsidRDefault="00E458C3" w:rsidP="00E458C3">
      <w:pPr>
        <w:spacing w:line="360" w:lineRule="auto"/>
        <w:ind w:firstLine="709"/>
        <w:jc w:val="both"/>
        <w:rPr>
          <w:sz w:val="28"/>
          <w:szCs w:val="28"/>
        </w:rPr>
      </w:pPr>
      <w:r w:rsidRPr="004C5F5A">
        <w:rPr>
          <w:sz w:val="28"/>
          <w:szCs w:val="28"/>
        </w:rPr>
        <w:t>Для адаптації розроблених нами нормативів оцінки фізично</w:t>
      </w:r>
      <w:r>
        <w:rPr>
          <w:sz w:val="28"/>
          <w:szCs w:val="28"/>
        </w:rPr>
        <w:t>ї підготовленості</w:t>
      </w:r>
      <w:r w:rsidRPr="004C5F5A">
        <w:rPr>
          <w:sz w:val="28"/>
          <w:szCs w:val="28"/>
        </w:rPr>
        <w:t xml:space="preserve"> учениць до умов школи, була використана 12-бальна шкала оцінки успішності.</w:t>
      </w:r>
      <w:r>
        <w:rPr>
          <w:sz w:val="28"/>
          <w:szCs w:val="28"/>
        </w:rPr>
        <w:t xml:space="preserve"> </w:t>
      </w:r>
      <w:r w:rsidRPr="004C5F5A">
        <w:rPr>
          <w:sz w:val="28"/>
          <w:szCs w:val="28"/>
        </w:rPr>
        <w:t>Після завершення експерименту і проведен</w:t>
      </w:r>
      <w:r>
        <w:rPr>
          <w:sz w:val="28"/>
          <w:szCs w:val="28"/>
        </w:rPr>
        <w:t>ня</w:t>
      </w:r>
      <w:r w:rsidRPr="004C5F5A">
        <w:rPr>
          <w:sz w:val="28"/>
          <w:szCs w:val="28"/>
        </w:rPr>
        <w:t xml:space="preserve"> тестування отрима</w:t>
      </w:r>
      <w:r>
        <w:rPr>
          <w:sz w:val="28"/>
          <w:szCs w:val="28"/>
        </w:rPr>
        <w:t>ли</w:t>
      </w:r>
      <w:r w:rsidRPr="004C5F5A">
        <w:rPr>
          <w:sz w:val="28"/>
          <w:szCs w:val="28"/>
        </w:rPr>
        <w:t xml:space="preserve"> дані, щ</w:t>
      </w:r>
      <w:r>
        <w:rPr>
          <w:sz w:val="28"/>
          <w:szCs w:val="28"/>
        </w:rPr>
        <w:t>о дозволили розробити нормативи</w:t>
      </w:r>
      <w:r w:rsidRPr="004C5F5A">
        <w:rPr>
          <w:sz w:val="28"/>
          <w:szCs w:val="28"/>
        </w:rPr>
        <w:t xml:space="preserve"> оцінки фізично</w:t>
      </w:r>
      <w:r>
        <w:rPr>
          <w:sz w:val="28"/>
          <w:szCs w:val="28"/>
        </w:rPr>
        <w:t>ї підготовленості</w:t>
      </w:r>
      <w:r w:rsidRPr="004C5F5A">
        <w:rPr>
          <w:sz w:val="28"/>
          <w:szCs w:val="28"/>
        </w:rPr>
        <w:t xml:space="preserve"> дівчат 5 і 8 класів з урахуванням їх соматичної конституції. </w:t>
      </w:r>
      <w:r>
        <w:rPr>
          <w:sz w:val="28"/>
          <w:szCs w:val="28"/>
        </w:rPr>
        <w:t>Використовуючи</w:t>
      </w:r>
      <w:r w:rsidRPr="004C5F5A">
        <w:rPr>
          <w:sz w:val="28"/>
          <w:szCs w:val="28"/>
        </w:rPr>
        <w:t xml:space="preserve"> дан</w:t>
      </w:r>
      <w:r>
        <w:rPr>
          <w:sz w:val="28"/>
          <w:szCs w:val="28"/>
        </w:rPr>
        <w:t>і</w:t>
      </w:r>
      <w:r w:rsidRPr="004C5F5A">
        <w:rPr>
          <w:sz w:val="28"/>
          <w:szCs w:val="28"/>
        </w:rPr>
        <w:t xml:space="preserve"> спеціальної літератури [10], назв</w:t>
      </w:r>
      <w:r>
        <w:rPr>
          <w:sz w:val="28"/>
          <w:szCs w:val="28"/>
        </w:rPr>
        <w:t>али їх</w:t>
      </w:r>
      <w:r w:rsidRPr="004C5F5A">
        <w:rPr>
          <w:sz w:val="28"/>
          <w:szCs w:val="28"/>
        </w:rPr>
        <w:t xml:space="preserve"> „індивідуально-типологічн</w:t>
      </w:r>
      <w:r>
        <w:rPr>
          <w:sz w:val="28"/>
          <w:szCs w:val="28"/>
        </w:rPr>
        <w:t>ими</w:t>
      </w:r>
      <w:r w:rsidRPr="004C5F5A">
        <w:rPr>
          <w:sz w:val="28"/>
          <w:szCs w:val="28"/>
        </w:rPr>
        <w:t xml:space="preserve"> порівняльн</w:t>
      </w:r>
      <w:r>
        <w:rPr>
          <w:sz w:val="28"/>
          <w:szCs w:val="28"/>
        </w:rPr>
        <w:t>ими</w:t>
      </w:r>
      <w:r w:rsidRPr="004C5F5A">
        <w:rPr>
          <w:sz w:val="28"/>
          <w:szCs w:val="28"/>
        </w:rPr>
        <w:t xml:space="preserve"> норматив</w:t>
      </w:r>
      <w:r>
        <w:rPr>
          <w:sz w:val="28"/>
          <w:szCs w:val="28"/>
        </w:rPr>
        <w:t>ами</w:t>
      </w:r>
      <w:r w:rsidRPr="004C5F5A">
        <w:rPr>
          <w:sz w:val="28"/>
          <w:szCs w:val="28"/>
        </w:rPr>
        <w:t xml:space="preserve">” (табл. 4.2-4.9). </w:t>
      </w:r>
    </w:p>
    <w:p w14:paraId="7DF549A3" w14:textId="77777777" w:rsidR="00E458C3" w:rsidRPr="004C5F5A" w:rsidRDefault="00E458C3" w:rsidP="00E458C3">
      <w:pPr>
        <w:spacing w:line="360" w:lineRule="auto"/>
        <w:ind w:firstLine="720"/>
        <w:jc w:val="both"/>
        <w:rPr>
          <w:sz w:val="28"/>
          <w:szCs w:val="28"/>
        </w:rPr>
      </w:pPr>
    </w:p>
    <w:p w14:paraId="4616DBDD" w14:textId="77777777" w:rsidR="00E458C3" w:rsidRPr="00AE11BC" w:rsidRDefault="00E458C3" w:rsidP="00E458C3">
      <w:pPr>
        <w:spacing w:line="360" w:lineRule="auto"/>
        <w:ind w:firstLine="720"/>
        <w:jc w:val="both"/>
        <w:rPr>
          <w:rFonts w:ascii="Bookman Old Style" w:hAnsi="Bookman Old Style"/>
          <w:sz w:val="28"/>
          <w:szCs w:val="28"/>
        </w:rPr>
        <w:sectPr w:rsidR="00E458C3" w:rsidRPr="00AE11BC" w:rsidSect="00ED0985">
          <w:headerReference w:type="default" r:id="rId27"/>
          <w:pgSz w:w="11906" w:h="16838"/>
          <w:pgMar w:top="1134" w:right="851" w:bottom="1134" w:left="1418" w:header="709" w:footer="709" w:gutter="0"/>
          <w:pgNumType w:start="2"/>
          <w:cols w:space="708"/>
          <w:docGrid w:linePitch="360"/>
        </w:sectPr>
      </w:pPr>
    </w:p>
    <w:p w14:paraId="75FD8B9E" w14:textId="77777777" w:rsidR="00E458C3" w:rsidRPr="00633363" w:rsidRDefault="00E458C3" w:rsidP="00E458C3">
      <w:pPr>
        <w:jc w:val="right"/>
        <w:rPr>
          <w:i/>
          <w:sz w:val="28"/>
          <w:szCs w:val="28"/>
        </w:rPr>
      </w:pPr>
      <w:r w:rsidRPr="00633363">
        <w:rPr>
          <w:i/>
          <w:sz w:val="28"/>
          <w:szCs w:val="28"/>
        </w:rPr>
        <w:lastRenderedPageBreak/>
        <w:t>Таблиця 4.2</w:t>
      </w:r>
    </w:p>
    <w:p w14:paraId="1AE2208A" w14:textId="77777777" w:rsidR="00E458C3" w:rsidRPr="00633363" w:rsidRDefault="00E458C3" w:rsidP="00E458C3">
      <w:pPr>
        <w:jc w:val="center"/>
        <w:rPr>
          <w:b/>
          <w:sz w:val="28"/>
          <w:szCs w:val="28"/>
        </w:rPr>
      </w:pPr>
      <w:r w:rsidRPr="00633363">
        <w:rPr>
          <w:b/>
          <w:sz w:val="28"/>
          <w:szCs w:val="28"/>
        </w:rPr>
        <w:t>Нормативи оцінки фізичної підготовленості дівчат 5</w:t>
      </w:r>
      <w:r>
        <w:rPr>
          <w:b/>
          <w:sz w:val="28"/>
          <w:szCs w:val="28"/>
        </w:rPr>
        <w:t xml:space="preserve">-го </w:t>
      </w:r>
      <w:r w:rsidRPr="00633363">
        <w:rPr>
          <w:b/>
          <w:sz w:val="28"/>
          <w:szCs w:val="28"/>
        </w:rPr>
        <w:t xml:space="preserve"> класу, представниць </w:t>
      </w:r>
      <w:proofErr w:type="spellStart"/>
      <w:r w:rsidRPr="00633363">
        <w:rPr>
          <w:b/>
          <w:sz w:val="28"/>
          <w:szCs w:val="28"/>
        </w:rPr>
        <w:t>астеноїдного</w:t>
      </w:r>
      <w:proofErr w:type="spellEnd"/>
      <w:r w:rsidRPr="00633363">
        <w:rPr>
          <w:b/>
          <w:sz w:val="28"/>
          <w:szCs w:val="28"/>
        </w:rPr>
        <w:t xml:space="preserve"> типу соматичної конституції</w:t>
      </w:r>
    </w:p>
    <w:p w14:paraId="70071696" w14:textId="77777777" w:rsidR="00E458C3" w:rsidRPr="00633363" w:rsidRDefault="00E458C3" w:rsidP="00E458C3">
      <w:pPr>
        <w:jc w:val="center"/>
        <w:rPr>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4"/>
        <w:gridCol w:w="1429"/>
        <w:gridCol w:w="805"/>
        <w:gridCol w:w="804"/>
        <w:gridCol w:w="804"/>
        <w:gridCol w:w="935"/>
        <w:gridCol w:w="935"/>
        <w:gridCol w:w="855"/>
        <w:gridCol w:w="804"/>
        <w:gridCol w:w="935"/>
        <w:gridCol w:w="935"/>
        <w:gridCol w:w="804"/>
        <w:gridCol w:w="1434"/>
      </w:tblGrid>
      <w:tr w:rsidR="00E458C3" w:rsidRPr="004C5F5A" w14:paraId="25AAC629" w14:textId="77777777" w:rsidTr="00B3637D">
        <w:trPr>
          <w:cantSplit/>
          <w:tblHeader/>
        </w:trPr>
        <w:tc>
          <w:tcPr>
            <w:tcW w:w="1133" w:type="pct"/>
            <w:vMerge w:val="restart"/>
            <w:tcBorders>
              <w:top w:val="single" w:sz="4" w:space="0" w:color="auto"/>
              <w:left w:val="single" w:sz="4" w:space="0" w:color="auto"/>
              <w:bottom w:val="single" w:sz="4" w:space="0" w:color="auto"/>
              <w:right w:val="single" w:sz="4" w:space="0" w:color="auto"/>
            </w:tcBorders>
            <w:shd w:val="clear" w:color="auto" w:fill="auto"/>
          </w:tcPr>
          <w:p w14:paraId="5AFA6B22" w14:textId="77777777" w:rsidR="00E458C3" w:rsidRPr="00633363" w:rsidRDefault="00E458C3" w:rsidP="00B3637D">
            <w:pPr>
              <w:jc w:val="center"/>
            </w:pPr>
          </w:p>
          <w:p w14:paraId="53ECCDE5" w14:textId="77777777" w:rsidR="00E458C3" w:rsidRPr="00633363" w:rsidRDefault="00E458C3" w:rsidP="00B3637D">
            <w:pPr>
              <w:jc w:val="center"/>
            </w:pPr>
            <w:r w:rsidRPr="00633363">
              <w:t>Показник</w:t>
            </w:r>
          </w:p>
        </w:tc>
        <w:tc>
          <w:tcPr>
            <w:tcW w:w="3867" w:type="pct"/>
            <w:gridSpan w:val="12"/>
            <w:tcBorders>
              <w:top w:val="single" w:sz="4" w:space="0" w:color="auto"/>
              <w:left w:val="single" w:sz="4" w:space="0" w:color="auto"/>
              <w:bottom w:val="single" w:sz="4" w:space="0" w:color="auto"/>
              <w:right w:val="single" w:sz="4" w:space="0" w:color="auto"/>
            </w:tcBorders>
            <w:shd w:val="clear" w:color="auto" w:fill="auto"/>
          </w:tcPr>
          <w:p w14:paraId="3EA39C2A" w14:textId="77777777" w:rsidR="00E458C3" w:rsidRPr="00633363" w:rsidRDefault="00E458C3" w:rsidP="00B3637D">
            <w:pPr>
              <w:jc w:val="center"/>
            </w:pPr>
            <w:r w:rsidRPr="00633363">
              <w:t>Бал</w:t>
            </w:r>
          </w:p>
        </w:tc>
      </w:tr>
      <w:tr w:rsidR="00E458C3" w:rsidRPr="004C5F5A" w14:paraId="0082A276" w14:textId="77777777" w:rsidTr="00B3637D">
        <w:trPr>
          <w:cantSplit/>
          <w:tblHeader/>
        </w:trPr>
        <w:tc>
          <w:tcPr>
            <w:tcW w:w="1133" w:type="pct"/>
            <w:vMerge/>
            <w:tcBorders>
              <w:top w:val="single" w:sz="4" w:space="0" w:color="auto"/>
              <w:left w:val="single" w:sz="4" w:space="0" w:color="auto"/>
              <w:bottom w:val="single" w:sz="4" w:space="0" w:color="auto"/>
              <w:right w:val="single" w:sz="4" w:space="0" w:color="auto"/>
            </w:tcBorders>
            <w:shd w:val="clear" w:color="auto" w:fill="auto"/>
            <w:vAlign w:val="center"/>
          </w:tcPr>
          <w:p w14:paraId="2380D0A3" w14:textId="77777777" w:rsidR="00E458C3" w:rsidRPr="00633363" w:rsidRDefault="00E458C3" w:rsidP="00B3637D"/>
        </w:tc>
        <w:tc>
          <w:tcPr>
            <w:tcW w:w="481" w:type="pct"/>
            <w:tcBorders>
              <w:top w:val="single" w:sz="4" w:space="0" w:color="auto"/>
              <w:left w:val="single" w:sz="4" w:space="0" w:color="auto"/>
              <w:bottom w:val="single" w:sz="4" w:space="0" w:color="auto"/>
              <w:right w:val="single" w:sz="4" w:space="0" w:color="auto"/>
            </w:tcBorders>
            <w:shd w:val="clear" w:color="auto" w:fill="auto"/>
          </w:tcPr>
          <w:p w14:paraId="1FD0CA78" w14:textId="77777777" w:rsidR="00E458C3" w:rsidRPr="00633363" w:rsidRDefault="00E458C3" w:rsidP="00B3637D">
            <w:pPr>
              <w:jc w:val="center"/>
            </w:pPr>
            <w:r w:rsidRPr="00633363">
              <w:t>1</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7F41B7C" w14:textId="77777777" w:rsidR="00E458C3" w:rsidRPr="00633363" w:rsidRDefault="00E458C3" w:rsidP="00B3637D">
            <w:pPr>
              <w:jc w:val="center"/>
            </w:pPr>
            <w:r w:rsidRPr="00633363">
              <w:t>2</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ACF3F3C" w14:textId="77777777" w:rsidR="00E458C3" w:rsidRPr="00633363" w:rsidRDefault="00E458C3" w:rsidP="00B3637D">
            <w:pPr>
              <w:jc w:val="center"/>
            </w:pPr>
            <w:r w:rsidRPr="00633363">
              <w:t>3</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BB9BCCF" w14:textId="77777777" w:rsidR="00E458C3" w:rsidRPr="00633363" w:rsidRDefault="00E458C3" w:rsidP="00B3637D">
            <w:pPr>
              <w:jc w:val="center"/>
            </w:pPr>
            <w:r w:rsidRPr="00633363">
              <w:t>4</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7F8D2D22" w14:textId="77777777" w:rsidR="00E458C3" w:rsidRPr="00633363" w:rsidRDefault="00E458C3" w:rsidP="00B3637D">
            <w:pPr>
              <w:jc w:val="center"/>
            </w:pPr>
            <w:r w:rsidRPr="00633363">
              <w:t>5</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6096CAE" w14:textId="77777777" w:rsidR="00E458C3" w:rsidRPr="00633363" w:rsidRDefault="00E458C3" w:rsidP="00B3637D">
            <w:pPr>
              <w:jc w:val="center"/>
            </w:pPr>
            <w:r w:rsidRPr="00633363">
              <w:t>6</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129B4ED1" w14:textId="77777777" w:rsidR="00E458C3" w:rsidRPr="00633363" w:rsidRDefault="00E458C3" w:rsidP="00B3637D">
            <w:pPr>
              <w:jc w:val="center"/>
            </w:pPr>
            <w:r w:rsidRPr="00633363">
              <w:t>7</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6B2B6836" w14:textId="77777777" w:rsidR="00E458C3" w:rsidRPr="00633363" w:rsidRDefault="00E458C3" w:rsidP="00B3637D">
            <w:pPr>
              <w:jc w:val="center"/>
            </w:pPr>
            <w:r w:rsidRPr="00633363">
              <w:t>8</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7B49D9F9" w14:textId="77777777" w:rsidR="00E458C3" w:rsidRPr="00633363" w:rsidRDefault="00E458C3" w:rsidP="00B3637D">
            <w:pPr>
              <w:jc w:val="center"/>
            </w:pPr>
            <w:r w:rsidRPr="00633363">
              <w:t>9</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5B3C171F" w14:textId="77777777" w:rsidR="00E458C3" w:rsidRPr="00633363" w:rsidRDefault="00E458C3" w:rsidP="00B3637D">
            <w:pPr>
              <w:jc w:val="center"/>
            </w:pPr>
            <w:r w:rsidRPr="00633363">
              <w:t>1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B4FEF3B" w14:textId="77777777" w:rsidR="00E458C3" w:rsidRPr="00633363" w:rsidRDefault="00E458C3" w:rsidP="00B3637D">
            <w:pPr>
              <w:jc w:val="center"/>
            </w:pPr>
            <w:r w:rsidRPr="00633363">
              <w:t>11</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349984A6" w14:textId="77777777" w:rsidR="00E458C3" w:rsidRPr="00633363" w:rsidRDefault="00E458C3" w:rsidP="00B3637D">
            <w:pPr>
              <w:jc w:val="center"/>
            </w:pPr>
            <w:r w:rsidRPr="00633363">
              <w:t>12</w:t>
            </w:r>
          </w:p>
        </w:tc>
      </w:tr>
      <w:tr w:rsidR="00E458C3" w:rsidRPr="004C5F5A" w14:paraId="2AB311FC" w14:textId="77777777" w:rsidTr="00B3637D">
        <w:trPr>
          <w:cantSplit/>
          <w:tblHeader/>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2E9F274A" w14:textId="77777777" w:rsidR="00E458C3" w:rsidRPr="004C5F5A" w:rsidRDefault="00E458C3" w:rsidP="00B3637D">
            <w:pPr>
              <w:jc w:val="center"/>
              <w:rPr>
                <w:b/>
              </w:rPr>
            </w:pPr>
          </w:p>
        </w:tc>
      </w:tr>
      <w:tr w:rsidR="00E458C3" w:rsidRPr="004C5F5A" w14:paraId="683A5EAB"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32C5B632" w14:textId="77777777" w:rsidR="00E458C3" w:rsidRPr="004C5F5A" w:rsidRDefault="00E458C3" w:rsidP="00B3637D">
            <w:pPr>
              <w:rPr>
                <w:lang w:val="ru-RU"/>
              </w:rPr>
            </w:pPr>
            <w:r w:rsidRPr="004C5F5A">
              <w:t>6-хвилинний біг на відстань, м</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65EB5C7D" w14:textId="77777777" w:rsidR="00E458C3" w:rsidRPr="004C5F5A" w:rsidRDefault="00E458C3" w:rsidP="00B3637D">
            <w:pPr>
              <w:jc w:val="both"/>
            </w:pPr>
            <w:r w:rsidRPr="004C5F5A">
              <w:t>540 і менше</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1481213" w14:textId="77777777" w:rsidR="00E458C3" w:rsidRPr="004C5F5A" w:rsidRDefault="00E458C3" w:rsidP="00B3637D">
            <w:pPr>
              <w:jc w:val="center"/>
            </w:pPr>
            <w:r w:rsidRPr="004C5F5A">
              <w:t>640,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4EA18DB" w14:textId="77777777" w:rsidR="00E458C3" w:rsidRPr="004C5F5A" w:rsidRDefault="00E458C3" w:rsidP="00B3637D">
            <w:pPr>
              <w:jc w:val="center"/>
            </w:pPr>
            <w:r w:rsidRPr="004C5F5A">
              <w:t>750,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3C834A4" w14:textId="77777777" w:rsidR="00E458C3" w:rsidRPr="004C5F5A" w:rsidRDefault="00E458C3" w:rsidP="00B3637D">
            <w:pPr>
              <w:jc w:val="center"/>
            </w:pPr>
            <w:r w:rsidRPr="004C5F5A">
              <w:t>880,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298626D" w14:textId="77777777" w:rsidR="00E458C3" w:rsidRPr="004C5F5A" w:rsidRDefault="00E458C3" w:rsidP="00B3637D">
            <w:pPr>
              <w:jc w:val="center"/>
            </w:pPr>
            <w:r w:rsidRPr="004C5F5A">
              <w:t>1020,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0B04CA57" w14:textId="77777777" w:rsidR="00E458C3" w:rsidRPr="004C5F5A" w:rsidRDefault="00E458C3" w:rsidP="00B3637D">
            <w:pPr>
              <w:jc w:val="center"/>
            </w:pPr>
            <w:r w:rsidRPr="004C5F5A">
              <w:t>1170,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51D31DCF" w14:textId="77777777" w:rsidR="00E458C3" w:rsidRPr="004C5F5A" w:rsidRDefault="00E458C3" w:rsidP="00B3637D">
            <w:pPr>
              <w:jc w:val="center"/>
            </w:pPr>
            <w:r w:rsidRPr="004C5F5A">
              <w:t>133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B2B5C80" w14:textId="77777777" w:rsidR="00E458C3" w:rsidRPr="004C5F5A" w:rsidRDefault="00E458C3" w:rsidP="00B3637D">
            <w:pPr>
              <w:jc w:val="center"/>
            </w:pPr>
            <w:r w:rsidRPr="004C5F5A">
              <w:t>150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39886D39" w14:textId="77777777" w:rsidR="00E458C3" w:rsidRPr="004C5F5A" w:rsidRDefault="00E458C3" w:rsidP="00B3637D">
            <w:pPr>
              <w:jc w:val="center"/>
            </w:pPr>
            <w:r w:rsidRPr="004C5F5A">
              <w:t>1670,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41D2EB90" w14:textId="77777777" w:rsidR="00E458C3" w:rsidRPr="004C5F5A" w:rsidRDefault="00E458C3" w:rsidP="00B3637D">
            <w:pPr>
              <w:jc w:val="center"/>
            </w:pPr>
            <w:r w:rsidRPr="004C5F5A">
              <w:t>1740,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3A3D492" w14:textId="77777777" w:rsidR="00E458C3" w:rsidRPr="004C5F5A" w:rsidRDefault="00E458C3" w:rsidP="00B3637D">
            <w:pPr>
              <w:jc w:val="center"/>
            </w:pPr>
            <w:r w:rsidRPr="004C5F5A">
              <w:t>185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4F1EB609" w14:textId="77777777" w:rsidR="00E458C3" w:rsidRPr="004C5F5A" w:rsidRDefault="00E458C3" w:rsidP="00B3637D">
            <w:pPr>
              <w:jc w:val="both"/>
            </w:pPr>
            <w:r w:rsidRPr="004C5F5A">
              <w:t>1900 і більше</w:t>
            </w:r>
          </w:p>
        </w:tc>
      </w:tr>
      <w:tr w:rsidR="00E458C3" w:rsidRPr="004C5F5A" w14:paraId="4CA04397"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224EB970" w14:textId="77777777" w:rsidR="00E458C3" w:rsidRPr="004C5F5A" w:rsidRDefault="00E458C3" w:rsidP="00B3637D">
            <w:pPr>
              <w:rPr>
                <w:lang w:val="ru-RU"/>
              </w:rPr>
            </w:pPr>
            <w:r w:rsidRPr="004C5F5A">
              <w:t xml:space="preserve">Біг </w:t>
            </w:r>
            <w:smartTag w:uri="urn:schemas-microsoft-com:office:smarttags" w:element="metricconverter">
              <w:smartTagPr>
                <w:attr w:name="ProductID" w:val="100 м"/>
              </w:smartTagPr>
              <w:r w:rsidRPr="004C5F5A">
                <w:t>100 м</w:t>
              </w:r>
            </w:smartTag>
            <w:r w:rsidRPr="004C5F5A">
              <w:t>, с</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412CC612" w14:textId="77777777" w:rsidR="00E458C3" w:rsidRPr="004C5F5A" w:rsidRDefault="00E458C3" w:rsidP="00B3637D">
            <w:pPr>
              <w:jc w:val="center"/>
            </w:pPr>
            <w:r w:rsidRPr="004C5F5A">
              <w:t>23,1 і більше</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6DB765D8" w14:textId="77777777" w:rsidR="00E458C3" w:rsidRPr="004C5F5A" w:rsidRDefault="00E458C3" w:rsidP="00B3637D">
            <w:pPr>
              <w:jc w:val="center"/>
            </w:pPr>
            <w:r w:rsidRPr="004C5F5A">
              <w:t>22,4</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FCB1059" w14:textId="77777777" w:rsidR="00E458C3" w:rsidRPr="004C5F5A" w:rsidRDefault="00E458C3" w:rsidP="00B3637D">
            <w:pPr>
              <w:jc w:val="center"/>
            </w:pPr>
            <w:r w:rsidRPr="004C5F5A">
              <w:t>21,7</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C3EE9FF" w14:textId="77777777" w:rsidR="00E458C3" w:rsidRPr="004C5F5A" w:rsidRDefault="00E458C3" w:rsidP="00B3637D">
            <w:pPr>
              <w:jc w:val="center"/>
            </w:pPr>
            <w:r w:rsidRPr="004C5F5A">
              <w:t>21,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34A38FF0" w14:textId="77777777" w:rsidR="00E458C3" w:rsidRPr="004C5F5A" w:rsidRDefault="00E458C3" w:rsidP="00B3637D">
            <w:pPr>
              <w:jc w:val="center"/>
            </w:pPr>
            <w:r w:rsidRPr="004C5F5A">
              <w:t>20,3</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01D5BBCA" w14:textId="77777777" w:rsidR="00E458C3" w:rsidRPr="004C5F5A" w:rsidRDefault="00E458C3" w:rsidP="00B3637D">
            <w:pPr>
              <w:jc w:val="center"/>
            </w:pPr>
            <w:r w:rsidRPr="004C5F5A">
              <w:t>19,6</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7F91E070" w14:textId="77777777" w:rsidR="00E458C3" w:rsidRPr="004C5F5A" w:rsidRDefault="00E458C3" w:rsidP="00B3637D">
            <w:pPr>
              <w:jc w:val="center"/>
            </w:pPr>
            <w:r w:rsidRPr="004C5F5A">
              <w:t>18,9</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A5C2167" w14:textId="77777777" w:rsidR="00E458C3" w:rsidRPr="004C5F5A" w:rsidRDefault="00E458C3" w:rsidP="00B3637D">
            <w:pPr>
              <w:jc w:val="center"/>
            </w:pPr>
            <w:r w:rsidRPr="004C5F5A">
              <w:t>18,2</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5B7A286F" w14:textId="77777777" w:rsidR="00E458C3" w:rsidRPr="004C5F5A" w:rsidRDefault="00E458C3" w:rsidP="00B3637D">
            <w:pPr>
              <w:jc w:val="center"/>
            </w:pPr>
            <w:r w:rsidRPr="004C5F5A">
              <w:t>17,4</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786E171E" w14:textId="77777777" w:rsidR="00E458C3" w:rsidRPr="004C5F5A" w:rsidRDefault="00E458C3" w:rsidP="00B3637D">
            <w:pPr>
              <w:jc w:val="center"/>
            </w:pPr>
            <w:r w:rsidRPr="004C5F5A">
              <w:t>17,2</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3279D036" w14:textId="77777777" w:rsidR="00E458C3" w:rsidRPr="004C5F5A" w:rsidRDefault="00E458C3" w:rsidP="00B3637D">
            <w:pPr>
              <w:jc w:val="center"/>
            </w:pPr>
            <w:r w:rsidRPr="004C5F5A">
              <w:t>17,1</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06357A44" w14:textId="77777777" w:rsidR="00E458C3" w:rsidRPr="004C5F5A" w:rsidRDefault="00E458C3" w:rsidP="00B3637D">
            <w:pPr>
              <w:jc w:val="center"/>
            </w:pPr>
            <w:r w:rsidRPr="004C5F5A">
              <w:t>17,0 і менше</w:t>
            </w:r>
          </w:p>
        </w:tc>
      </w:tr>
      <w:tr w:rsidR="00E458C3" w:rsidRPr="004C5F5A" w14:paraId="03742F3A"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3B4DDD3C" w14:textId="77777777" w:rsidR="00E458C3" w:rsidRPr="004C5F5A" w:rsidRDefault="00E458C3" w:rsidP="00B3637D">
            <w:pPr>
              <w:rPr>
                <w:lang w:val="ru-RU"/>
              </w:rPr>
            </w:pPr>
            <w:r w:rsidRPr="004C5F5A">
              <w:t xml:space="preserve">Біг  </w:t>
            </w:r>
            <w:smartTag w:uri="urn:schemas-microsoft-com:office:smarttags" w:element="metricconverter">
              <w:smartTagPr>
                <w:attr w:name="ProductID" w:val="20 м"/>
              </w:smartTagPr>
              <w:r w:rsidRPr="004C5F5A">
                <w:t>20 м</w:t>
              </w:r>
            </w:smartTag>
            <w:r w:rsidRPr="004C5F5A">
              <w:t xml:space="preserve"> з ходу, с</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352D176C" w14:textId="77777777" w:rsidR="00E458C3" w:rsidRPr="004C5F5A" w:rsidRDefault="00E458C3" w:rsidP="00B3637D">
            <w:pPr>
              <w:jc w:val="center"/>
            </w:pPr>
            <w:r w:rsidRPr="004C5F5A">
              <w:t>5,0 =/=</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DE84ECC" w14:textId="77777777" w:rsidR="00E458C3" w:rsidRPr="004C5F5A" w:rsidRDefault="00E458C3" w:rsidP="00B3637D">
            <w:pPr>
              <w:jc w:val="center"/>
            </w:pPr>
            <w:r w:rsidRPr="004C5F5A">
              <w:t>4,8</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423A34D" w14:textId="77777777" w:rsidR="00E458C3" w:rsidRPr="004C5F5A" w:rsidRDefault="00E458C3" w:rsidP="00B3637D">
            <w:pPr>
              <w:jc w:val="center"/>
            </w:pPr>
            <w:r w:rsidRPr="004C5F5A">
              <w:t>4,7</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63CADD9" w14:textId="77777777" w:rsidR="00E458C3" w:rsidRPr="004C5F5A" w:rsidRDefault="00E458C3" w:rsidP="00B3637D">
            <w:pPr>
              <w:jc w:val="center"/>
            </w:pPr>
            <w:r w:rsidRPr="004C5F5A">
              <w:t>4,5</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30E60E76" w14:textId="77777777" w:rsidR="00E458C3" w:rsidRPr="004C5F5A" w:rsidRDefault="00E458C3" w:rsidP="00B3637D">
            <w:pPr>
              <w:jc w:val="center"/>
            </w:pPr>
            <w:r w:rsidRPr="004C5F5A">
              <w:t>4,4</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04C59A4A" w14:textId="77777777" w:rsidR="00E458C3" w:rsidRPr="004C5F5A" w:rsidRDefault="00E458C3" w:rsidP="00B3637D">
            <w:pPr>
              <w:jc w:val="center"/>
            </w:pPr>
            <w:r w:rsidRPr="004C5F5A">
              <w:t>4,2</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2BBCBF0F" w14:textId="77777777" w:rsidR="00E458C3" w:rsidRPr="004C5F5A" w:rsidRDefault="00E458C3" w:rsidP="00B3637D">
            <w:pPr>
              <w:jc w:val="center"/>
            </w:pPr>
            <w:r w:rsidRPr="004C5F5A">
              <w:t>4,1</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02FA6271" w14:textId="77777777" w:rsidR="00E458C3" w:rsidRPr="004C5F5A" w:rsidRDefault="00E458C3" w:rsidP="00B3637D">
            <w:pPr>
              <w:jc w:val="center"/>
            </w:pPr>
            <w:r w:rsidRPr="004C5F5A">
              <w:t>3,9</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5A9F412C" w14:textId="77777777" w:rsidR="00E458C3" w:rsidRPr="004C5F5A" w:rsidRDefault="00E458C3" w:rsidP="00B3637D">
            <w:pPr>
              <w:jc w:val="center"/>
            </w:pPr>
            <w:r w:rsidRPr="004C5F5A">
              <w:t>3,8</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2A9410B3" w14:textId="77777777" w:rsidR="00E458C3" w:rsidRPr="004C5F5A" w:rsidRDefault="00E458C3" w:rsidP="00B3637D">
            <w:pPr>
              <w:jc w:val="center"/>
            </w:pPr>
            <w:r w:rsidRPr="004C5F5A">
              <w:t>3,7</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0D517A19" w14:textId="77777777" w:rsidR="00E458C3" w:rsidRPr="004C5F5A" w:rsidRDefault="00E458C3" w:rsidP="00B3637D">
            <w:pPr>
              <w:jc w:val="center"/>
            </w:pPr>
            <w:r w:rsidRPr="004C5F5A">
              <w:t>3,6</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09C5C71C" w14:textId="77777777" w:rsidR="00E458C3" w:rsidRPr="004C5F5A" w:rsidRDefault="00E458C3" w:rsidP="00B3637D">
            <w:pPr>
              <w:jc w:val="center"/>
            </w:pPr>
            <w:r w:rsidRPr="004C5F5A">
              <w:t>3,5 =/=</w:t>
            </w:r>
          </w:p>
        </w:tc>
      </w:tr>
      <w:tr w:rsidR="00E458C3" w:rsidRPr="004C5F5A" w14:paraId="4541C0C6"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1B448470" w14:textId="77777777" w:rsidR="00E458C3" w:rsidRPr="004C5F5A" w:rsidRDefault="00E458C3" w:rsidP="00B3637D">
            <w:pPr>
              <w:rPr>
                <w:lang w:val="ru-RU"/>
              </w:rPr>
            </w:pPr>
            <w:r>
              <w:t>5-с</w:t>
            </w:r>
            <w:r w:rsidRPr="004C5F5A">
              <w:t xml:space="preserve"> біг на місці, к-ть</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2E99714A" w14:textId="77777777" w:rsidR="00E458C3" w:rsidRPr="004C5F5A" w:rsidRDefault="00E458C3" w:rsidP="00B3637D">
            <w:pPr>
              <w:jc w:val="center"/>
            </w:pPr>
            <w:r w:rsidRPr="004C5F5A">
              <w:t xml:space="preserve">9,0 і менше </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4F9BEAFD" w14:textId="77777777" w:rsidR="00E458C3" w:rsidRPr="004C5F5A" w:rsidRDefault="00E458C3" w:rsidP="00B3637D">
            <w:pPr>
              <w:jc w:val="center"/>
            </w:pPr>
            <w:r w:rsidRPr="004C5F5A">
              <w:t>10,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B92D436" w14:textId="77777777" w:rsidR="00E458C3" w:rsidRPr="004C5F5A" w:rsidRDefault="00E458C3" w:rsidP="00B3637D">
            <w:pPr>
              <w:jc w:val="center"/>
            </w:pPr>
            <w:r w:rsidRPr="004C5F5A">
              <w:t>11,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3AE3EF76" w14:textId="77777777" w:rsidR="00E458C3" w:rsidRPr="004C5F5A" w:rsidRDefault="00E458C3" w:rsidP="00B3637D">
            <w:pPr>
              <w:jc w:val="center"/>
            </w:pPr>
            <w:r w:rsidRPr="004C5F5A">
              <w:t>12,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55666585" w14:textId="77777777" w:rsidR="00E458C3" w:rsidRPr="004C5F5A" w:rsidRDefault="00E458C3" w:rsidP="00B3637D">
            <w:pPr>
              <w:jc w:val="center"/>
            </w:pPr>
            <w:r w:rsidRPr="004C5F5A">
              <w:t>14,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54518F7C" w14:textId="77777777" w:rsidR="00E458C3" w:rsidRPr="004C5F5A" w:rsidRDefault="00E458C3" w:rsidP="00B3637D">
            <w:pPr>
              <w:jc w:val="center"/>
            </w:pPr>
            <w:r w:rsidRPr="004C5F5A">
              <w:t>15,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57FA5EAA" w14:textId="77777777" w:rsidR="00E458C3" w:rsidRPr="004C5F5A" w:rsidRDefault="00E458C3" w:rsidP="00B3637D">
            <w:pPr>
              <w:jc w:val="center"/>
            </w:pPr>
            <w:r w:rsidRPr="004C5F5A">
              <w:t>16,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3B0E78B3" w14:textId="77777777" w:rsidR="00E458C3" w:rsidRPr="004C5F5A" w:rsidRDefault="00E458C3" w:rsidP="00B3637D">
            <w:pPr>
              <w:jc w:val="center"/>
            </w:pPr>
            <w:r w:rsidRPr="004C5F5A">
              <w:t>17,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353935CF" w14:textId="77777777" w:rsidR="00E458C3" w:rsidRPr="004C5F5A" w:rsidRDefault="00E458C3" w:rsidP="00B3637D">
            <w:pPr>
              <w:jc w:val="center"/>
            </w:pPr>
            <w:r w:rsidRPr="004C5F5A">
              <w:t>18,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ED20450" w14:textId="77777777" w:rsidR="00E458C3" w:rsidRPr="004C5F5A" w:rsidRDefault="00E458C3" w:rsidP="00B3637D">
            <w:pPr>
              <w:jc w:val="center"/>
            </w:pPr>
            <w:r w:rsidRPr="004C5F5A">
              <w:t>19,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09FC6129" w14:textId="77777777" w:rsidR="00E458C3" w:rsidRPr="004C5F5A" w:rsidRDefault="00E458C3" w:rsidP="00B3637D">
            <w:pPr>
              <w:jc w:val="center"/>
            </w:pPr>
            <w:r w:rsidRPr="004C5F5A">
              <w:t>20,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32280B2E" w14:textId="77777777" w:rsidR="00E458C3" w:rsidRPr="004C5F5A" w:rsidRDefault="00E458C3" w:rsidP="00B3637D">
            <w:pPr>
              <w:jc w:val="center"/>
            </w:pPr>
            <w:r w:rsidRPr="004C5F5A">
              <w:t>21,0 і більше</w:t>
            </w:r>
          </w:p>
        </w:tc>
      </w:tr>
      <w:tr w:rsidR="00E458C3" w:rsidRPr="004C5F5A" w14:paraId="53D7D60E"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068D3656" w14:textId="77777777" w:rsidR="00E458C3" w:rsidRPr="004C5F5A" w:rsidRDefault="00E458C3" w:rsidP="00B3637D">
            <w:pPr>
              <w:rPr>
                <w:lang w:val="ru-RU"/>
              </w:rPr>
            </w:pPr>
            <w:r w:rsidRPr="004C5F5A">
              <w:t>Човниковий біг 3</w:t>
            </w:r>
            <w:r w:rsidRPr="004C5F5A">
              <w:rPr>
                <w:position w:val="-4"/>
                <w:lang w:val="ru-RU"/>
              </w:rPr>
              <w:object w:dxaOrig="180" w:dyaOrig="200" w14:anchorId="5C9EECA5">
                <v:shape id="_x0000_i1035" type="#_x0000_t75" style="width:9pt;height:9.75pt" o:ole="" fillcolor="window">
                  <v:imagedata r:id="rId28" o:title=""/>
                </v:shape>
                <o:OLEObject Type="Embed" ProgID="Equation.DSMT4" ShapeID="_x0000_i1035" DrawAspect="Content" ObjectID="_1698483334" r:id="rId29"/>
              </w:object>
            </w:r>
            <w:r w:rsidRPr="004C5F5A">
              <w:t>10 м, с</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726A42E0" w14:textId="77777777" w:rsidR="00E458C3" w:rsidRPr="004C5F5A" w:rsidRDefault="00E458C3" w:rsidP="00B3637D">
            <w:pPr>
              <w:jc w:val="center"/>
            </w:pPr>
            <w:r w:rsidRPr="004C5F5A">
              <w:t>9,9 і більше</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1949012" w14:textId="77777777" w:rsidR="00E458C3" w:rsidRPr="004C5F5A" w:rsidRDefault="00E458C3" w:rsidP="00B3637D">
            <w:pPr>
              <w:jc w:val="center"/>
            </w:pPr>
            <w:r w:rsidRPr="004C5F5A">
              <w:t>9,8</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6B67F6C0" w14:textId="77777777" w:rsidR="00E458C3" w:rsidRPr="004C5F5A" w:rsidRDefault="00E458C3" w:rsidP="00B3637D">
            <w:pPr>
              <w:jc w:val="center"/>
            </w:pPr>
            <w:r w:rsidRPr="004C5F5A">
              <w:t>9,6</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0E721977" w14:textId="77777777" w:rsidR="00E458C3" w:rsidRPr="004C5F5A" w:rsidRDefault="00E458C3" w:rsidP="00B3637D">
            <w:pPr>
              <w:jc w:val="center"/>
            </w:pPr>
            <w:r w:rsidRPr="004C5F5A">
              <w:t>9,5</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4A47AB7E" w14:textId="77777777" w:rsidR="00E458C3" w:rsidRPr="004C5F5A" w:rsidRDefault="00E458C3" w:rsidP="00B3637D">
            <w:pPr>
              <w:jc w:val="center"/>
            </w:pPr>
            <w:r w:rsidRPr="004C5F5A">
              <w:t>9,3</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3A8AE2A1" w14:textId="77777777" w:rsidR="00E458C3" w:rsidRPr="004C5F5A" w:rsidRDefault="00E458C3" w:rsidP="00B3637D">
            <w:pPr>
              <w:jc w:val="center"/>
            </w:pPr>
            <w:r w:rsidRPr="004C5F5A">
              <w:t>9,2</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7D251CDE" w14:textId="77777777" w:rsidR="00E458C3" w:rsidRPr="004C5F5A" w:rsidRDefault="00E458C3" w:rsidP="00B3637D">
            <w:pPr>
              <w:jc w:val="center"/>
            </w:pPr>
            <w:r w:rsidRPr="004C5F5A">
              <w:t>9,1</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3D15D73" w14:textId="77777777" w:rsidR="00E458C3" w:rsidRPr="004C5F5A" w:rsidRDefault="00E458C3" w:rsidP="00B3637D">
            <w:pPr>
              <w:jc w:val="center"/>
            </w:pPr>
            <w:r w:rsidRPr="004C5F5A">
              <w:t>8,9</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1FAAE5C" w14:textId="77777777" w:rsidR="00E458C3" w:rsidRPr="004C5F5A" w:rsidRDefault="00E458C3" w:rsidP="00B3637D">
            <w:pPr>
              <w:jc w:val="center"/>
            </w:pPr>
            <w:r w:rsidRPr="004C5F5A">
              <w:t>8,8</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8FFF85B" w14:textId="77777777" w:rsidR="00E458C3" w:rsidRPr="004C5F5A" w:rsidRDefault="00E458C3" w:rsidP="00B3637D">
            <w:pPr>
              <w:jc w:val="center"/>
            </w:pPr>
            <w:r w:rsidRPr="004C5F5A">
              <w:t>8,7</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3EE79B58" w14:textId="77777777" w:rsidR="00E458C3" w:rsidRPr="004C5F5A" w:rsidRDefault="00E458C3" w:rsidP="00B3637D">
            <w:pPr>
              <w:jc w:val="center"/>
            </w:pPr>
            <w:r w:rsidRPr="004C5F5A">
              <w:t>8,6</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563F421A" w14:textId="77777777" w:rsidR="00E458C3" w:rsidRPr="004C5F5A" w:rsidRDefault="00E458C3" w:rsidP="00B3637D">
            <w:pPr>
              <w:jc w:val="center"/>
            </w:pPr>
            <w:r w:rsidRPr="004C5F5A">
              <w:t>8,5 і менше</w:t>
            </w:r>
          </w:p>
        </w:tc>
      </w:tr>
      <w:tr w:rsidR="00E458C3" w:rsidRPr="004C5F5A" w14:paraId="1DFF3BC8"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1A3BC588" w14:textId="77777777" w:rsidR="00E458C3" w:rsidRPr="004C5F5A" w:rsidRDefault="00E458C3" w:rsidP="00B3637D">
            <w:pPr>
              <w:rPr>
                <w:lang w:val="ru-RU"/>
              </w:rPr>
            </w:pPr>
            <w:r w:rsidRPr="004C5F5A">
              <w:t>Метання тенісного м’яча на дальність провідною рукою, м</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0215C236" w14:textId="77777777" w:rsidR="00E458C3" w:rsidRPr="004C5F5A" w:rsidRDefault="00E458C3" w:rsidP="00B3637D">
            <w:pPr>
              <w:jc w:val="center"/>
            </w:pPr>
            <w:r w:rsidRPr="004C5F5A">
              <w:t>10,0 і менше</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7C82FE4" w14:textId="77777777" w:rsidR="00E458C3" w:rsidRPr="004C5F5A" w:rsidRDefault="00E458C3" w:rsidP="00B3637D">
            <w:pPr>
              <w:jc w:val="center"/>
            </w:pPr>
            <w:r w:rsidRPr="004C5F5A">
              <w:t>11,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5E1FFFD" w14:textId="77777777" w:rsidR="00E458C3" w:rsidRPr="004C5F5A" w:rsidRDefault="00E458C3" w:rsidP="00B3637D">
            <w:pPr>
              <w:jc w:val="center"/>
            </w:pPr>
            <w:r w:rsidRPr="004C5F5A">
              <w:t>13,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A268CA9" w14:textId="77777777" w:rsidR="00E458C3" w:rsidRPr="004C5F5A" w:rsidRDefault="00E458C3" w:rsidP="00B3637D">
            <w:pPr>
              <w:jc w:val="center"/>
            </w:pPr>
            <w:r w:rsidRPr="004C5F5A">
              <w:t>15,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33EF240F" w14:textId="77777777" w:rsidR="00E458C3" w:rsidRPr="004C5F5A" w:rsidRDefault="00E458C3" w:rsidP="00B3637D">
            <w:pPr>
              <w:jc w:val="center"/>
            </w:pPr>
            <w:r w:rsidRPr="004C5F5A">
              <w:t>16,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7847263E" w14:textId="77777777" w:rsidR="00E458C3" w:rsidRPr="004C5F5A" w:rsidRDefault="00E458C3" w:rsidP="00B3637D">
            <w:pPr>
              <w:jc w:val="center"/>
            </w:pPr>
            <w:r w:rsidRPr="004C5F5A">
              <w:t>18,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5C930DB6" w14:textId="77777777" w:rsidR="00E458C3" w:rsidRPr="004C5F5A" w:rsidRDefault="00E458C3" w:rsidP="00B3637D">
            <w:pPr>
              <w:jc w:val="center"/>
            </w:pPr>
            <w:r w:rsidRPr="004C5F5A">
              <w:t>20,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081DC42" w14:textId="77777777" w:rsidR="00E458C3" w:rsidRPr="004C5F5A" w:rsidRDefault="00E458C3" w:rsidP="00B3637D">
            <w:pPr>
              <w:jc w:val="center"/>
            </w:pPr>
            <w:r w:rsidRPr="004C5F5A">
              <w:t>22,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0EB7AFC" w14:textId="77777777" w:rsidR="00E458C3" w:rsidRPr="004C5F5A" w:rsidRDefault="00E458C3" w:rsidP="00B3637D">
            <w:pPr>
              <w:jc w:val="center"/>
            </w:pPr>
            <w:r w:rsidRPr="004C5F5A">
              <w:t>23,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44D9F96D" w14:textId="77777777" w:rsidR="00E458C3" w:rsidRPr="004C5F5A" w:rsidRDefault="00E458C3" w:rsidP="00B3637D">
            <w:pPr>
              <w:jc w:val="center"/>
            </w:pPr>
            <w:r w:rsidRPr="004C5F5A">
              <w:t>25,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942A94E" w14:textId="77777777" w:rsidR="00E458C3" w:rsidRPr="004C5F5A" w:rsidRDefault="00E458C3" w:rsidP="00B3637D">
            <w:pPr>
              <w:jc w:val="center"/>
            </w:pPr>
            <w:r w:rsidRPr="004C5F5A">
              <w:t>26,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0D6605F5" w14:textId="77777777" w:rsidR="00E458C3" w:rsidRPr="004C5F5A" w:rsidRDefault="00E458C3" w:rsidP="00B3637D">
            <w:pPr>
              <w:jc w:val="center"/>
            </w:pPr>
            <w:r w:rsidRPr="004C5F5A">
              <w:t>27,0 і більше</w:t>
            </w:r>
          </w:p>
        </w:tc>
      </w:tr>
      <w:tr w:rsidR="00E458C3" w:rsidRPr="004C5F5A" w14:paraId="163F3120"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63A52ED6" w14:textId="77777777" w:rsidR="00E458C3" w:rsidRPr="004C5F5A" w:rsidRDefault="00E458C3" w:rsidP="00B3637D">
            <w:pPr>
              <w:rPr>
                <w:lang w:val="ru-RU"/>
              </w:rPr>
            </w:pPr>
            <w:r w:rsidRPr="004C5F5A">
              <w:t>Метання тен</w:t>
            </w:r>
            <w:r>
              <w:t xml:space="preserve">існого </w:t>
            </w:r>
            <w:r w:rsidRPr="004C5F5A">
              <w:t>м’яча на дальність не</w:t>
            </w:r>
            <w:r>
              <w:t>п</w:t>
            </w:r>
            <w:r w:rsidRPr="004C5F5A">
              <w:t>ровідною рукою, м</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5302B703" w14:textId="77777777" w:rsidR="00E458C3" w:rsidRPr="004C5F5A" w:rsidRDefault="00E458C3" w:rsidP="00B3637D">
            <w:pPr>
              <w:jc w:val="center"/>
            </w:pPr>
            <w:r w:rsidRPr="004C5F5A">
              <w:t xml:space="preserve">6,0 =/= </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A33BDD1" w14:textId="77777777" w:rsidR="00E458C3" w:rsidRPr="004C5F5A" w:rsidRDefault="00E458C3" w:rsidP="00B3637D">
            <w:pPr>
              <w:jc w:val="center"/>
            </w:pPr>
            <w:r w:rsidRPr="004C5F5A">
              <w:t>7,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E05B898" w14:textId="77777777" w:rsidR="00E458C3" w:rsidRPr="004C5F5A" w:rsidRDefault="00E458C3" w:rsidP="00B3637D">
            <w:pPr>
              <w:jc w:val="center"/>
            </w:pPr>
            <w:r w:rsidRPr="004C5F5A">
              <w:t>9,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C876580" w14:textId="77777777" w:rsidR="00E458C3" w:rsidRPr="004C5F5A" w:rsidRDefault="00E458C3" w:rsidP="00B3637D">
            <w:pPr>
              <w:jc w:val="center"/>
            </w:pPr>
            <w:r w:rsidRPr="004C5F5A">
              <w:t>10,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514DC7E0" w14:textId="77777777" w:rsidR="00E458C3" w:rsidRPr="004C5F5A" w:rsidRDefault="00E458C3" w:rsidP="00B3637D">
            <w:pPr>
              <w:jc w:val="center"/>
            </w:pPr>
            <w:r w:rsidRPr="004C5F5A">
              <w:t>12,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2FF9B730" w14:textId="77777777" w:rsidR="00E458C3" w:rsidRPr="004C5F5A" w:rsidRDefault="00E458C3" w:rsidP="00B3637D">
            <w:pPr>
              <w:jc w:val="center"/>
            </w:pPr>
            <w:r w:rsidRPr="004C5F5A">
              <w:t>14,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19F58BF9" w14:textId="77777777" w:rsidR="00E458C3" w:rsidRPr="004C5F5A" w:rsidRDefault="00E458C3" w:rsidP="00B3637D">
            <w:pPr>
              <w:jc w:val="center"/>
            </w:pPr>
            <w:r w:rsidRPr="004C5F5A">
              <w:t>15,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C0799A2" w14:textId="77777777" w:rsidR="00E458C3" w:rsidRPr="004C5F5A" w:rsidRDefault="00E458C3" w:rsidP="00B3637D">
            <w:pPr>
              <w:jc w:val="center"/>
            </w:pPr>
            <w:r w:rsidRPr="004C5F5A">
              <w:t>17,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4A9DD54F" w14:textId="77777777" w:rsidR="00E458C3" w:rsidRPr="004C5F5A" w:rsidRDefault="00E458C3" w:rsidP="00B3637D">
            <w:pPr>
              <w:jc w:val="center"/>
            </w:pPr>
            <w:r w:rsidRPr="004C5F5A">
              <w:t>19,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240D2279" w14:textId="77777777" w:rsidR="00E458C3" w:rsidRPr="004C5F5A" w:rsidRDefault="00E458C3" w:rsidP="00B3637D">
            <w:pPr>
              <w:jc w:val="center"/>
            </w:pPr>
            <w:r w:rsidRPr="004C5F5A">
              <w:t>20,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6F04F94" w14:textId="77777777" w:rsidR="00E458C3" w:rsidRPr="004C5F5A" w:rsidRDefault="00E458C3" w:rsidP="00B3637D">
            <w:pPr>
              <w:jc w:val="center"/>
            </w:pPr>
            <w:r w:rsidRPr="004C5F5A">
              <w:t>21,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6C29AF83" w14:textId="77777777" w:rsidR="00E458C3" w:rsidRPr="004C5F5A" w:rsidRDefault="00E458C3" w:rsidP="00B3637D">
            <w:pPr>
              <w:jc w:val="center"/>
            </w:pPr>
            <w:r w:rsidRPr="004C5F5A">
              <w:t>22,0 =/=</w:t>
            </w:r>
          </w:p>
        </w:tc>
      </w:tr>
      <w:tr w:rsidR="00E458C3" w:rsidRPr="004C5F5A" w14:paraId="441817D4"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114C47E8" w14:textId="77777777" w:rsidR="00E458C3" w:rsidRPr="004C5F5A" w:rsidRDefault="00E458C3" w:rsidP="00B3637D">
            <w:pPr>
              <w:rPr>
                <w:lang w:val="ru-RU"/>
              </w:rPr>
            </w:pPr>
            <w:r w:rsidRPr="004C5F5A">
              <w:t>Три перекиди вперед, с</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366F5A5C" w14:textId="77777777" w:rsidR="00E458C3" w:rsidRPr="004C5F5A" w:rsidRDefault="00E458C3" w:rsidP="00B3637D">
            <w:pPr>
              <w:jc w:val="center"/>
            </w:pPr>
            <w:r w:rsidRPr="004C5F5A">
              <w:t>7,0 і більше</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68EA5569" w14:textId="77777777" w:rsidR="00E458C3" w:rsidRPr="004C5F5A" w:rsidRDefault="00E458C3" w:rsidP="00B3637D">
            <w:pPr>
              <w:jc w:val="center"/>
            </w:pPr>
            <w:r w:rsidRPr="004C5F5A">
              <w:t>6,9</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00DB7CC2" w14:textId="77777777" w:rsidR="00E458C3" w:rsidRPr="004C5F5A" w:rsidRDefault="00E458C3" w:rsidP="00B3637D">
            <w:pPr>
              <w:jc w:val="center"/>
            </w:pPr>
            <w:r w:rsidRPr="004C5F5A">
              <w:t>6,8</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F4DC942" w14:textId="77777777" w:rsidR="00E458C3" w:rsidRPr="004C5F5A" w:rsidRDefault="00E458C3" w:rsidP="00B3637D">
            <w:pPr>
              <w:jc w:val="center"/>
            </w:pPr>
            <w:r w:rsidRPr="004C5F5A">
              <w:t>6,6</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62EDE50" w14:textId="77777777" w:rsidR="00E458C3" w:rsidRPr="004C5F5A" w:rsidRDefault="00E458C3" w:rsidP="00B3637D">
            <w:pPr>
              <w:jc w:val="center"/>
            </w:pPr>
            <w:r w:rsidRPr="004C5F5A">
              <w:t>6,3</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2F1399AD" w14:textId="77777777" w:rsidR="00E458C3" w:rsidRPr="004C5F5A" w:rsidRDefault="00E458C3" w:rsidP="00B3637D">
            <w:pPr>
              <w:jc w:val="center"/>
            </w:pPr>
            <w:r w:rsidRPr="004C5F5A">
              <w:t>6,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1DFB49EE" w14:textId="77777777" w:rsidR="00E458C3" w:rsidRPr="004C5F5A" w:rsidRDefault="00E458C3" w:rsidP="00B3637D">
            <w:pPr>
              <w:jc w:val="center"/>
            </w:pPr>
            <w:r w:rsidRPr="004C5F5A">
              <w:t>5,6</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4C4FFF42" w14:textId="77777777" w:rsidR="00E458C3" w:rsidRPr="004C5F5A" w:rsidRDefault="00E458C3" w:rsidP="00B3637D">
            <w:pPr>
              <w:jc w:val="center"/>
            </w:pPr>
            <w:r w:rsidRPr="004C5F5A">
              <w:t>5,4</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340071FA" w14:textId="77777777" w:rsidR="00E458C3" w:rsidRPr="004C5F5A" w:rsidRDefault="00E458C3" w:rsidP="00B3637D">
            <w:pPr>
              <w:jc w:val="center"/>
            </w:pPr>
            <w:r w:rsidRPr="004C5F5A">
              <w:t>5,2</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102145FC" w14:textId="77777777" w:rsidR="00E458C3" w:rsidRPr="004C5F5A" w:rsidRDefault="00E458C3" w:rsidP="00B3637D">
            <w:pPr>
              <w:jc w:val="center"/>
            </w:pPr>
            <w:r w:rsidRPr="004C5F5A">
              <w:t>5,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678696EE" w14:textId="77777777" w:rsidR="00E458C3" w:rsidRPr="004C5F5A" w:rsidRDefault="00E458C3" w:rsidP="00B3637D">
            <w:pPr>
              <w:jc w:val="center"/>
            </w:pPr>
            <w:r w:rsidRPr="004C5F5A">
              <w:t>4,8</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3159261E" w14:textId="77777777" w:rsidR="00E458C3" w:rsidRPr="004C5F5A" w:rsidRDefault="00E458C3" w:rsidP="00B3637D">
            <w:pPr>
              <w:jc w:val="center"/>
            </w:pPr>
            <w:r w:rsidRPr="004C5F5A">
              <w:t>4,7 і менше</w:t>
            </w:r>
          </w:p>
        </w:tc>
      </w:tr>
      <w:tr w:rsidR="00E458C3" w:rsidRPr="004C5F5A" w14:paraId="415226C8"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6B56EC11" w14:textId="77777777" w:rsidR="00E458C3" w:rsidRPr="004C5F5A" w:rsidRDefault="00E458C3" w:rsidP="00B3637D">
            <w:pPr>
              <w:rPr>
                <w:lang w:val="ru-RU"/>
              </w:rPr>
            </w:pPr>
            <w:r w:rsidRPr="004C5F5A">
              <w:t>Нахил вперед стоячи, см</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00AB3008" w14:textId="77777777" w:rsidR="00E458C3" w:rsidRPr="004C5F5A" w:rsidRDefault="00E458C3" w:rsidP="00B3637D">
            <w:pPr>
              <w:jc w:val="center"/>
            </w:pPr>
            <w:r w:rsidRPr="004C5F5A">
              <w:t>3,0 і менше</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425E4D17" w14:textId="77777777" w:rsidR="00E458C3" w:rsidRPr="004C5F5A" w:rsidRDefault="00E458C3" w:rsidP="00B3637D">
            <w:pPr>
              <w:jc w:val="center"/>
            </w:pPr>
            <w:r w:rsidRPr="004C5F5A">
              <w:t>3,6</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36C04F50" w14:textId="77777777" w:rsidR="00E458C3" w:rsidRPr="004C5F5A" w:rsidRDefault="00E458C3" w:rsidP="00B3637D">
            <w:pPr>
              <w:jc w:val="center"/>
            </w:pPr>
            <w:r w:rsidRPr="004C5F5A">
              <w:t>4,2</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0AAF7AD8" w14:textId="77777777" w:rsidR="00E458C3" w:rsidRPr="004C5F5A" w:rsidRDefault="00E458C3" w:rsidP="00B3637D">
            <w:pPr>
              <w:jc w:val="center"/>
            </w:pPr>
            <w:r w:rsidRPr="004C5F5A">
              <w:t>5,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09086E97" w14:textId="77777777" w:rsidR="00E458C3" w:rsidRPr="004C5F5A" w:rsidRDefault="00E458C3" w:rsidP="00B3637D">
            <w:pPr>
              <w:jc w:val="center"/>
            </w:pPr>
            <w:r w:rsidRPr="004C5F5A">
              <w:t>5,9</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23873A39" w14:textId="77777777" w:rsidR="00E458C3" w:rsidRPr="004C5F5A" w:rsidRDefault="00E458C3" w:rsidP="00B3637D">
            <w:pPr>
              <w:jc w:val="center"/>
            </w:pPr>
            <w:r w:rsidRPr="004C5F5A">
              <w:t>7,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15D16C5C" w14:textId="77777777" w:rsidR="00E458C3" w:rsidRPr="004C5F5A" w:rsidRDefault="00E458C3" w:rsidP="00B3637D">
            <w:pPr>
              <w:jc w:val="center"/>
            </w:pPr>
            <w:r w:rsidRPr="004C5F5A">
              <w:t>8,2</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E36BC1F" w14:textId="77777777" w:rsidR="00E458C3" w:rsidRPr="004C5F5A" w:rsidRDefault="00E458C3" w:rsidP="00B3637D">
            <w:pPr>
              <w:jc w:val="center"/>
            </w:pPr>
            <w:r w:rsidRPr="004C5F5A">
              <w:t>9,6</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34DBBBAB" w14:textId="77777777" w:rsidR="00E458C3" w:rsidRPr="004C5F5A" w:rsidRDefault="00E458C3" w:rsidP="00B3637D">
            <w:pPr>
              <w:jc w:val="center"/>
            </w:pPr>
            <w:r w:rsidRPr="004C5F5A">
              <w:t>10,2</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CBB50C2" w14:textId="77777777" w:rsidR="00E458C3" w:rsidRPr="004C5F5A" w:rsidRDefault="00E458C3" w:rsidP="00B3637D">
            <w:pPr>
              <w:jc w:val="center"/>
            </w:pPr>
            <w:r w:rsidRPr="004C5F5A">
              <w:t>11,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691600CF" w14:textId="77777777" w:rsidR="00E458C3" w:rsidRPr="004C5F5A" w:rsidRDefault="00E458C3" w:rsidP="00B3637D">
            <w:pPr>
              <w:jc w:val="center"/>
            </w:pPr>
            <w:r w:rsidRPr="004C5F5A">
              <w:t>12,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0C29F96B" w14:textId="77777777" w:rsidR="00E458C3" w:rsidRPr="004C5F5A" w:rsidRDefault="00E458C3" w:rsidP="00B3637D">
            <w:pPr>
              <w:jc w:val="center"/>
            </w:pPr>
            <w:r w:rsidRPr="004C5F5A">
              <w:t>13,0 і більше</w:t>
            </w:r>
          </w:p>
        </w:tc>
      </w:tr>
      <w:tr w:rsidR="00E458C3" w:rsidRPr="004C5F5A" w14:paraId="1B103FA0"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07A6A73E" w14:textId="77777777" w:rsidR="00E458C3" w:rsidRPr="004C5F5A" w:rsidRDefault="00E458C3" w:rsidP="00B3637D">
            <w:pPr>
              <w:rPr>
                <w:lang w:val="ru-RU"/>
              </w:rPr>
            </w:pPr>
            <w:r w:rsidRPr="004C5F5A">
              <w:t>Викрут мірної лінійки за спину, см</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1F6AAE2C" w14:textId="77777777" w:rsidR="00E458C3" w:rsidRPr="004C5F5A" w:rsidRDefault="00E458C3" w:rsidP="00B3637D">
            <w:pPr>
              <w:jc w:val="center"/>
            </w:pPr>
            <w:r w:rsidRPr="004C5F5A">
              <w:t>70,0 і більше</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AA88DBF" w14:textId="77777777" w:rsidR="00E458C3" w:rsidRPr="004C5F5A" w:rsidRDefault="00E458C3" w:rsidP="00B3637D">
            <w:pPr>
              <w:jc w:val="center"/>
            </w:pPr>
            <w:r w:rsidRPr="004C5F5A">
              <w:t>68,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0F52C855" w14:textId="77777777" w:rsidR="00E458C3" w:rsidRPr="004C5F5A" w:rsidRDefault="00E458C3" w:rsidP="00B3637D">
            <w:pPr>
              <w:jc w:val="center"/>
            </w:pPr>
            <w:r w:rsidRPr="004C5F5A">
              <w:t>66,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5DC2697" w14:textId="77777777" w:rsidR="00E458C3" w:rsidRPr="004C5F5A" w:rsidRDefault="00E458C3" w:rsidP="00B3637D">
            <w:pPr>
              <w:jc w:val="center"/>
            </w:pPr>
            <w:r w:rsidRPr="004C5F5A">
              <w:t>64,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19C15429" w14:textId="77777777" w:rsidR="00E458C3" w:rsidRPr="004C5F5A" w:rsidRDefault="00E458C3" w:rsidP="00B3637D">
            <w:pPr>
              <w:jc w:val="center"/>
            </w:pPr>
            <w:r w:rsidRPr="004C5F5A">
              <w:t>62,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28C6728D" w14:textId="77777777" w:rsidR="00E458C3" w:rsidRPr="004C5F5A" w:rsidRDefault="00E458C3" w:rsidP="00B3637D">
            <w:pPr>
              <w:jc w:val="center"/>
            </w:pPr>
            <w:r w:rsidRPr="004C5F5A">
              <w:t>60,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602553E7" w14:textId="77777777" w:rsidR="00E458C3" w:rsidRPr="004C5F5A" w:rsidRDefault="00E458C3" w:rsidP="00B3637D">
            <w:pPr>
              <w:jc w:val="center"/>
            </w:pPr>
            <w:r w:rsidRPr="004C5F5A">
              <w:t>58,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310A61A" w14:textId="77777777" w:rsidR="00E458C3" w:rsidRPr="004C5F5A" w:rsidRDefault="00E458C3" w:rsidP="00B3637D">
            <w:pPr>
              <w:jc w:val="center"/>
            </w:pPr>
            <w:r w:rsidRPr="004C5F5A">
              <w:t>56,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00C0FD7B" w14:textId="77777777" w:rsidR="00E458C3" w:rsidRPr="004C5F5A" w:rsidRDefault="00E458C3" w:rsidP="00B3637D">
            <w:pPr>
              <w:jc w:val="center"/>
            </w:pPr>
            <w:r w:rsidRPr="004C5F5A">
              <w:t>54,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06C8F67C" w14:textId="77777777" w:rsidR="00E458C3" w:rsidRPr="004C5F5A" w:rsidRDefault="00E458C3" w:rsidP="00B3637D">
            <w:pPr>
              <w:jc w:val="center"/>
            </w:pPr>
            <w:r w:rsidRPr="004C5F5A">
              <w:t>52,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66A49942" w14:textId="77777777" w:rsidR="00E458C3" w:rsidRPr="004C5F5A" w:rsidRDefault="00E458C3" w:rsidP="00B3637D">
            <w:pPr>
              <w:jc w:val="center"/>
            </w:pPr>
            <w:r w:rsidRPr="004C5F5A">
              <w:t>50,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539876BE" w14:textId="77777777" w:rsidR="00E458C3" w:rsidRPr="004C5F5A" w:rsidRDefault="00E458C3" w:rsidP="00B3637D">
            <w:pPr>
              <w:jc w:val="center"/>
            </w:pPr>
            <w:r w:rsidRPr="004C5F5A">
              <w:t>48,0 і менше</w:t>
            </w:r>
          </w:p>
        </w:tc>
      </w:tr>
      <w:tr w:rsidR="00E458C3" w:rsidRPr="004C5F5A" w14:paraId="56CE346F"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5965A67B" w14:textId="77777777" w:rsidR="00E458C3" w:rsidRPr="004C5F5A" w:rsidRDefault="00E458C3" w:rsidP="00B3637D">
            <w:pPr>
              <w:rPr>
                <w:lang w:val="ru-RU"/>
              </w:rPr>
            </w:pPr>
            <w:r w:rsidRPr="004C5F5A">
              <w:t>Стрибок в довжину з місця, см</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2BB08FDB" w14:textId="77777777" w:rsidR="00E458C3" w:rsidRPr="004C5F5A" w:rsidRDefault="00E458C3" w:rsidP="00B3637D">
            <w:pPr>
              <w:jc w:val="center"/>
            </w:pPr>
            <w:r w:rsidRPr="004C5F5A">
              <w:t>110 і менше</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F8B8FDD" w14:textId="77777777" w:rsidR="00E458C3" w:rsidRPr="004C5F5A" w:rsidRDefault="00E458C3" w:rsidP="00B3637D">
            <w:pPr>
              <w:jc w:val="center"/>
            </w:pPr>
            <w:r w:rsidRPr="004C5F5A">
              <w:t>119,5</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81AD9D2" w14:textId="77777777" w:rsidR="00E458C3" w:rsidRPr="004C5F5A" w:rsidRDefault="00E458C3" w:rsidP="00B3637D">
            <w:pPr>
              <w:jc w:val="center"/>
            </w:pPr>
            <w:r w:rsidRPr="004C5F5A">
              <w:t>128,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922FA2B" w14:textId="77777777" w:rsidR="00E458C3" w:rsidRPr="004C5F5A" w:rsidRDefault="00E458C3" w:rsidP="00B3637D">
            <w:pPr>
              <w:jc w:val="center"/>
            </w:pPr>
            <w:r w:rsidRPr="004C5F5A">
              <w:t>136,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2DE43C42" w14:textId="77777777" w:rsidR="00E458C3" w:rsidRPr="004C5F5A" w:rsidRDefault="00E458C3" w:rsidP="00B3637D">
            <w:pPr>
              <w:jc w:val="center"/>
            </w:pPr>
            <w:r w:rsidRPr="004C5F5A">
              <w:t>143,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27E87463" w14:textId="77777777" w:rsidR="00E458C3" w:rsidRPr="004C5F5A" w:rsidRDefault="00E458C3" w:rsidP="00B3637D">
            <w:pPr>
              <w:jc w:val="center"/>
            </w:pPr>
            <w:r w:rsidRPr="004C5F5A">
              <w:t>150,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1BC5CD96" w14:textId="77777777" w:rsidR="00E458C3" w:rsidRPr="004C5F5A" w:rsidRDefault="00E458C3" w:rsidP="00B3637D">
            <w:pPr>
              <w:jc w:val="center"/>
            </w:pPr>
            <w:r w:rsidRPr="004C5F5A">
              <w:t>155,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0E6CC23F" w14:textId="77777777" w:rsidR="00E458C3" w:rsidRPr="004C5F5A" w:rsidRDefault="00E458C3" w:rsidP="00B3637D">
            <w:pPr>
              <w:jc w:val="center"/>
            </w:pPr>
            <w:r w:rsidRPr="004C5F5A">
              <w:t>157,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7D649AB0" w14:textId="77777777" w:rsidR="00E458C3" w:rsidRPr="004C5F5A" w:rsidRDefault="00E458C3" w:rsidP="00B3637D">
            <w:pPr>
              <w:jc w:val="center"/>
            </w:pPr>
            <w:r w:rsidRPr="004C5F5A">
              <w:t>159,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178F4DCC" w14:textId="77777777" w:rsidR="00E458C3" w:rsidRPr="004C5F5A" w:rsidRDefault="00E458C3" w:rsidP="00B3637D">
            <w:pPr>
              <w:jc w:val="center"/>
            </w:pPr>
            <w:r w:rsidRPr="004C5F5A">
              <w:t>160,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6FA84853" w14:textId="77777777" w:rsidR="00E458C3" w:rsidRPr="004C5F5A" w:rsidRDefault="00E458C3" w:rsidP="00B3637D">
            <w:pPr>
              <w:jc w:val="center"/>
            </w:pPr>
            <w:r w:rsidRPr="004C5F5A">
              <w:t>162,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25EB815B" w14:textId="77777777" w:rsidR="00E458C3" w:rsidRPr="004C5F5A" w:rsidRDefault="00E458C3" w:rsidP="00B3637D">
            <w:pPr>
              <w:jc w:val="center"/>
            </w:pPr>
            <w:r w:rsidRPr="004C5F5A">
              <w:t>164 і більше</w:t>
            </w:r>
          </w:p>
        </w:tc>
      </w:tr>
      <w:tr w:rsidR="00E458C3" w:rsidRPr="004C5F5A" w14:paraId="576686DA"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3FBE5EE4" w14:textId="77777777" w:rsidR="00E458C3" w:rsidRPr="004C5F5A" w:rsidRDefault="00E458C3" w:rsidP="00B3637D">
            <w:pPr>
              <w:rPr>
                <w:lang w:val="ru-RU"/>
              </w:rPr>
            </w:pPr>
            <w:r w:rsidRPr="004C5F5A">
              <w:t>Метання набивного м’яча</w:t>
            </w:r>
            <w:r>
              <w:t>, м</w:t>
            </w:r>
            <w:r w:rsidRPr="004C5F5A">
              <w:t xml:space="preserve"> </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054B1F22" w14:textId="77777777" w:rsidR="00E458C3" w:rsidRPr="004C5F5A" w:rsidRDefault="00E458C3" w:rsidP="00B3637D">
            <w:pPr>
              <w:jc w:val="center"/>
            </w:pPr>
            <w:r w:rsidRPr="004C5F5A">
              <w:t>1,8  =/=</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DF607B6" w14:textId="77777777" w:rsidR="00E458C3" w:rsidRPr="004C5F5A" w:rsidRDefault="00E458C3" w:rsidP="00B3637D">
            <w:pPr>
              <w:jc w:val="center"/>
            </w:pPr>
            <w:r w:rsidRPr="004C5F5A">
              <w:t>2,1</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29298F9" w14:textId="77777777" w:rsidR="00E458C3" w:rsidRPr="004C5F5A" w:rsidRDefault="00E458C3" w:rsidP="00B3637D">
            <w:pPr>
              <w:jc w:val="center"/>
            </w:pPr>
            <w:r w:rsidRPr="004C5F5A">
              <w:t>2,4</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D0369B6" w14:textId="77777777" w:rsidR="00E458C3" w:rsidRPr="004C5F5A" w:rsidRDefault="00E458C3" w:rsidP="00B3637D">
            <w:pPr>
              <w:jc w:val="center"/>
            </w:pPr>
            <w:r w:rsidRPr="004C5F5A">
              <w:t>2,7</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6FB627A" w14:textId="77777777" w:rsidR="00E458C3" w:rsidRPr="004C5F5A" w:rsidRDefault="00E458C3" w:rsidP="00B3637D">
            <w:pPr>
              <w:jc w:val="center"/>
            </w:pPr>
            <w:r w:rsidRPr="004C5F5A">
              <w:t>3,0</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54FDC9B8" w14:textId="77777777" w:rsidR="00E458C3" w:rsidRPr="004C5F5A" w:rsidRDefault="00E458C3" w:rsidP="00B3637D">
            <w:pPr>
              <w:jc w:val="center"/>
            </w:pPr>
            <w:r w:rsidRPr="004C5F5A">
              <w:t>3,2</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27308B29" w14:textId="77777777" w:rsidR="00E458C3" w:rsidRPr="004C5F5A" w:rsidRDefault="00E458C3" w:rsidP="00B3637D">
            <w:pPr>
              <w:jc w:val="center"/>
            </w:pPr>
            <w:r w:rsidRPr="004C5F5A">
              <w:t>3,4</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0C576C47" w14:textId="77777777" w:rsidR="00E458C3" w:rsidRPr="004C5F5A" w:rsidRDefault="00E458C3" w:rsidP="00B3637D">
            <w:pPr>
              <w:jc w:val="center"/>
            </w:pPr>
            <w:r w:rsidRPr="004C5F5A">
              <w:t>3,6</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10E1A51B" w14:textId="77777777" w:rsidR="00E458C3" w:rsidRPr="004C5F5A" w:rsidRDefault="00E458C3" w:rsidP="00B3637D">
            <w:pPr>
              <w:jc w:val="center"/>
            </w:pPr>
            <w:r w:rsidRPr="004C5F5A">
              <w:t>3,8</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3B87B0F6" w14:textId="77777777" w:rsidR="00E458C3" w:rsidRPr="004C5F5A" w:rsidRDefault="00E458C3" w:rsidP="00B3637D">
            <w:pPr>
              <w:jc w:val="center"/>
            </w:pPr>
            <w:r w:rsidRPr="004C5F5A">
              <w:t>3,9</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F9C9107" w14:textId="77777777" w:rsidR="00E458C3" w:rsidRPr="004C5F5A" w:rsidRDefault="00E458C3" w:rsidP="00B3637D">
            <w:pPr>
              <w:jc w:val="center"/>
            </w:pPr>
            <w:r w:rsidRPr="004C5F5A">
              <w:t>4,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14749436" w14:textId="77777777" w:rsidR="00E458C3" w:rsidRPr="004C5F5A" w:rsidRDefault="00E458C3" w:rsidP="00B3637D">
            <w:pPr>
              <w:jc w:val="center"/>
            </w:pPr>
            <w:r w:rsidRPr="004C5F5A">
              <w:t>4,1 =/=</w:t>
            </w:r>
          </w:p>
        </w:tc>
      </w:tr>
      <w:tr w:rsidR="00E458C3" w:rsidRPr="004C5F5A" w14:paraId="6580965F"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13502B9F" w14:textId="77777777" w:rsidR="00E458C3" w:rsidRPr="004C5F5A" w:rsidRDefault="00E458C3" w:rsidP="00B3637D">
            <w:pPr>
              <w:rPr>
                <w:lang w:val="ru-RU"/>
              </w:rPr>
            </w:pPr>
            <w:r w:rsidRPr="004C5F5A">
              <w:t>Вис на зігнутих руках, с</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05A61EC0" w14:textId="77777777" w:rsidR="00E458C3" w:rsidRPr="004C5F5A" w:rsidRDefault="00E458C3" w:rsidP="00B3637D">
            <w:pPr>
              <w:jc w:val="center"/>
            </w:pPr>
            <w:r w:rsidRPr="004C5F5A">
              <w:t>7,0 =/=</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0F650C4" w14:textId="77777777" w:rsidR="00E458C3" w:rsidRPr="004C5F5A" w:rsidRDefault="00E458C3" w:rsidP="00B3637D">
            <w:pPr>
              <w:jc w:val="center"/>
            </w:pPr>
            <w:r w:rsidRPr="004C5F5A">
              <w:t>8,3</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4853EB4" w14:textId="77777777" w:rsidR="00E458C3" w:rsidRPr="004C5F5A" w:rsidRDefault="00E458C3" w:rsidP="00B3637D">
            <w:pPr>
              <w:jc w:val="center"/>
            </w:pPr>
            <w:r w:rsidRPr="004C5F5A">
              <w:t>10,8</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6C34E84" w14:textId="77777777" w:rsidR="00E458C3" w:rsidRPr="004C5F5A" w:rsidRDefault="00E458C3" w:rsidP="00B3637D">
            <w:pPr>
              <w:jc w:val="center"/>
            </w:pPr>
            <w:r w:rsidRPr="004C5F5A">
              <w:t>11,4</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1DA7F09A" w14:textId="77777777" w:rsidR="00E458C3" w:rsidRPr="004C5F5A" w:rsidRDefault="00E458C3" w:rsidP="00B3637D">
            <w:pPr>
              <w:jc w:val="center"/>
            </w:pPr>
            <w:r w:rsidRPr="004C5F5A">
              <w:t>12,1</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4EC604D5" w14:textId="77777777" w:rsidR="00E458C3" w:rsidRPr="004C5F5A" w:rsidRDefault="00E458C3" w:rsidP="00B3637D">
            <w:pPr>
              <w:jc w:val="center"/>
            </w:pPr>
            <w:r w:rsidRPr="004C5F5A">
              <w:t>14,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1DB444C2" w14:textId="77777777" w:rsidR="00E458C3" w:rsidRPr="004C5F5A" w:rsidRDefault="00E458C3" w:rsidP="00B3637D">
            <w:pPr>
              <w:jc w:val="center"/>
            </w:pPr>
            <w:r w:rsidRPr="004C5F5A">
              <w:t>16,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7BE971A" w14:textId="77777777" w:rsidR="00E458C3" w:rsidRPr="004C5F5A" w:rsidRDefault="00E458C3" w:rsidP="00B3637D">
            <w:pPr>
              <w:jc w:val="center"/>
            </w:pPr>
            <w:r w:rsidRPr="004C5F5A">
              <w:t>17,1</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55B78501" w14:textId="77777777" w:rsidR="00E458C3" w:rsidRPr="004C5F5A" w:rsidRDefault="00E458C3" w:rsidP="00B3637D">
            <w:pPr>
              <w:jc w:val="center"/>
            </w:pPr>
            <w:r w:rsidRPr="004C5F5A">
              <w:t>18,4</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7C7658EB" w14:textId="77777777" w:rsidR="00E458C3" w:rsidRPr="004C5F5A" w:rsidRDefault="00E458C3" w:rsidP="00B3637D">
            <w:pPr>
              <w:jc w:val="center"/>
            </w:pPr>
            <w:r w:rsidRPr="004C5F5A">
              <w:t>19,7</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633E1C3D" w14:textId="77777777" w:rsidR="00E458C3" w:rsidRPr="004C5F5A" w:rsidRDefault="00E458C3" w:rsidP="00B3637D">
            <w:pPr>
              <w:jc w:val="center"/>
            </w:pPr>
            <w:r w:rsidRPr="004C5F5A">
              <w:t>20,5</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60CE4D83" w14:textId="77777777" w:rsidR="00E458C3" w:rsidRPr="004C5F5A" w:rsidRDefault="00E458C3" w:rsidP="00B3637D">
            <w:pPr>
              <w:jc w:val="center"/>
            </w:pPr>
            <w:r w:rsidRPr="004C5F5A">
              <w:t>21,0 =/=</w:t>
            </w:r>
          </w:p>
        </w:tc>
      </w:tr>
      <w:tr w:rsidR="00E458C3" w:rsidRPr="004C5F5A" w14:paraId="3AD99F60"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1115970D" w14:textId="77777777" w:rsidR="00E458C3" w:rsidRPr="004C5F5A" w:rsidRDefault="00E458C3" w:rsidP="00B3637D">
            <w:pPr>
              <w:rPr>
                <w:lang w:val="ru-RU"/>
              </w:rPr>
            </w:pPr>
            <w:r w:rsidRPr="004C5F5A">
              <w:t>Динамометрія правої кисті</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04508DB7" w14:textId="77777777" w:rsidR="00E458C3" w:rsidRPr="004C5F5A" w:rsidRDefault="00E458C3" w:rsidP="00B3637D">
            <w:pPr>
              <w:jc w:val="center"/>
            </w:pPr>
            <w:r w:rsidRPr="004C5F5A">
              <w:t>6,0 =/=</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21595D9B" w14:textId="77777777" w:rsidR="00E458C3" w:rsidRPr="004C5F5A" w:rsidRDefault="00E458C3" w:rsidP="00B3637D">
            <w:pPr>
              <w:jc w:val="center"/>
            </w:pPr>
            <w:r w:rsidRPr="004C5F5A">
              <w:t>7,9</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C68B8A7" w14:textId="77777777" w:rsidR="00E458C3" w:rsidRPr="004C5F5A" w:rsidRDefault="00E458C3" w:rsidP="00B3637D">
            <w:pPr>
              <w:jc w:val="center"/>
            </w:pPr>
            <w:r w:rsidRPr="004C5F5A">
              <w:t>10,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880EB75" w14:textId="77777777" w:rsidR="00E458C3" w:rsidRPr="004C5F5A" w:rsidRDefault="00E458C3" w:rsidP="00B3637D">
            <w:pPr>
              <w:jc w:val="center"/>
            </w:pPr>
            <w:r w:rsidRPr="004C5F5A">
              <w:t>12,3</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4D5CD08" w14:textId="77777777" w:rsidR="00E458C3" w:rsidRPr="004C5F5A" w:rsidRDefault="00E458C3" w:rsidP="00B3637D">
            <w:pPr>
              <w:jc w:val="center"/>
            </w:pPr>
            <w:r w:rsidRPr="004C5F5A">
              <w:t>14,7</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79278A76" w14:textId="77777777" w:rsidR="00E458C3" w:rsidRPr="004C5F5A" w:rsidRDefault="00E458C3" w:rsidP="00B3637D">
            <w:pPr>
              <w:jc w:val="center"/>
            </w:pPr>
            <w:r w:rsidRPr="004C5F5A">
              <w:t>17,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7CF7D9E8" w14:textId="77777777" w:rsidR="00E458C3" w:rsidRPr="004C5F5A" w:rsidRDefault="00E458C3" w:rsidP="00B3637D">
            <w:pPr>
              <w:jc w:val="center"/>
            </w:pPr>
            <w:r w:rsidRPr="004C5F5A">
              <w:t>19,0</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4B6FA206" w14:textId="77777777" w:rsidR="00E458C3" w:rsidRPr="004C5F5A" w:rsidRDefault="00E458C3" w:rsidP="00B3637D">
            <w:pPr>
              <w:jc w:val="center"/>
            </w:pPr>
            <w:r w:rsidRPr="004C5F5A">
              <w:t>20,7</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14A7AD0E" w14:textId="77777777" w:rsidR="00E458C3" w:rsidRPr="004C5F5A" w:rsidRDefault="00E458C3" w:rsidP="00B3637D">
            <w:pPr>
              <w:jc w:val="center"/>
            </w:pPr>
            <w:r w:rsidRPr="004C5F5A">
              <w:t>22,1</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7FA6A2A3" w14:textId="77777777" w:rsidR="00E458C3" w:rsidRPr="004C5F5A" w:rsidRDefault="00E458C3" w:rsidP="00B3637D">
            <w:pPr>
              <w:jc w:val="center"/>
            </w:pPr>
            <w:r w:rsidRPr="004C5F5A">
              <w:t>23,2</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36BA3C07" w14:textId="77777777" w:rsidR="00E458C3" w:rsidRPr="004C5F5A" w:rsidRDefault="00E458C3" w:rsidP="00B3637D">
            <w:pPr>
              <w:jc w:val="center"/>
            </w:pPr>
            <w:r w:rsidRPr="004C5F5A">
              <w:t>24,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219DB947" w14:textId="77777777" w:rsidR="00E458C3" w:rsidRPr="004C5F5A" w:rsidRDefault="00E458C3" w:rsidP="00B3637D">
            <w:pPr>
              <w:jc w:val="center"/>
            </w:pPr>
            <w:r w:rsidRPr="004C5F5A">
              <w:t>25,0 =/=</w:t>
            </w:r>
          </w:p>
        </w:tc>
      </w:tr>
      <w:tr w:rsidR="00E458C3" w:rsidRPr="004C5F5A" w14:paraId="7BFA1A55"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49C403C3" w14:textId="77777777" w:rsidR="00E458C3" w:rsidRPr="004C5F5A" w:rsidRDefault="00E458C3" w:rsidP="00B3637D">
            <w:pPr>
              <w:rPr>
                <w:lang w:val="ru-RU"/>
              </w:rPr>
            </w:pPr>
            <w:r w:rsidRPr="004C5F5A">
              <w:t>Динамометрія лівої кисті, кг</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7FD11A2A" w14:textId="77777777" w:rsidR="00E458C3" w:rsidRPr="004C5F5A" w:rsidRDefault="00E458C3" w:rsidP="00B3637D">
            <w:pPr>
              <w:jc w:val="center"/>
            </w:pPr>
            <w:r w:rsidRPr="004C5F5A">
              <w:t>5,0 =/=</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3E5C4A8" w14:textId="77777777" w:rsidR="00E458C3" w:rsidRPr="004C5F5A" w:rsidRDefault="00E458C3" w:rsidP="00B3637D">
            <w:pPr>
              <w:jc w:val="center"/>
            </w:pPr>
            <w:r w:rsidRPr="004C5F5A">
              <w:t>6,8</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70B61D32" w14:textId="77777777" w:rsidR="00E458C3" w:rsidRPr="004C5F5A" w:rsidRDefault="00E458C3" w:rsidP="00B3637D">
            <w:pPr>
              <w:jc w:val="center"/>
            </w:pPr>
            <w:r w:rsidRPr="004C5F5A">
              <w:t>8,9</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158B01E6" w14:textId="77777777" w:rsidR="00E458C3" w:rsidRPr="004C5F5A" w:rsidRDefault="00E458C3" w:rsidP="00B3637D">
            <w:pPr>
              <w:jc w:val="center"/>
            </w:pPr>
            <w:r w:rsidRPr="004C5F5A">
              <w:t>11,2</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10D49C6A" w14:textId="77777777" w:rsidR="00E458C3" w:rsidRPr="004C5F5A" w:rsidRDefault="00E458C3" w:rsidP="00B3637D">
            <w:pPr>
              <w:jc w:val="center"/>
            </w:pPr>
            <w:r w:rsidRPr="004C5F5A">
              <w:t>13,7</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47814967" w14:textId="77777777" w:rsidR="00E458C3" w:rsidRPr="004C5F5A" w:rsidRDefault="00E458C3" w:rsidP="00B3637D">
            <w:pPr>
              <w:jc w:val="center"/>
            </w:pPr>
            <w:r w:rsidRPr="004C5F5A">
              <w:t>16,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45E9C56A" w14:textId="77777777" w:rsidR="00E458C3" w:rsidRPr="004C5F5A" w:rsidRDefault="00E458C3" w:rsidP="00B3637D">
            <w:pPr>
              <w:jc w:val="center"/>
            </w:pPr>
            <w:r w:rsidRPr="004C5F5A">
              <w:t>18,1</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34475AE9" w14:textId="77777777" w:rsidR="00E458C3" w:rsidRPr="004C5F5A" w:rsidRDefault="00E458C3" w:rsidP="00B3637D">
            <w:pPr>
              <w:jc w:val="center"/>
            </w:pPr>
            <w:r w:rsidRPr="004C5F5A">
              <w:t>19,8</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30776999" w14:textId="77777777" w:rsidR="00E458C3" w:rsidRPr="004C5F5A" w:rsidRDefault="00E458C3" w:rsidP="00B3637D">
            <w:pPr>
              <w:jc w:val="center"/>
            </w:pPr>
            <w:r w:rsidRPr="004C5F5A">
              <w:t>21,2</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701ADAF6" w14:textId="77777777" w:rsidR="00E458C3" w:rsidRPr="004C5F5A" w:rsidRDefault="00E458C3" w:rsidP="00B3637D">
            <w:pPr>
              <w:jc w:val="center"/>
            </w:pPr>
            <w:r w:rsidRPr="004C5F5A">
              <w:t>22,2</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514EFB0A" w14:textId="77777777" w:rsidR="00E458C3" w:rsidRPr="004C5F5A" w:rsidRDefault="00E458C3" w:rsidP="00B3637D">
            <w:pPr>
              <w:jc w:val="center"/>
            </w:pPr>
            <w:r w:rsidRPr="004C5F5A">
              <w:t>23,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5E018938" w14:textId="77777777" w:rsidR="00E458C3" w:rsidRPr="004C5F5A" w:rsidRDefault="00E458C3" w:rsidP="00B3637D">
            <w:pPr>
              <w:jc w:val="center"/>
            </w:pPr>
            <w:r w:rsidRPr="004C5F5A">
              <w:t>23,5 =/=</w:t>
            </w:r>
          </w:p>
        </w:tc>
      </w:tr>
      <w:tr w:rsidR="00E458C3" w:rsidRPr="004C5F5A" w14:paraId="6134EBE5" w14:textId="77777777" w:rsidTr="00B3637D">
        <w:trPr>
          <w:tblHeader/>
        </w:trPr>
        <w:tc>
          <w:tcPr>
            <w:tcW w:w="1133" w:type="pct"/>
            <w:tcBorders>
              <w:top w:val="single" w:sz="4" w:space="0" w:color="auto"/>
              <w:left w:val="single" w:sz="4" w:space="0" w:color="auto"/>
              <w:bottom w:val="single" w:sz="4" w:space="0" w:color="auto"/>
              <w:right w:val="single" w:sz="4" w:space="0" w:color="auto"/>
            </w:tcBorders>
            <w:shd w:val="clear" w:color="auto" w:fill="auto"/>
          </w:tcPr>
          <w:p w14:paraId="44D12BC9" w14:textId="77777777" w:rsidR="00E458C3" w:rsidRPr="004C5F5A" w:rsidRDefault="00E458C3" w:rsidP="00B3637D">
            <w:pPr>
              <w:rPr>
                <w:lang w:val="ru-RU"/>
              </w:rPr>
            </w:pPr>
            <w:r w:rsidRPr="004C5F5A">
              <w:t>Станова динамометрія, кг</w:t>
            </w:r>
          </w:p>
        </w:tc>
        <w:tc>
          <w:tcPr>
            <w:tcW w:w="481" w:type="pct"/>
            <w:tcBorders>
              <w:top w:val="single" w:sz="4" w:space="0" w:color="auto"/>
              <w:left w:val="single" w:sz="4" w:space="0" w:color="auto"/>
              <w:bottom w:val="single" w:sz="4" w:space="0" w:color="auto"/>
              <w:right w:val="single" w:sz="4" w:space="0" w:color="auto"/>
            </w:tcBorders>
            <w:shd w:val="clear" w:color="auto" w:fill="auto"/>
          </w:tcPr>
          <w:p w14:paraId="27899011" w14:textId="77777777" w:rsidR="00E458C3" w:rsidRPr="004C5F5A" w:rsidRDefault="00E458C3" w:rsidP="00B3637D">
            <w:pPr>
              <w:jc w:val="center"/>
            </w:pPr>
            <w:r w:rsidRPr="004C5F5A">
              <w:t>25,0 =/=</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6368B20B" w14:textId="77777777" w:rsidR="00E458C3" w:rsidRPr="004C5F5A" w:rsidRDefault="00E458C3" w:rsidP="00B3637D">
            <w:pPr>
              <w:jc w:val="center"/>
            </w:pPr>
            <w:r w:rsidRPr="004C5F5A">
              <w:t>29,3</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42832FFB" w14:textId="77777777" w:rsidR="00E458C3" w:rsidRPr="004C5F5A" w:rsidRDefault="00E458C3" w:rsidP="00B3637D">
            <w:pPr>
              <w:jc w:val="center"/>
            </w:pPr>
            <w:r w:rsidRPr="004C5F5A">
              <w:t>33,7</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3DD47DCF" w14:textId="77777777" w:rsidR="00E458C3" w:rsidRPr="004C5F5A" w:rsidRDefault="00E458C3" w:rsidP="00B3637D">
            <w:pPr>
              <w:jc w:val="center"/>
            </w:pPr>
            <w:r w:rsidRPr="004C5F5A">
              <w:t>37,8</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1BEB4EEF" w14:textId="77777777" w:rsidR="00E458C3" w:rsidRPr="004C5F5A" w:rsidRDefault="00E458C3" w:rsidP="00B3637D">
            <w:pPr>
              <w:jc w:val="center"/>
            </w:pPr>
            <w:r w:rsidRPr="004C5F5A">
              <w:t>41,6</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2D3FED68" w14:textId="77777777" w:rsidR="00E458C3" w:rsidRPr="004C5F5A" w:rsidRDefault="00E458C3" w:rsidP="00B3637D">
            <w:pPr>
              <w:jc w:val="center"/>
            </w:pPr>
            <w:r w:rsidRPr="004C5F5A">
              <w:t>45,0</w:t>
            </w:r>
          </w:p>
        </w:tc>
        <w:tc>
          <w:tcPr>
            <w:tcW w:w="288" w:type="pct"/>
            <w:tcBorders>
              <w:top w:val="single" w:sz="4" w:space="0" w:color="auto"/>
              <w:left w:val="single" w:sz="4" w:space="0" w:color="auto"/>
              <w:bottom w:val="single" w:sz="4" w:space="0" w:color="auto"/>
              <w:right w:val="single" w:sz="4" w:space="0" w:color="auto"/>
            </w:tcBorders>
            <w:shd w:val="clear" w:color="auto" w:fill="auto"/>
          </w:tcPr>
          <w:p w14:paraId="08838CAC" w14:textId="77777777" w:rsidR="00E458C3" w:rsidRPr="004C5F5A" w:rsidRDefault="00E458C3" w:rsidP="00B3637D">
            <w:pPr>
              <w:jc w:val="center"/>
            </w:pPr>
            <w:r w:rsidRPr="004C5F5A">
              <w:t>47,9</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39B84673" w14:textId="77777777" w:rsidR="00E458C3" w:rsidRPr="004C5F5A" w:rsidRDefault="00E458C3" w:rsidP="00B3637D">
            <w:pPr>
              <w:jc w:val="center"/>
            </w:pPr>
            <w:r w:rsidRPr="004C5F5A">
              <w:t>50,3</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6D738ACF" w14:textId="77777777" w:rsidR="00E458C3" w:rsidRPr="004C5F5A" w:rsidRDefault="00E458C3" w:rsidP="00B3637D">
            <w:pPr>
              <w:jc w:val="center"/>
            </w:pPr>
            <w:r w:rsidRPr="004C5F5A">
              <w:t>52,2</w:t>
            </w:r>
          </w:p>
        </w:tc>
        <w:tc>
          <w:tcPr>
            <w:tcW w:w="315" w:type="pct"/>
            <w:tcBorders>
              <w:top w:val="single" w:sz="4" w:space="0" w:color="auto"/>
              <w:left w:val="single" w:sz="4" w:space="0" w:color="auto"/>
              <w:bottom w:val="single" w:sz="4" w:space="0" w:color="auto"/>
              <w:right w:val="single" w:sz="4" w:space="0" w:color="auto"/>
            </w:tcBorders>
            <w:shd w:val="clear" w:color="auto" w:fill="auto"/>
          </w:tcPr>
          <w:p w14:paraId="04A109A9" w14:textId="77777777" w:rsidR="00E458C3" w:rsidRPr="004C5F5A" w:rsidRDefault="00E458C3" w:rsidP="00B3637D">
            <w:pPr>
              <w:jc w:val="center"/>
            </w:pPr>
            <w:r w:rsidRPr="004C5F5A">
              <w:t>53,8</w:t>
            </w:r>
          </w:p>
        </w:tc>
        <w:tc>
          <w:tcPr>
            <w:tcW w:w="271" w:type="pct"/>
            <w:tcBorders>
              <w:top w:val="single" w:sz="4" w:space="0" w:color="auto"/>
              <w:left w:val="single" w:sz="4" w:space="0" w:color="auto"/>
              <w:bottom w:val="single" w:sz="4" w:space="0" w:color="auto"/>
              <w:right w:val="single" w:sz="4" w:space="0" w:color="auto"/>
            </w:tcBorders>
            <w:shd w:val="clear" w:color="auto" w:fill="auto"/>
          </w:tcPr>
          <w:p w14:paraId="30FC3F95" w14:textId="77777777" w:rsidR="00E458C3" w:rsidRPr="004C5F5A" w:rsidRDefault="00E458C3" w:rsidP="00B3637D">
            <w:pPr>
              <w:jc w:val="center"/>
            </w:pPr>
            <w:r w:rsidRPr="004C5F5A">
              <w:t>55,0</w:t>
            </w:r>
          </w:p>
        </w:tc>
        <w:tc>
          <w:tcPr>
            <w:tcW w:w="482" w:type="pct"/>
            <w:tcBorders>
              <w:top w:val="single" w:sz="4" w:space="0" w:color="auto"/>
              <w:left w:val="single" w:sz="4" w:space="0" w:color="auto"/>
              <w:bottom w:val="single" w:sz="4" w:space="0" w:color="auto"/>
              <w:right w:val="single" w:sz="4" w:space="0" w:color="auto"/>
            </w:tcBorders>
            <w:shd w:val="clear" w:color="auto" w:fill="auto"/>
          </w:tcPr>
          <w:p w14:paraId="582010E4" w14:textId="77777777" w:rsidR="00E458C3" w:rsidRPr="004C5F5A" w:rsidRDefault="00E458C3" w:rsidP="00B3637D">
            <w:pPr>
              <w:jc w:val="center"/>
            </w:pPr>
            <w:r w:rsidRPr="004C5F5A">
              <w:t>56,0 =/=</w:t>
            </w:r>
          </w:p>
        </w:tc>
      </w:tr>
    </w:tbl>
    <w:p w14:paraId="464A8DB4" w14:textId="77777777" w:rsidR="00E458C3" w:rsidRPr="00633363" w:rsidRDefault="00E458C3" w:rsidP="00E458C3">
      <w:pPr>
        <w:jc w:val="right"/>
        <w:rPr>
          <w:i/>
          <w:sz w:val="28"/>
          <w:szCs w:val="28"/>
        </w:rPr>
      </w:pPr>
      <w:r w:rsidRPr="00633363">
        <w:rPr>
          <w:i/>
          <w:sz w:val="28"/>
          <w:szCs w:val="28"/>
        </w:rPr>
        <w:lastRenderedPageBreak/>
        <w:t>Таблиця 4.3</w:t>
      </w:r>
    </w:p>
    <w:p w14:paraId="352B003E" w14:textId="77777777" w:rsidR="00E458C3" w:rsidRPr="00AB2385" w:rsidRDefault="00E458C3" w:rsidP="00E458C3">
      <w:pPr>
        <w:jc w:val="right"/>
        <w:rPr>
          <w:sz w:val="28"/>
          <w:szCs w:val="28"/>
        </w:rPr>
      </w:pPr>
    </w:p>
    <w:p w14:paraId="4DB519CC" w14:textId="77777777" w:rsidR="00E458C3" w:rsidRPr="00633363" w:rsidRDefault="00E458C3" w:rsidP="00E458C3">
      <w:pPr>
        <w:jc w:val="center"/>
        <w:rPr>
          <w:b/>
          <w:sz w:val="28"/>
          <w:szCs w:val="28"/>
        </w:rPr>
      </w:pPr>
      <w:r w:rsidRPr="00633363">
        <w:rPr>
          <w:b/>
          <w:sz w:val="28"/>
          <w:szCs w:val="28"/>
        </w:rPr>
        <w:t>Нормативи оцінки фізичної підготовленості дівчат 8</w:t>
      </w:r>
      <w:r>
        <w:rPr>
          <w:b/>
          <w:sz w:val="28"/>
          <w:szCs w:val="28"/>
        </w:rPr>
        <w:t xml:space="preserve">-го </w:t>
      </w:r>
      <w:r w:rsidRPr="00633363">
        <w:rPr>
          <w:b/>
          <w:sz w:val="28"/>
          <w:szCs w:val="28"/>
        </w:rPr>
        <w:t xml:space="preserve"> класу, представниць </w:t>
      </w:r>
      <w:proofErr w:type="spellStart"/>
      <w:r w:rsidRPr="00633363">
        <w:rPr>
          <w:b/>
          <w:sz w:val="28"/>
          <w:szCs w:val="28"/>
        </w:rPr>
        <w:t>астеноїдного</w:t>
      </w:r>
      <w:proofErr w:type="spellEnd"/>
      <w:r w:rsidRPr="00633363">
        <w:rPr>
          <w:b/>
          <w:sz w:val="28"/>
          <w:szCs w:val="28"/>
        </w:rPr>
        <w:t xml:space="preserve"> типу соматичної конституції </w:t>
      </w:r>
    </w:p>
    <w:p w14:paraId="37AB87B1" w14:textId="77777777" w:rsidR="00E458C3" w:rsidRPr="00633363" w:rsidRDefault="00E458C3" w:rsidP="00E458C3">
      <w:pPr>
        <w:jc w:val="center"/>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1"/>
        <w:gridCol w:w="1531"/>
        <w:gridCol w:w="756"/>
        <w:gridCol w:w="756"/>
        <w:gridCol w:w="756"/>
        <w:gridCol w:w="844"/>
        <w:gridCol w:w="881"/>
        <w:gridCol w:w="881"/>
        <w:gridCol w:w="756"/>
        <w:gridCol w:w="756"/>
        <w:gridCol w:w="756"/>
        <w:gridCol w:w="756"/>
        <w:gridCol w:w="1713"/>
      </w:tblGrid>
      <w:tr w:rsidR="00E458C3" w:rsidRPr="00AB2385" w14:paraId="48A6114B" w14:textId="77777777" w:rsidTr="00B3637D">
        <w:trPr>
          <w:cantSplit/>
          <w:tblHeader/>
        </w:trPr>
        <w:tc>
          <w:tcPr>
            <w:tcW w:w="1254" w:type="pct"/>
            <w:vMerge w:val="restart"/>
            <w:tcBorders>
              <w:top w:val="single" w:sz="4" w:space="0" w:color="auto"/>
              <w:left w:val="single" w:sz="4" w:space="0" w:color="auto"/>
              <w:bottom w:val="single" w:sz="4" w:space="0" w:color="auto"/>
              <w:right w:val="single" w:sz="4" w:space="0" w:color="auto"/>
            </w:tcBorders>
            <w:shd w:val="clear" w:color="auto" w:fill="auto"/>
          </w:tcPr>
          <w:p w14:paraId="4A81704F" w14:textId="77777777" w:rsidR="00E458C3" w:rsidRPr="00633363" w:rsidRDefault="00E458C3" w:rsidP="00B3637D">
            <w:pPr>
              <w:jc w:val="center"/>
            </w:pPr>
          </w:p>
          <w:p w14:paraId="62BE6CD3" w14:textId="77777777" w:rsidR="00E458C3" w:rsidRPr="00633363" w:rsidRDefault="00E458C3" w:rsidP="00B3637D">
            <w:pPr>
              <w:jc w:val="center"/>
            </w:pPr>
            <w:r w:rsidRPr="00633363">
              <w:t>Показник</w:t>
            </w:r>
          </w:p>
        </w:tc>
        <w:tc>
          <w:tcPr>
            <w:tcW w:w="3746" w:type="pct"/>
            <w:gridSpan w:val="12"/>
            <w:tcBorders>
              <w:top w:val="single" w:sz="4" w:space="0" w:color="auto"/>
              <w:left w:val="single" w:sz="4" w:space="0" w:color="auto"/>
              <w:bottom w:val="single" w:sz="4" w:space="0" w:color="auto"/>
              <w:right w:val="single" w:sz="4" w:space="0" w:color="auto"/>
            </w:tcBorders>
            <w:shd w:val="clear" w:color="auto" w:fill="auto"/>
          </w:tcPr>
          <w:p w14:paraId="3E61CA98" w14:textId="77777777" w:rsidR="00E458C3" w:rsidRPr="00633363" w:rsidRDefault="00E458C3" w:rsidP="00B3637D">
            <w:pPr>
              <w:jc w:val="center"/>
            </w:pPr>
            <w:r w:rsidRPr="00633363">
              <w:t>Бал</w:t>
            </w:r>
          </w:p>
        </w:tc>
      </w:tr>
      <w:tr w:rsidR="00E458C3" w:rsidRPr="00AB2385" w14:paraId="6803C908" w14:textId="77777777" w:rsidTr="00B3637D">
        <w:trPr>
          <w:cantSplit/>
          <w:tblHeader/>
        </w:trPr>
        <w:tc>
          <w:tcPr>
            <w:tcW w:w="125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25F24F8D" w14:textId="77777777" w:rsidR="00E458C3" w:rsidRPr="00633363" w:rsidRDefault="00E458C3" w:rsidP="00B3637D"/>
        </w:tc>
        <w:tc>
          <w:tcPr>
            <w:tcW w:w="523" w:type="pct"/>
            <w:tcBorders>
              <w:top w:val="single" w:sz="4" w:space="0" w:color="auto"/>
              <w:left w:val="single" w:sz="4" w:space="0" w:color="auto"/>
              <w:bottom w:val="single" w:sz="4" w:space="0" w:color="auto"/>
              <w:right w:val="single" w:sz="4" w:space="0" w:color="auto"/>
            </w:tcBorders>
            <w:shd w:val="clear" w:color="auto" w:fill="auto"/>
          </w:tcPr>
          <w:p w14:paraId="5BE29DE0" w14:textId="77777777" w:rsidR="00E458C3" w:rsidRPr="00633363" w:rsidRDefault="00E458C3" w:rsidP="00B3637D">
            <w:pPr>
              <w:jc w:val="center"/>
            </w:pPr>
            <w:r w:rsidRPr="00633363">
              <w:t>1</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1FCF896C" w14:textId="77777777" w:rsidR="00E458C3" w:rsidRPr="00633363" w:rsidRDefault="00E458C3" w:rsidP="00B3637D">
            <w:pPr>
              <w:jc w:val="center"/>
            </w:pPr>
            <w:r w:rsidRPr="00633363">
              <w:t>2</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77D7AF0D" w14:textId="77777777" w:rsidR="00E458C3" w:rsidRPr="00633363" w:rsidRDefault="00E458C3" w:rsidP="00B3637D">
            <w:pPr>
              <w:jc w:val="center"/>
            </w:pPr>
            <w:r w:rsidRPr="00633363">
              <w:t>3</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2863761E" w14:textId="77777777" w:rsidR="00E458C3" w:rsidRPr="00633363" w:rsidRDefault="00E458C3" w:rsidP="00B3637D">
            <w:pPr>
              <w:jc w:val="center"/>
            </w:pPr>
            <w:r w:rsidRPr="00633363">
              <w:t>4</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0AB72210" w14:textId="77777777" w:rsidR="00E458C3" w:rsidRPr="00633363" w:rsidRDefault="00E458C3" w:rsidP="00B3637D">
            <w:pPr>
              <w:jc w:val="center"/>
            </w:pPr>
            <w:r w:rsidRPr="00633363">
              <w:t>5</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2EA26607" w14:textId="77777777" w:rsidR="00E458C3" w:rsidRPr="00633363" w:rsidRDefault="00E458C3" w:rsidP="00B3637D">
            <w:pPr>
              <w:jc w:val="center"/>
            </w:pPr>
            <w:r w:rsidRPr="00633363">
              <w:t>6</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2730E672" w14:textId="77777777" w:rsidR="00E458C3" w:rsidRPr="00633363" w:rsidRDefault="00E458C3" w:rsidP="00B3637D">
            <w:pPr>
              <w:jc w:val="center"/>
            </w:pPr>
            <w:r w:rsidRPr="00633363">
              <w:t>7</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1A057D55" w14:textId="77777777" w:rsidR="00E458C3" w:rsidRPr="00633363" w:rsidRDefault="00E458C3" w:rsidP="00B3637D">
            <w:pPr>
              <w:jc w:val="center"/>
            </w:pPr>
            <w:r w:rsidRPr="00633363">
              <w:t>8</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FA5D827" w14:textId="77777777" w:rsidR="00E458C3" w:rsidRPr="00633363" w:rsidRDefault="00E458C3" w:rsidP="00B3637D">
            <w:pPr>
              <w:jc w:val="center"/>
            </w:pPr>
            <w:r w:rsidRPr="00633363">
              <w:t>9</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8624BCC" w14:textId="77777777" w:rsidR="00E458C3" w:rsidRPr="00633363" w:rsidRDefault="00E458C3" w:rsidP="00B3637D">
            <w:pPr>
              <w:jc w:val="center"/>
            </w:pPr>
            <w:r w:rsidRPr="00633363">
              <w:t>1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E02C612" w14:textId="77777777" w:rsidR="00E458C3" w:rsidRPr="00633363" w:rsidRDefault="00E458C3" w:rsidP="00B3637D">
            <w:pPr>
              <w:jc w:val="center"/>
            </w:pPr>
            <w:r w:rsidRPr="00633363">
              <w:t>11</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7B758F34" w14:textId="77777777" w:rsidR="00E458C3" w:rsidRPr="00633363" w:rsidRDefault="00E458C3" w:rsidP="00B3637D">
            <w:pPr>
              <w:jc w:val="center"/>
            </w:pPr>
            <w:r w:rsidRPr="00633363">
              <w:t>12</w:t>
            </w:r>
          </w:p>
        </w:tc>
      </w:tr>
      <w:tr w:rsidR="00E458C3" w:rsidRPr="00AB2385" w14:paraId="742FC99F" w14:textId="77777777" w:rsidTr="00B3637D">
        <w:trPr>
          <w:cantSplit/>
          <w:tblHeader/>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74441D95" w14:textId="77777777" w:rsidR="00E458C3" w:rsidRPr="00AB2385" w:rsidRDefault="00E458C3" w:rsidP="00B3637D">
            <w:pPr>
              <w:jc w:val="center"/>
              <w:rPr>
                <w:b/>
              </w:rPr>
            </w:pPr>
          </w:p>
        </w:tc>
      </w:tr>
      <w:tr w:rsidR="00E458C3" w:rsidRPr="00AB2385" w14:paraId="722429AE"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6856D990" w14:textId="77777777" w:rsidR="00E458C3" w:rsidRPr="00AB2385" w:rsidRDefault="00E458C3" w:rsidP="00B3637D">
            <w:pPr>
              <w:rPr>
                <w:lang w:val="ru-RU"/>
              </w:rPr>
            </w:pPr>
            <w:r w:rsidRPr="00AB2385">
              <w:t>6-хвилинний біг на відстань, м</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66E54C71" w14:textId="77777777" w:rsidR="00E458C3" w:rsidRPr="00AB2385" w:rsidRDefault="00E458C3" w:rsidP="00B3637D">
            <w:pPr>
              <w:jc w:val="center"/>
            </w:pPr>
            <w:r w:rsidRPr="00AB2385">
              <w:t>800 і менше</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05B270CF" w14:textId="77777777" w:rsidR="00E458C3" w:rsidRPr="00AB2385" w:rsidRDefault="00E458C3" w:rsidP="00B3637D">
            <w:pPr>
              <w:jc w:val="center"/>
            </w:pPr>
            <w:r w:rsidRPr="00AB2385">
              <w:t>914,0</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299E5BF0" w14:textId="77777777" w:rsidR="00E458C3" w:rsidRPr="00AB2385" w:rsidRDefault="00E458C3" w:rsidP="00B3637D">
            <w:pPr>
              <w:jc w:val="center"/>
            </w:pPr>
            <w:r w:rsidRPr="00AB2385">
              <w:t>1033</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B39DC81" w14:textId="77777777" w:rsidR="00E458C3" w:rsidRPr="00AB2385" w:rsidRDefault="00E458C3" w:rsidP="00B3637D">
            <w:pPr>
              <w:jc w:val="center"/>
            </w:pPr>
            <w:r w:rsidRPr="00AB2385">
              <w:t>1156</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35CD244B" w14:textId="77777777" w:rsidR="00E458C3" w:rsidRPr="00AB2385" w:rsidRDefault="00E458C3" w:rsidP="00B3637D">
            <w:pPr>
              <w:jc w:val="center"/>
            </w:pPr>
            <w:r w:rsidRPr="00AB2385">
              <w:t>1279</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19F62C83" w14:textId="77777777" w:rsidR="00E458C3" w:rsidRPr="00AB2385" w:rsidRDefault="00E458C3" w:rsidP="00B3637D">
            <w:pPr>
              <w:jc w:val="center"/>
            </w:pPr>
            <w:r w:rsidRPr="00AB2385">
              <w:t>140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14165A36" w14:textId="77777777" w:rsidR="00E458C3" w:rsidRPr="00AB2385" w:rsidRDefault="00E458C3" w:rsidP="00B3637D">
            <w:pPr>
              <w:jc w:val="center"/>
            </w:pPr>
            <w:r w:rsidRPr="00AB2385">
              <w:t>1516</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88F7B12" w14:textId="77777777" w:rsidR="00E458C3" w:rsidRPr="00AB2385" w:rsidRDefault="00E458C3" w:rsidP="00B3637D">
            <w:pPr>
              <w:jc w:val="center"/>
            </w:pPr>
            <w:r w:rsidRPr="00AB2385">
              <w:t>1625</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37136E1" w14:textId="77777777" w:rsidR="00E458C3" w:rsidRPr="00AB2385" w:rsidRDefault="00E458C3" w:rsidP="00B3637D">
            <w:pPr>
              <w:jc w:val="center"/>
            </w:pPr>
            <w:r w:rsidRPr="00AB2385">
              <w:t>1726</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95351AB" w14:textId="77777777" w:rsidR="00E458C3" w:rsidRPr="00AB2385" w:rsidRDefault="00E458C3" w:rsidP="00B3637D">
            <w:pPr>
              <w:jc w:val="center"/>
            </w:pPr>
            <w:r w:rsidRPr="00AB2385">
              <w:t>1818</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C70F7BE" w14:textId="77777777" w:rsidR="00E458C3" w:rsidRPr="00AB2385" w:rsidRDefault="00E458C3" w:rsidP="00B3637D">
            <w:pPr>
              <w:jc w:val="center"/>
            </w:pPr>
            <w:r w:rsidRPr="00AB2385">
              <w:t>185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44DD2012" w14:textId="77777777" w:rsidR="00E458C3" w:rsidRPr="00AB2385" w:rsidRDefault="00E458C3" w:rsidP="00B3637D">
            <w:pPr>
              <w:jc w:val="center"/>
            </w:pPr>
            <w:r w:rsidRPr="00AB2385">
              <w:t>1900 і більше</w:t>
            </w:r>
          </w:p>
        </w:tc>
      </w:tr>
      <w:tr w:rsidR="00E458C3" w:rsidRPr="00AB2385" w14:paraId="2AC3541B"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705FDB90"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100 м"/>
              </w:smartTagPr>
              <w:r w:rsidRPr="00AB2385">
                <w:t>100 м</w:t>
              </w:r>
            </w:smartTag>
            <w:r w:rsidRPr="00AB2385">
              <w:t>, с</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28771E1F" w14:textId="77777777" w:rsidR="00E458C3" w:rsidRPr="00AB2385" w:rsidRDefault="00E458C3" w:rsidP="00B3637D">
            <w:pPr>
              <w:jc w:val="center"/>
            </w:pPr>
            <w:r w:rsidRPr="00AB2385">
              <w:t>21,0 і більше</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7CCB5A02" w14:textId="77777777" w:rsidR="00E458C3" w:rsidRPr="00AB2385" w:rsidRDefault="00E458C3" w:rsidP="00B3637D">
            <w:pPr>
              <w:jc w:val="center"/>
            </w:pPr>
            <w:r w:rsidRPr="00AB2385">
              <w:t>20,7</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2048FB42" w14:textId="77777777" w:rsidR="00E458C3" w:rsidRPr="00AB2385" w:rsidRDefault="00E458C3" w:rsidP="00B3637D">
            <w:pPr>
              <w:jc w:val="center"/>
            </w:pPr>
            <w:r w:rsidRPr="00AB2385">
              <w:t>20,3</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2ADBE89F" w14:textId="77777777" w:rsidR="00E458C3" w:rsidRPr="00AB2385" w:rsidRDefault="00E458C3" w:rsidP="00B3637D">
            <w:pPr>
              <w:jc w:val="center"/>
            </w:pPr>
            <w:r w:rsidRPr="00AB2385">
              <w:t>19,9</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5177E6D7" w14:textId="77777777" w:rsidR="00E458C3" w:rsidRPr="00AB2385" w:rsidRDefault="00E458C3" w:rsidP="00B3637D">
            <w:pPr>
              <w:jc w:val="center"/>
            </w:pPr>
            <w:r w:rsidRPr="00AB2385">
              <w:t>19,5</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7FDFA017" w14:textId="77777777" w:rsidR="00E458C3" w:rsidRPr="00AB2385" w:rsidRDefault="00E458C3" w:rsidP="00B3637D">
            <w:pPr>
              <w:jc w:val="center"/>
            </w:pPr>
            <w:r w:rsidRPr="00AB2385">
              <w:t>19,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410D9854" w14:textId="77777777" w:rsidR="00E458C3" w:rsidRPr="00AB2385" w:rsidRDefault="00E458C3" w:rsidP="00B3637D">
            <w:pPr>
              <w:jc w:val="center"/>
            </w:pPr>
            <w:r w:rsidRPr="00AB2385">
              <w:t>18,5</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41999FAA" w14:textId="77777777" w:rsidR="00E458C3" w:rsidRPr="00AB2385" w:rsidRDefault="00E458C3" w:rsidP="00B3637D">
            <w:pPr>
              <w:jc w:val="center"/>
            </w:pPr>
            <w:r w:rsidRPr="00AB2385">
              <w:t>17,9</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D8F0BBC" w14:textId="77777777" w:rsidR="00E458C3" w:rsidRPr="00AB2385" w:rsidRDefault="00E458C3" w:rsidP="00B3637D">
            <w:pPr>
              <w:jc w:val="center"/>
            </w:pPr>
            <w:r w:rsidRPr="00AB2385">
              <w:t>17,3</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3C1F002" w14:textId="77777777" w:rsidR="00E458C3" w:rsidRPr="00AB2385" w:rsidRDefault="00E458C3" w:rsidP="00B3637D">
            <w:pPr>
              <w:jc w:val="center"/>
            </w:pPr>
            <w:r w:rsidRPr="00AB2385">
              <w:t>16,7</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22145DC" w14:textId="77777777" w:rsidR="00E458C3" w:rsidRPr="00AB2385" w:rsidRDefault="00E458C3" w:rsidP="00B3637D">
            <w:pPr>
              <w:jc w:val="center"/>
            </w:pPr>
            <w:r w:rsidRPr="00AB2385">
              <w:t>16,5</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4181C730" w14:textId="77777777" w:rsidR="00E458C3" w:rsidRPr="00AB2385" w:rsidRDefault="00E458C3" w:rsidP="00B3637D">
            <w:pPr>
              <w:jc w:val="center"/>
            </w:pPr>
            <w:r w:rsidRPr="00AB2385">
              <w:t>16,3 і менше</w:t>
            </w:r>
          </w:p>
        </w:tc>
      </w:tr>
      <w:tr w:rsidR="00E458C3" w:rsidRPr="00AB2385" w14:paraId="58AFABA6"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227E5738"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20 м"/>
              </w:smartTagPr>
              <w:r w:rsidRPr="00AB2385">
                <w:t>20 м</w:t>
              </w:r>
            </w:smartTag>
            <w:r w:rsidRPr="00AB2385">
              <w:t xml:space="preserve"> з ходу, с</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63E4B6CA" w14:textId="77777777" w:rsidR="00E458C3" w:rsidRPr="00AB2385" w:rsidRDefault="00E458C3" w:rsidP="00B3637D">
            <w:pPr>
              <w:jc w:val="center"/>
            </w:pPr>
            <w:r w:rsidRPr="00AB2385">
              <w:t>4,2 =/=</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58454D1B" w14:textId="77777777" w:rsidR="00E458C3" w:rsidRPr="00AB2385" w:rsidRDefault="00E458C3" w:rsidP="00B3637D">
            <w:pPr>
              <w:jc w:val="center"/>
            </w:pPr>
            <w:r w:rsidRPr="00AB2385">
              <w:t>4,1</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75ABE9F5" w14:textId="77777777" w:rsidR="00E458C3" w:rsidRPr="00AB2385" w:rsidRDefault="00E458C3" w:rsidP="00B3637D">
            <w:pPr>
              <w:jc w:val="center"/>
            </w:pPr>
            <w:r w:rsidRPr="00AB2385">
              <w:t>4,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F3B6472" w14:textId="77777777" w:rsidR="00E458C3" w:rsidRPr="00AB2385" w:rsidRDefault="00E458C3" w:rsidP="00B3637D">
            <w:pPr>
              <w:jc w:val="center"/>
            </w:pPr>
            <w:r w:rsidRPr="00AB2385">
              <w:t>3,9</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048960C7" w14:textId="77777777" w:rsidR="00E458C3" w:rsidRPr="00AB2385" w:rsidRDefault="00E458C3" w:rsidP="00B3637D">
            <w:pPr>
              <w:jc w:val="center"/>
            </w:pPr>
            <w:r w:rsidRPr="00AB2385">
              <w:t>3,8</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25527355" w14:textId="77777777" w:rsidR="00E458C3" w:rsidRPr="00AB2385" w:rsidRDefault="00E458C3" w:rsidP="00B3637D">
            <w:pPr>
              <w:jc w:val="center"/>
            </w:pPr>
            <w:r w:rsidRPr="00AB2385">
              <w:t>3,7</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671F50D4" w14:textId="77777777" w:rsidR="00E458C3" w:rsidRPr="00AB2385" w:rsidRDefault="00E458C3" w:rsidP="00B3637D">
            <w:pPr>
              <w:jc w:val="center"/>
            </w:pPr>
            <w:r w:rsidRPr="00AB2385">
              <w:t>3,6</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76CC3C3" w14:textId="77777777" w:rsidR="00E458C3" w:rsidRPr="00AB2385" w:rsidRDefault="00E458C3" w:rsidP="00B3637D">
            <w:pPr>
              <w:jc w:val="center"/>
            </w:pPr>
            <w:r w:rsidRPr="00AB2385">
              <w:t>3,5</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29ED526" w14:textId="77777777" w:rsidR="00E458C3" w:rsidRPr="00AB2385" w:rsidRDefault="00E458C3" w:rsidP="00B3637D">
            <w:pPr>
              <w:jc w:val="center"/>
            </w:pPr>
            <w:r w:rsidRPr="00AB2385">
              <w:t>3,4</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0263ED52" w14:textId="77777777" w:rsidR="00E458C3" w:rsidRPr="00AB2385" w:rsidRDefault="00E458C3" w:rsidP="00B3637D">
            <w:pPr>
              <w:jc w:val="center"/>
            </w:pPr>
            <w:r w:rsidRPr="00AB2385">
              <w:t>3,3</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4E942673" w14:textId="77777777" w:rsidR="00E458C3" w:rsidRPr="00AB2385" w:rsidRDefault="00E458C3" w:rsidP="00B3637D">
            <w:pPr>
              <w:jc w:val="center"/>
            </w:pPr>
            <w:r w:rsidRPr="00AB2385">
              <w:t>3,2</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2493E472" w14:textId="77777777" w:rsidR="00E458C3" w:rsidRPr="00AB2385" w:rsidRDefault="00E458C3" w:rsidP="00B3637D">
            <w:pPr>
              <w:jc w:val="center"/>
            </w:pPr>
            <w:r w:rsidRPr="00AB2385">
              <w:t>3,1 =/=</w:t>
            </w:r>
          </w:p>
        </w:tc>
      </w:tr>
      <w:tr w:rsidR="00E458C3" w:rsidRPr="00AB2385" w14:paraId="3925F59C"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6658EF05" w14:textId="77777777" w:rsidR="00E458C3" w:rsidRPr="00AB2385" w:rsidRDefault="00E458C3" w:rsidP="00B3637D">
            <w:pPr>
              <w:rPr>
                <w:lang w:val="ru-RU"/>
              </w:rPr>
            </w:pPr>
            <w:r>
              <w:t>5-с</w:t>
            </w:r>
            <w:r w:rsidRPr="00AB2385">
              <w:t xml:space="preserve"> біг на місці, к-ть</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7CD68C59" w14:textId="77777777" w:rsidR="00E458C3" w:rsidRPr="00AB2385" w:rsidRDefault="00E458C3" w:rsidP="00B3637D">
            <w:pPr>
              <w:jc w:val="center"/>
            </w:pPr>
            <w:r w:rsidRPr="00AB2385">
              <w:t>16,0 і менше</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4DD323FF" w14:textId="77777777" w:rsidR="00E458C3" w:rsidRPr="00AB2385" w:rsidRDefault="00E458C3" w:rsidP="00B3637D">
            <w:pPr>
              <w:jc w:val="center"/>
            </w:pPr>
            <w:r w:rsidRPr="00AB2385">
              <w:t>17,0</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3818DC9B" w14:textId="77777777" w:rsidR="00E458C3" w:rsidRPr="00AB2385" w:rsidRDefault="00E458C3" w:rsidP="00B3637D">
            <w:pPr>
              <w:jc w:val="center"/>
            </w:pPr>
            <w:r w:rsidRPr="00AB2385">
              <w:t>18,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2CD40086" w14:textId="77777777" w:rsidR="00E458C3" w:rsidRPr="00AB2385" w:rsidRDefault="00E458C3" w:rsidP="00B3637D">
            <w:pPr>
              <w:jc w:val="center"/>
            </w:pPr>
            <w:r w:rsidRPr="00AB2385">
              <w:t>19,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5C24E2D4" w14:textId="77777777" w:rsidR="00E458C3" w:rsidRPr="00AB2385" w:rsidRDefault="00E458C3" w:rsidP="00B3637D">
            <w:pPr>
              <w:jc w:val="center"/>
            </w:pPr>
            <w:r w:rsidRPr="00AB2385">
              <w:t>20,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0E1ECA2B" w14:textId="77777777" w:rsidR="00E458C3" w:rsidRPr="00AB2385" w:rsidRDefault="00E458C3" w:rsidP="00B3637D">
            <w:pPr>
              <w:jc w:val="center"/>
            </w:pPr>
            <w:r w:rsidRPr="00AB2385">
              <w:t>21,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4E3E7D5B" w14:textId="77777777" w:rsidR="00E458C3" w:rsidRPr="00AB2385" w:rsidRDefault="00E458C3" w:rsidP="00B3637D">
            <w:pPr>
              <w:jc w:val="center"/>
            </w:pPr>
            <w:r w:rsidRPr="00AB2385">
              <w:t>22,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4E5BEC91" w14:textId="77777777" w:rsidR="00E458C3" w:rsidRPr="00AB2385" w:rsidRDefault="00E458C3" w:rsidP="00B3637D">
            <w:pPr>
              <w:jc w:val="center"/>
            </w:pPr>
            <w:r w:rsidRPr="00AB2385">
              <w:t>23,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78F4EB8" w14:textId="77777777" w:rsidR="00E458C3" w:rsidRPr="00AB2385" w:rsidRDefault="00E458C3" w:rsidP="00B3637D">
            <w:pPr>
              <w:jc w:val="center"/>
            </w:pPr>
            <w:r w:rsidRPr="00AB2385">
              <w:t>24,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0FCBACBB" w14:textId="77777777" w:rsidR="00E458C3" w:rsidRPr="00AB2385" w:rsidRDefault="00E458C3" w:rsidP="00B3637D">
            <w:pPr>
              <w:jc w:val="center"/>
            </w:pPr>
            <w:r w:rsidRPr="00AB2385">
              <w:t>25,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13AE4B24" w14:textId="77777777" w:rsidR="00E458C3" w:rsidRPr="00AB2385" w:rsidRDefault="00E458C3" w:rsidP="00B3637D">
            <w:pPr>
              <w:jc w:val="center"/>
            </w:pPr>
            <w:r w:rsidRPr="00AB2385">
              <w:t>26,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20856950" w14:textId="77777777" w:rsidR="00E458C3" w:rsidRPr="00AB2385" w:rsidRDefault="00E458C3" w:rsidP="00B3637D">
            <w:pPr>
              <w:jc w:val="center"/>
            </w:pPr>
            <w:r w:rsidRPr="00AB2385">
              <w:t>27,0 і більше</w:t>
            </w:r>
          </w:p>
        </w:tc>
      </w:tr>
      <w:tr w:rsidR="00E458C3" w:rsidRPr="00AB2385" w14:paraId="19529EBE"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004C2975" w14:textId="77777777" w:rsidR="00E458C3" w:rsidRPr="00AB2385" w:rsidRDefault="00E458C3" w:rsidP="00B3637D">
            <w:pPr>
              <w:rPr>
                <w:lang w:val="ru-RU"/>
              </w:rPr>
            </w:pPr>
            <w:r w:rsidRPr="00AB2385">
              <w:t>Човниковий біг 3</w:t>
            </w:r>
            <w:r w:rsidRPr="00AB2385">
              <w:rPr>
                <w:position w:val="-4"/>
                <w:lang w:val="ru-RU"/>
              </w:rPr>
              <w:object w:dxaOrig="180" w:dyaOrig="200" w14:anchorId="57E95014">
                <v:shape id="_x0000_i1036" type="#_x0000_t75" style="width:9pt;height:9.75pt" o:ole="" fillcolor="window">
                  <v:imagedata r:id="rId28" o:title=""/>
                </v:shape>
                <o:OLEObject Type="Embed" ProgID="Equation.DSMT4" ShapeID="_x0000_i1036" DrawAspect="Content" ObjectID="_1698483335" r:id="rId30"/>
              </w:object>
            </w:r>
            <w:r w:rsidRPr="00AB2385">
              <w:t>10 м, с</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04DF216F" w14:textId="77777777" w:rsidR="00E458C3" w:rsidRPr="00AB2385" w:rsidRDefault="00E458C3" w:rsidP="00B3637D">
            <w:pPr>
              <w:jc w:val="center"/>
            </w:pPr>
            <w:r w:rsidRPr="00AB2385">
              <w:t>9,8 і більше</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7F124E14" w14:textId="77777777" w:rsidR="00E458C3" w:rsidRPr="00AB2385" w:rsidRDefault="00E458C3" w:rsidP="00B3637D">
            <w:pPr>
              <w:jc w:val="center"/>
            </w:pPr>
            <w:r w:rsidRPr="00AB2385">
              <w:t>9,7</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7C4A4AA9" w14:textId="77777777" w:rsidR="00E458C3" w:rsidRPr="00AB2385" w:rsidRDefault="00E458C3" w:rsidP="00B3637D">
            <w:pPr>
              <w:jc w:val="center"/>
            </w:pPr>
            <w:r w:rsidRPr="00AB2385">
              <w:t>9,5</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491F36F2" w14:textId="77777777" w:rsidR="00E458C3" w:rsidRPr="00AB2385" w:rsidRDefault="00E458C3" w:rsidP="00B3637D">
            <w:pPr>
              <w:jc w:val="center"/>
            </w:pPr>
            <w:r w:rsidRPr="00AB2385">
              <w:t>9,4</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4D8BBE00" w14:textId="77777777" w:rsidR="00E458C3" w:rsidRPr="00AB2385" w:rsidRDefault="00E458C3" w:rsidP="00B3637D">
            <w:pPr>
              <w:jc w:val="center"/>
            </w:pPr>
            <w:r w:rsidRPr="00AB2385">
              <w:t>9,2</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0504E8E9" w14:textId="77777777" w:rsidR="00E458C3" w:rsidRPr="00AB2385" w:rsidRDefault="00E458C3" w:rsidP="00B3637D">
            <w:pPr>
              <w:jc w:val="center"/>
            </w:pPr>
            <w:r w:rsidRPr="00AB2385">
              <w:t>9,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2867DD21" w14:textId="77777777" w:rsidR="00E458C3" w:rsidRPr="00AB2385" w:rsidRDefault="00E458C3" w:rsidP="00B3637D">
            <w:pPr>
              <w:jc w:val="center"/>
            </w:pPr>
            <w:r w:rsidRPr="00AB2385">
              <w:t>8,8</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39B1474" w14:textId="77777777" w:rsidR="00E458C3" w:rsidRPr="00AB2385" w:rsidRDefault="00E458C3" w:rsidP="00B3637D">
            <w:pPr>
              <w:jc w:val="center"/>
            </w:pPr>
            <w:r w:rsidRPr="00AB2385">
              <w:t>8,6</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F6C7B55" w14:textId="77777777" w:rsidR="00E458C3" w:rsidRPr="00AB2385" w:rsidRDefault="00E458C3" w:rsidP="00B3637D">
            <w:pPr>
              <w:jc w:val="center"/>
            </w:pPr>
            <w:r w:rsidRPr="00AB2385">
              <w:t>8,5</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FC459DF" w14:textId="77777777" w:rsidR="00E458C3" w:rsidRPr="00AB2385" w:rsidRDefault="00E458C3" w:rsidP="00B3637D">
            <w:pPr>
              <w:jc w:val="center"/>
            </w:pPr>
            <w:r w:rsidRPr="00AB2385">
              <w:t>8,3</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0AB8B2BB" w14:textId="77777777" w:rsidR="00E458C3" w:rsidRPr="00AB2385" w:rsidRDefault="00E458C3" w:rsidP="00B3637D">
            <w:pPr>
              <w:jc w:val="center"/>
            </w:pPr>
            <w:r w:rsidRPr="00AB2385">
              <w:t>8,1</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6AAD66EE" w14:textId="77777777" w:rsidR="00E458C3" w:rsidRPr="00AB2385" w:rsidRDefault="00E458C3" w:rsidP="00B3637D">
            <w:pPr>
              <w:jc w:val="center"/>
            </w:pPr>
            <w:r w:rsidRPr="00AB2385">
              <w:t>8,0 і менше</w:t>
            </w:r>
          </w:p>
        </w:tc>
      </w:tr>
      <w:tr w:rsidR="00E458C3" w:rsidRPr="00AB2385" w14:paraId="34553196"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11A0902E" w14:textId="77777777" w:rsidR="00E458C3" w:rsidRPr="00AB2385" w:rsidRDefault="00E458C3" w:rsidP="00B3637D">
            <w:pPr>
              <w:rPr>
                <w:lang w:val="ru-RU"/>
              </w:rPr>
            </w:pPr>
            <w:r w:rsidRPr="00AB2385">
              <w:t>Метання тенісного м’яча на дальність провідною рукою, м</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57C7EE2E" w14:textId="77777777" w:rsidR="00E458C3" w:rsidRPr="00AB2385" w:rsidRDefault="00E458C3" w:rsidP="00B3637D">
            <w:pPr>
              <w:jc w:val="center"/>
            </w:pPr>
            <w:r w:rsidRPr="00AB2385">
              <w:t>14,0 і менше</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2C0940C4" w14:textId="77777777" w:rsidR="00E458C3" w:rsidRPr="00AB2385" w:rsidRDefault="00E458C3" w:rsidP="00B3637D">
            <w:pPr>
              <w:jc w:val="center"/>
            </w:pPr>
            <w:r w:rsidRPr="00AB2385">
              <w:t>15,0</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7A0661D0" w14:textId="77777777" w:rsidR="00E458C3" w:rsidRPr="00AB2385" w:rsidRDefault="00E458C3" w:rsidP="00B3637D">
            <w:pPr>
              <w:jc w:val="center"/>
            </w:pPr>
            <w:r w:rsidRPr="00AB2385">
              <w:t>16,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1E354C2" w14:textId="77777777" w:rsidR="00E458C3" w:rsidRPr="00AB2385" w:rsidRDefault="00E458C3" w:rsidP="00B3637D">
            <w:pPr>
              <w:jc w:val="center"/>
            </w:pPr>
            <w:r w:rsidRPr="00AB2385">
              <w:t>17,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69377B67" w14:textId="77777777" w:rsidR="00E458C3" w:rsidRPr="00AB2385" w:rsidRDefault="00E458C3" w:rsidP="00B3637D">
            <w:pPr>
              <w:jc w:val="center"/>
            </w:pPr>
            <w:r w:rsidRPr="00AB2385">
              <w:t>19,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108611F6" w14:textId="77777777" w:rsidR="00E458C3" w:rsidRPr="00AB2385" w:rsidRDefault="00E458C3" w:rsidP="00B3637D">
            <w:pPr>
              <w:jc w:val="center"/>
            </w:pPr>
            <w:r w:rsidRPr="00AB2385">
              <w:t>21,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026BC14B" w14:textId="77777777" w:rsidR="00E458C3" w:rsidRPr="00AB2385" w:rsidRDefault="00E458C3" w:rsidP="00B3637D">
            <w:pPr>
              <w:jc w:val="center"/>
            </w:pPr>
            <w:r w:rsidRPr="00AB2385">
              <w:t>22,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AE31330" w14:textId="77777777" w:rsidR="00E458C3" w:rsidRPr="00AB2385" w:rsidRDefault="00E458C3" w:rsidP="00B3637D">
            <w:pPr>
              <w:jc w:val="center"/>
            </w:pPr>
            <w:r w:rsidRPr="00AB2385">
              <w:t>24,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4641A70" w14:textId="77777777" w:rsidR="00E458C3" w:rsidRPr="00AB2385" w:rsidRDefault="00E458C3" w:rsidP="00B3637D">
            <w:pPr>
              <w:jc w:val="center"/>
            </w:pPr>
            <w:r w:rsidRPr="00AB2385">
              <w:t>26,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F573126" w14:textId="77777777" w:rsidR="00E458C3" w:rsidRPr="00AB2385" w:rsidRDefault="00E458C3" w:rsidP="00B3637D">
            <w:pPr>
              <w:jc w:val="center"/>
            </w:pPr>
            <w:r w:rsidRPr="00AB2385">
              <w:t>28,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0F055F64" w14:textId="77777777" w:rsidR="00E458C3" w:rsidRPr="00AB2385" w:rsidRDefault="00E458C3" w:rsidP="00B3637D">
            <w:pPr>
              <w:jc w:val="center"/>
            </w:pPr>
            <w:r w:rsidRPr="00AB2385">
              <w:t>29,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5C2937F9" w14:textId="77777777" w:rsidR="00E458C3" w:rsidRPr="00AB2385" w:rsidRDefault="00E458C3" w:rsidP="00B3637D">
            <w:pPr>
              <w:jc w:val="center"/>
            </w:pPr>
            <w:r w:rsidRPr="00AB2385">
              <w:t>30,0 і більше</w:t>
            </w:r>
          </w:p>
        </w:tc>
      </w:tr>
      <w:tr w:rsidR="00E458C3" w:rsidRPr="00AB2385" w14:paraId="3DA9D302"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435C1112" w14:textId="77777777" w:rsidR="00E458C3" w:rsidRPr="00AB2385" w:rsidRDefault="00E458C3" w:rsidP="00B3637D">
            <w:pPr>
              <w:rPr>
                <w:lang w:val="ru-RU"/>
              </w:rPr>
            </w:pPr>
            <w:r w:rsidRPr="00AB2385">
              <w:t xml:space="preserve">Метання </w:t>
            </w:r>
            <w:r>
              <w:t>тенісного м’яча на дальність не</w:t>
            </w:r>
            <w:r w:rsidRPr="00AB2385">
              <w:t>провідною рукою, м</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3E07C79D" w14:textId="77777777" w:rsidR="00E458C3" w:rsidRPr="00AB2385" w:rsidRDefault="00E458C3" w:rsidP="00B3637D">
            <w:pPr>
              <w:jc w:val="center"/>
            </w:pPr>
            <w:r w:rsidRPr="00AB2385">
              <w:t>10,0 =/=</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4B81B756" w14:textId="77777777" w:rsidR="00E458C3" w:rsidRPr="00AB2385" w:rsidRDefault="00E458C3" w:rsidP="00B3637D">
            <w:pPr>
              <w:jc w:val="center"/>
            </w:pPr>
            <w:r w:rsidRPr="00AB2385">
              <w:t>11,0</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4A634E42" w14:textId="77777777" w:rsidR="00E458C3" w:rsidRPr="00AB2385" w:rsidRDefault="00E458C3" w:rsidP="00B3637D">
            <w:pPr>
              <w:jc w:val="center"/>
            </w:pPr>
            <w:r w:rsidRPr="00AB2385">
              <w:t>12,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EBE2905" w14:textId="77777777" w:rsidR="00E458C3" w:rsidRPr="00AB2385" w:rsidRDefault="00E458C3" w:rsidP="00B3637D">
            <w:pPr>
              <w:jc w:val="center"/>
            </w:pPr>
            <w:r w:rsidRPr="00AB2385">
              <w:t>14,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40388600" w14:textId="77777777" w:rsidR="00E458C3" w:rsidRPr="00AB2385" w:rsidRDefault="00E458C3" w:rsidP="00B3637D">
            <w:pPr>
              <w:jc w:val="center"/>
            </w:pPr>
            <w:r w:rsidRPr="00AB2385">
              <w:t>15,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53797807" w14:textId="77777777" w:rsidR="00E458C3" w:rsidRPr="00AB2385" w:rsidRDefault="00E458C3" w:rsidP="00B3637D">
            <w:pPr>
              <w:jc w:val="center"/>
            </w:pPr>
            <w:r w:rsidRPr="00AB2385">
              <w:t>17,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75FE9010" w14:textId="77777777" w:rsidR="00E458C3" w:rsidRPr="00AB2385" w:rsidRDefault="00E458C3" w:rsidP="00B3637D">
            <w:pPr>
              <w:jc w:val="center"/>
            </w:pPr>
            <w:r w:rsidRPr="00AB2385">
              <w:t>18,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41E9A8C1" w14:textId="77777777" w:rsidR="00E458C3" w:rsidRPr="00AB2385" w:rsidRDefault="00E458C3" w:rsidP="00B3637D">
            <w:pPr>
              <w:jc w:val="center"/>
            </w:pPr>
            <w:r w:rsidRPr="00AB2385">
              <w:t>19,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BFBC02B" w14:textId="77777777" w:rsidR="00E458C3" w:rsidRPr="00AB2385" w:rsidRDefault="00E458C3" w:rsidP="00B3637D">
            <w:pPr>
              <w:jc w:val="center"/>
            </w:pPr>
            <w:r w:rsidRPr="00AB2385">
              <w:t>20,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4407F31C" w14:textId="77777777" w:rsidR="00E458C3" w:rsidRPr="00AB2385" w:rsidRDefault="00E458C3" w:rsidP="00B3637D">
            <w:pPr>
              <w:jc w:val="center"/>
            </w:pPr>
            <w:r w:rsidRPr="00AB2385">
              <w:t>21,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00064993" w14:textId="77777777" w:rsidR="00E458C3" w:rsidRPr="00AB2385" w:rsidRDefault="00E458C3" w:rsidP="00B3637D">
            <w:pPr>
              <w:jc w:val="center"/>
            </w:pPr>
            <w:r w:rsidRPr="00AB2385">
              <w:t>22,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0C413C0F" w14:textId="77777777" w:rsidR="00E458C3" w:rsidRPr="00AB2385" w:rsidRDefault="00E458C3" w:rsidP="00B3637D">
            <w:pPr>
              <w:jc w:val="center"/>
            </w:pPr>
            <w:r w:rsidRPr="00AB2385">
              <w:t>23,0 =/=</w:t>
            </w:r>
          </w:p>
        </w:tc>
      </w:tr>
      <w:tr w:rsidR="00E458C3" w:rsidRPr="00AB2385" w14:paraId="3DD1A735"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3710C6C4" w14:textId="77777777" w:rsidR="00E458C3" w:rsidRPr="00AB2385" w:rsidRDefault="00E458C3" w:rsidP="00B3637D">
            <w:pPr>
              <w:rPr>
                <w:lang w:val="ru-RU"/>
              </w:rPr>
            </w:pPr>
            <w:r w:rsidRPr="00AB2385">
              <w:t>Три перекиди вперед, с</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19A62911" w14:textId="77777777" w:rsidR="00E458C3" w:rsidRPr="00AB2385" w:rsidRDefault="00E458C3" w:rsidP="00B3637D">
            <w:pPr>
              <w:jc w:val="center"/>
            </w:pPr>
            <w:r w:rsidRPr="00AB2385">
              <w:t>5,2 і більше</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16823F2E" w14:textId="77777777" w:rsidR="00E458C3" w:rsidRPr="00AB2385" w:rsidRDefault="00E458C3" w:rsidP="00B3637D">
            <w:pPr>
              <w:jc w:val="center"/>
            </w:pPr>
            <w:r w:rsidRPr="00AB2385">
              <w:t>5,1</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1DBE7E90" w14:textId="77777777" w:rsidR="00E458C3" w:rsidRPr="00AB2385" w:rsidRDefault="00E458C3" w:rsidP="00B3637D">
            <w:pPr>
              <w:jc w:val="center"/>
            </w:pPr>
            <w:r w:rsidRPr="00AB2385">
              <w:t>5,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00A0C4A" w14:textId="77777777" w:rsidR="00E458C3" w:rsidRPr="00AB2385" w:rsidRDefault="00E458C3" w:rsidP="00B3637D">
            <w:pPr>
              <w:jc w:val="center"/>
            </w:pPr>
            <w:r w:rsidRPr="00AB2385">
              <w:t>4,8</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0C8652A5" w14:textId="77777777" w:rsidR="00E458C3" w:rsidRPr="00AB2385" w:rsidRDefault="00E458C3" w:rsidP="00B3637D">
            <w:pPr>
              <w:jc w:val="center"/>
            </w:pPr>
            <w:r w:rsidRPr="00AB2385">
              <w:t>4,7</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181D3CAA" w14:textId="77777777" w:rsidR="00E458C3" w:rsidRPr="00AB2385" w:rsidRDefault="00E458C3" w:rsidP="00B3637D">
            <w:pPr>
              <w:jc w:val="center"/>
            </w:pPr>
            <w:r w:rsidRPr="00AB2385">
              <w:t>4,6</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34AD0C7E" w14:textId="77777777" w:rsidR="00E458C3" w:rsidRPr="00AB2385" w:rsidRDefault="00E458C3" w:rsidP="00B3637D">
            <w:pPr>
              <w:jc w:val="center"/>
            </w:pPr>
            <w:r w:rsidRPr="00AB2385">
              <w:t>4,5</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DC5033B" w14:textId="77777777" w:rsidR="00E458C3" w:rsidRPr="00AB2385" w:rsidRDefault="00E458C3" w:rsidP="00B3637D">
            <w:pPr>
              <w:jc w:val="center"/>
            </w:pPr>
            <w:r w:rsidRPr="00AB2385">
              <w:t>4,4</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A19D6E2" w14:textId="77777777" w:rsidR="00E458C3" w:rsidRPr="00AB2385" w:rsidRDefault="00E458C3" w:rsidP="00B3637D">
            <w:pPr>
              <w:jc w:val="center"/>
            </w:pPr>
            <w:r w:rsidRPr="00AB2385">
              <w:t>4,2</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0C557E09" w14:textId="77777777" w:rsidR="00E458C3" w:rsidRPr="00AB2385" w:rsidRDefault="00E458C3" w:rsidP="00B3637D">
            <w:pPr>
              <w:jc w:val="center"/>
            </w:pPr>
            <w:r w:rsidRPr="00AB2385">
              <w:t>4,1</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46D0E241" w14:textId="77777777" w:rsidR="00E458C3" w:rsidRPr="00AB2385" w:rsidRDefault="00E458C3" w:rsidP="00B3637D">
            <w:pPr>
              <w:jc w:val="center"/>
            </w:pPr>
            <w:r w:rsidRPr="00AB2385">
              <w:t>4,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5684C049" w14:textId="77777777" w:rsidR="00E458C3" w:rsidRPr="00AB2385" w:rsidRDefault="00E458C3" w:rsidP="00B3637D">
            <w:pPr>
              <w:jc w:val="center"/>
            </w:pPr>
            <w:r w:rsidRPr="00AB2385">
              <w:t>3,9і менше</w:t>
            </w:r>
          </w:p>
        </w:tc>
      </w:tr>
      <w:tr w:rsidR="00E458C3" w:rsidRPr="00AB2385" w14:paraId="2EC7E7EE"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2F086B4E" w14:textId="77777777" w:rsidR="00E458C3" w:rsidRPr="00AB2385" w:rsidRDefault="00E458C3" w:rsidP="00B3637D">
            <w:pPr>
              <w:rPr>
                <w:lang w:val="ru-RU"/>
              </w:rPr>
            </w:pPr>
            <w:r w:rsidRPr="00AB2385">
              <w:t>Нахил вперед стоячи, см</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71095B03" w14:textId="77777777" w:rsidR="00E458C3" w:rsidRPr="00AB2385" w:rsidRDefault="00E458C3" w:rsidP="00B3637D">
            <w:pPr>
              <w:jc w:val="center"/>
            </w:pPr>
            <w:r w:rsidRPr="00AB2385">
              <w:t>5,0 і менше</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0EF56D77" w14:textId="77777777" w:rsidR="00E458C3" w:rsidRPr="00AB2385" w:rsidRDefault="00E458C3" w:rsidP="00B3637D">
            <w:pPr>
              <w:jc w:val="center"/>
            </w:pPr>
            <w:r w:rsidRPr="00AB2385">
              <w:t>5,5</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78752CF1" w14:textId="77777777" w:rsidR="00E458C3" w:rsidRPr="00AB2385" w:rsidRDefault="00E458C3" w:rsidP="00B3637D">
            <w:pPr>
              <w:jc w:val="center"/>
            </w:pPr>
            <w:r w:rsidRPr="00AB2385">
              <w:t>6,1</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424A1B07" w14:textId="77777777" w:rsidR="00E458C3" w:rsidRPr="00AB2385" w:rsidRDefault="00E458C3" w:rsidP="00B3637D">
            <w:pPr>
              <w:jc w:val="center"/>
            </w:pPr>
            <w:r w:rsidRPr="00AB2385">
              <w:t>6,7</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2FFBB096" w14:textId="77777777" w:rsidR="00E458C3" w:rsidRPr="00AB2385" w:rsidRDefault="00E458C3" w:rsidP="00B3637D">
            <w:pPr>
              <w:jc w:val="center"/>
            </w:pPr>
            <w:r w:rsidRPr="00AB2385">
              <w:t>7,3</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65B24A8C" w14:textId="77777777" w:rsidR="00E458C3" w:rsidRPr="00AB2385" w:rsidRDefault="00E458C3" w:rsidP="00B3637D">
            <w:pPr>
              <w:jc w:val="center"/>
            </w:pPr>
            <w:r w:rsidRPr="00AB2385">
              <w:t>8,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03E2D7D2" w14:textId="77777777" w:rsidR="00E458C3" w:rsidRPr="00AB2385" w:rsidRDefault="00E458C3" w:rsidP="00B3637D">
            <w:pPr>
              <w:jc w:val="center"/>
            </w:pPr>
            <w:r w:rsidRPr="00AB2385">
              <w:t>8,7</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07E498A" w14:textId="77777777" w:rsidR="00E458C3" w:rsidRPr="00AB2385" w:rsidRDefault="00E458C3" w:rsidP="00B3637D">
            <w:pPr>
              <w:jc w:val="center"/>
            </w:pPr>
            <w:r w:rsidRPr="00AB2385">
              <w:t>9,5</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7D7FA16" w14:textId="77777777" w:rsidR="00E458C3" w:rsidRPr="00AB2385" w:rsidRDefault="00E458C3" w:rsidP="00B3637D">
            <w:pPr>
              <w:jc w:val="center"/>
            </w:pPr>
            <w:r w:rsidRPr="00AB2385">
              <w:t>10,3</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3A21EB8" w14:textId="77777777" w:rsidR="00E458C3" w:rsidRPr="00AB2385" w:rsidRDefault="00E458C3" w:rsidP="00B3637D">
            <w:pPr>
              <w:jc w:val="center"/>
            </w:pPr>
            <w:r w:rsidRPr="00AB2385">
              <w:t>11,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D815514" w14:textId="77777777" w:rsidR="00E458C3" w:rsidRPr="00AB2385" w:rsidRDefault="00E458C3" w:rsidP="00B3637D">
            <w:pPr>
              <w:jc w:val="center"/>
            </w:pPr>
            <w:r w:rsidRPr="00AB2385">
              <w:t>12,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15A9D11C" w14:textId="77777777" w:rsidR="00E458C3" w:rsidRPr="00AB2385" w:rsidRDefault="00E458C3" w:rsidP="00B3637D">
            <w:pPr>
              <w:jc w:val="center"/>
            </w:pPr>
            <w:r w:rsidRPr="00AB2385">
              <w:t>15,0 і більше</w:t>
            </w:r>
          </w:p>
        </w:tc>
      </w:tr>
      <w:tr w:rsidR="00E458C3" w:rsidRPr="00AB2385" w14:paraId="1626E86D"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4619573F" w14:textId="77777777" w:rsidR="00E458C3" w:rsidRPr="00AB2385" w:rsidRDefault="00E458C3" w:rsidP="00B3637D">
            <w:pPr>
              <w:rPr>
                <w:lang w:val="ru-RU"/>
              </w:rPr>
            </w:pPr>
            <w:r w:rsidRPr="00AB2385">
              <w:t>Викрут мірної лінійки за спину, см</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5534F828" w14:textId="77777777" w:rsidR="00E458C3" w:rsidRPr="00AB2385" w:rsidRDefault="00E458C3" w:rsidP="00B3637D">
            <w:pPr>
              <w:jc w:val="center"/>
            </w:pPr>
            <w:r w:rsidRPr="00AB2385">
              <w:t>80,0 і більше</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6C21026D" w14:textId="77777777" w:rsidR="00E458C3" w:rsidRPr="00AB2385" w:rsidRDefault="00E458C3" w:rsidP="00B3637D">
            <w:pPr>
              <w:jc w:val="center"/>
            </w:pPr>
            <w:r w:rsidRPr="00AB2385">
              <w:t>78,0</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4966FF04" w14:textId="77777777" w:rsidR="00E458C3" w:rsidRPr="00AB2385" w:rsidRDefault="00E458C3" w:rsidP="00B3637D">
            <w:pPr>
              <w:jc w:val="center"/>
            </w:pPr>
            <w:r w:rsidRPr="00AB2385">
              <w:t>76,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0F521A31" w14:textId="77777777" w:rsidR="00E458C3" w:rsidRPr="00AB2385" w:rsidRDefault="00E458C3" w:rsidP="00B3637D">
            <w:pPr>
              <w:jc w:val="center"/>
            </w:pPr>
            <w:r w:rsidRPr="00AB2385">
              <w:t>74,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5BC38631" w14:textId="77777777" w:rsidR="00E458C3" w:rsidRPr="00AB2385" w:rsidRDefault="00E458C3" w:rsidP="00B3637D">
            <w:pPr>
              <w:jc w:val="center"/>
            </w:pPr>
            <w:r w:rsidRPr="00AB2385">
              <w:t>72,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76FFEF12" w14:textId="77777777" w:rsidR="00E458C3" w:rsidRPr="00AB2385" w:rsidRDefault="00E458C3" w:rsidP="00B3637D">
            <w:pPr>
              <w:jc w:val="center"/>
            </w:pPr>
            <w:r w:rsidRPr="00AB2385">
              <w:t>70,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53838D9C" w14:textId="77777777" w:rsidR="00E458C3" w:rsidRPr="00AB2385" w:rsidRDefault="00E458C3" w:rsidP="00B3637D">
            <w:pPr>
              <w:jc w:val="center"/>
            </w:pPr>
            <w:r w:rsidRPr="00AB2385">
              <w:t>68,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8DC6E1D" w14:textId="77777777" w:rsidR="00E458C3" w:rsidRPr="00AB2385" w:rsidRDefault="00E458C3" w:rsidP="00B3637D">
            <w:pPr>
              <w:jc w:val="center"/>
            </w:pPr>
            <w:r w:rsidRPr="00AB2385">
              <w:t>66,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B794393" w14:textId="77777777" w:rsidR="00E458C3" w:rsidRPr="00AB2385" w:rsidRDefault="00E458C3" w:rsidP="00B3637D">
            <w:pPr>
              <w:jc w:val="center"/>
            </w:pPr>
            <w:r w:rsidRPr="00AB2385">
              <w:t>64,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6222DC1" w14:textId="77777777" w:rsidR="00E458C3" w:rsidRPr="00AB2385" w:rsidRDefault="00E458C3" w:rsidP="00B3637D">
            <w:pPr>
              <w:jc w:val="center"/>
            </w:pPr>
            <w:r w:rsidRPr="00AB2385">
              <w:t>62,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842064D" w14:textId="77777777" w:rsidR="00E458C3" w:rsidRPr="00AB2385" w:rsidRDefault="00E458C3" w:rsidP="00B3637D">
            <w:pPr>
              <w:jc w:val="center"/>
            </w:pPr>
            <w:r w:rsidRPr="00AB2385">
              <w:t>61,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77F892DC" w14:textId="77777777" w:rsidR="00E458C3" w:rsidRPr="00AB2385" w:rsidRDefault="00E458C3" w:rsidP="00B3637D">
            <w:pPr>
              <w:jc w:val="center"/>
            </w:pPr>
            <w:r w:rsidRPr="00AB2385">
              <w:t>60,0 і менше</w:t>
            </w:r>
          </w:p>
        </w:tc>
      </w:tr>
      <w:tr w:rsidR="00E458C3" w:rsidRPr="00AB2385" w14:paraId="4129470A"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6DAF63A7" w14:textId="77777777" w:rsidR="00E458C3" w:rsidRPr="00AB2385" w:rsidRDefault="00E458C3" w:rsidP="00B3637D">
            <w:pPr>
              <w:rPr>
                <w:lang w:val="ru-RU"/>
              </w:rPr>
            </w:pPr>
            <w:r w:rsidRPr="00AB2385">
              <w:t>Стрибок в довжину з місця, см</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7C8EF77F" w14:textId="77777777" w:rsidR="00E458C3" w:rsidRPr="00AB2385" w:rsidRDefault="00E458C3" w:rsidP="00B3637D">
            <w:pPr>
              <w:jc w:val="center"/>
            </w:pPr>
            <w:r w:rsidRPr="00AB2385">
              <w:t>130 і менше</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13B9D0D4" w14:textId="77777777" w:rsidR="00E458C3" w:rsidRPr="00AB2385" w:rsidRDefault="00E458C3" w:rsidP="00B3637D">
            <w:pPr>
              <w:jc w:val="center"/>
            </w:pPr>
            <w:r w:rsidRPr="00AB2385">
              <w:t>134,0</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5A8D1B13" w14:textId="77777777" w:rsidR="00E458C3" w:rsidRPr="00AB2385" w:rsidRDefault="00E458C3" w:rsidP="00B3637D">
            <w:pPr>
              <w:jc w:val="center"/>
            </w:pPr>
            <w:r w:rsidRPr="00AB2385">
              <w:t>138,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2547B5F" w14:textId="77777777" w:rsidR="00E458C3" w:rsidRPr="00AB2385" w:rsidRDefault="00E458C3" w:rsidP="00B3637D">
            <w:pPr>
              <w:jc w:val="center"/>
            </w:pPr>
            <w:r w:rsidRPr="00AB2385">
              <w:t>142,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2E0DD2B0" w14:textId="77777777" w:rsidR="00E458C3" w:rsidRPr="00AB2385" w:rsidRDefault="00E458C3" w:rsidP="00B3637D">
            <w:pPr>
              <w:jc w:val="center"/>
            </w:pPr>
            <w:r w:rsidRPr="00AB2385">
              <w:t>146,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6358886C" w14:textId="77777777" w:rsidR="00E458C3" w:rsidRPr="00AB2385" w:rsidRDefault="00E458C3" w:rsidP="00B3637D">
            <w:pPr>
              <w:jc w:val="center"/>
            </w:pPr>
            <w:r w:rsidRPr="00AB2385">
              <w:t>150,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567672F2" w14:textId="77777777" w:rsidR="00E458C3" w:rsidRPr="00AB2385" w:rsidRDefault="00E458C3" w:rsidP="00B3637D">
            <w:pPr>
              <w:jc w:val="center"/>
            </w:pPr>
            <w:r w:rsidRPr="00AB2385">
              <w:t>154,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19249458" w14:textId="77777777" w:rsidR="00E458C3" w:rsidRPr="00AB2385" w:rsidRDefault="00E458C3" w:rsidP="00B3637D">
            <w:pPr>
              <w:jc w:val="center"/>
            </w:pPr>
            <w:r w:rsidRPr="00AB2385">
              <w:t>158,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2B5BB30F" w14:textId="77777777" w:rsidR="00E458C3" w:rsidRPr="00AB2385" w:rsidRDefault="00E458C3" w:rsidP="00B3637D">
            <w:pPr>
              <w:jc w:val="center"/>
            </w:pPr>
            <w:r w:rsidRPr="00AB2385">
              <w:t>162,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7F11E0A" w14:textId="77777777" w:rsidR="00E458C3" w:rsidRPr="00AB2385" w:rsidRDefault="00E458C3" w:rsidP="00B3637D">
            <w:pPr>
              <w:jc w:val="center"/>
            </w:pPr>
            <w:r w:rsidRPr="00AB2385">
              <w:t>166,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81A4C6E" w14:textId="77777777" w:rsidR="00E458C3" w:rsidRPr="00AB2385" w:rsidRDefault="00E458C3" w:rsidP="00B3637D">
            <w:pPr>
              <w:jc w:val="center"/>
            </w:pPr>
            <w:r w:rsidRPr="00AB2385">
              <w:t>168,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23F32042" w14:textId="77777777" w:rsidR="00E458C3" w:rsidRPr="00AB2385" w:rsidRDefault="00E458C3" w:rsidP="00B3637D">
            <w:pPr>
              <w:jc w:val="center"/>
            </w:pPr>
            <w:r w:rsidRPr="00AB2385">
              <w:t>172,0 і більше</w:t>
            </w:r>
          </w:p>
        </w:tc>
      </w:tr>
      <w:tr w:rsidR="00E458C3" w:rsidRPr="00AB2385" w14:paraId="1E49CBFA"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679713E9" w14:textId="77777777" w:rsidR="00E458C3" w:rsidRPr="00AB2385" w:rsidRDefault="00E458C3" w:rsidP="00B3637D">
            <w:pPr>
              <w:rPr>
                <w:lang w:val="ru-RU"/>
              </w:rPr>
            </w:pPr>
            <w:r w:rsidRPr="00AB2385">
              <w:t>Метання набивного м’яча, м</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29E3C436" w14:textId="77777777" w:rsidR="00E458C3" w:rsidRPr="00AB2385" w:rsidRDefault="00E458C3" w:rsidP="00B3637D">
            <w:pPr>
              <w:jc w:val="center"/>
            </w:pPr>
            <w:r w:rsidRPr="00AB2385">
              <w:t>3,0 =/=</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21EB1B0B" w14:textId="77777777" w:rsidR="00E458C3" w:rsidRPr="00AB2385" w:rsidRDefault="00E458C3" w:rsidP="00B3637D">
            <w:pPr>
              <w:jc w:val="center"/>
            </w:pPr>
            <w:r w:rsidRPr="00AB2385">
              <w:t>3,2</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53793D27" w14:textId="77777777" w:rsidR="00E458C3" w:rsidRPr="00AB2385" w:rsidRDefault="00E458C3" w:rsidP="00B3637D">
            <w:pPr>
              <w:jc w:val="center"/>
            </w:pPr>
            <w:r w:rsidRPr="00AB2385">
              <w:t>3,4</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D2BD7EF" w14:textId="77777777" w:rsidR="00E458C3" w:rsidRPr="00AB2385" w:rsidRDefault="00E458C3" w:rsidP="00B3637D">
            <w:pPr>
              <w:jc w:val="center"/>
            </w:pPr>
            <w:r w:rsidRPr="00AB2385">
              <w:t>3,6</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4607D2B3" w14:textId="77777777" w:rsidR="00E458C3" w:rsidRPr="00AB2385" w:rsidRDefault="00E458C3" w:rsidP="00B3637D">
            <w:pPr>
              <w:jc w:val="center"/>
            </w:pPr>
            <w:r w:rsidRPr="00AB2385">
              <w:t>3,8</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352B0601" w14:textId="77777777" w:rsidR="00E458C3" w:rsidRPr="00AB2385" w:rsidRDefault="00E458C3" w:rsidP="00B3637D">
            <w:pPr>
              <w:jc w:val="center"/>
            </w:pPr>
            <w:r w:rsidRPr="00AB2385">
              <w:t>4,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4E921A32" w14:textId="77777777" w:rsidR="00E458C3" w:rsidRPr="00AB2385" w:rsidRDefault="00E458C3" w:rsidP="00B3637D">
            <w:pPr>
              <w:jc w:val="center"/>
            </w:pPr>
            <w:r w:rsidRPr="00AB2385">
              <w:t>4,2</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603D517" w14:textId="77777777" w:rsidR="00E458C3" w:rsidRPr="00AB2385" w:rsidRDefault="00E458C3" w:rsidP="00B3637D">
            <w:pPr>
              <w:jc w:val="center"/>
            </w:pPr>
            <w:r w:rsidRPr="00AB2385">
              <w:t>4,4</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C12C6E4" w14:textId="77777777" w:rsidR="00E458C3" w:rsidRPr="00AB2385" w:rsidRDefault="00E458C3" w:rsidP="00B3637D">
            <w:pPr>
              <w:jc w:val="center"/>
            </w:pPr>
            <w:r w:rsidRPr="00AB2385">
              <w:t>4,5</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27651C7B" w14:textId="77777777" w:rsidR="00E458C3" w:rsidRPr="00AB2385" w:rsidRDefault="00E458C3" w:rsidP="00B3637D">
            <w:pPr>
              <w:jc w:val="center"/>
            </w:pPr>
            <w:r w:rsidRPr="00AB2385">
              <w:t>4,6</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D0253B4" w14:textId="77777777" w:rsidR="00E458C3" w:rsidRPr="00AB2385" w:rsidRDefault="00E458C3" w:rsidP="00B3637D">
            <w:pPr>
              <w:jc w:val="center"/>
            </w:pPr>
            <w:r w:rsidRPr="00AB2385">
              <w:t>4,8</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0D520300" w14:textId="77777777" w:rsidR="00E458C3" w:rsidRPr="00AB2385" w:rsidRDefault="00E458C3" w:rsidP="00B3637D">
            <w:pPr>
              <w:jc w:val="center"/>
            </w:pPr>
            <w:r w:rsidRPr="00AB2385">
              <w:t>5,0 =/=</w:t>
            </w:r>
          </w:p>
        </w:tc>
      </w:tr>
      <w:tr w:rsidR="00E458C3" w:rsidRPr="00AB2385" w14:paraId="6368D04D"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1022F969" w14:textId="77777777" w:rsidR="00E458C3" w:rsidRPr="00AB2385" w:rsidRDefault="00E458C3" w:rsidP="00B3637D">
            <w:pPr>
              <w:rPr>
                <w:lang w:val="ru-RU"/>
              </w:rPr>
            </w:pPr>
            <w:r w:rsidRPr="00AB2385">
              <w:t>Вис на зігнутих руках, с</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28C6DE7A" w14:textId="77777777" w:rsidR="00E458C3" w:rsidRPr="00AB2385" w:rsidRDefault="00E458C3" w:rsidP="00B3637D">
            <w:pPr>
              <w:jc w:val="center"/>
            </w:pPr>
            <w:r w:rsidRPr="00AB2385">
              <w:t>8,0 =/=</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7051C409" w14:textId="77777777" w:rsidR="00E458C3" w:rsidRPr="00AB2385" w:rsidRDefault="00E458C3" w:rsidP="00B3637D">
            <w:pPr>
              <w:jc w:val="center"/>
            </w:pPr>
            <w:r w:rsidRPr="00AB2385">
              <w:t>9,4</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0BDA85AF" w14:textId="77777777" w:rsidR="00E458C3" w:rsidRPr="00AB2385" w:rsidRDefault="00E458C3" w:rsidP="00B3637D">
            <w:pPr>
              <w:jc w:val="center"/>
            </w:pPr>
            <w:r w:rsidRPr="00AB2385">
              <w:t>10,9</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9473A27" w14:textId="77777777" w:rsidR="00E458C3" w:rsidRPr="00AB2385" w:rsidRDefault="00E458C3" w:rsidP="00B3637D">
            <w:pPr>
              <w:jc w:val="center"/>
            </w:pPr>
            <w:r w:rsidRPr="00AB2385">
              <w:t>12,5</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1C8ED11F" w14:textId="77777777" w:rsidR="00E458C3" w:rsidRPr="00AB2385" w:rsidRDefault="00E458C3" w:rsidP="00B3637D">
            <w:pPr>
              <w:jc w:val="center"/>
            </w:pPr>
            <w:r w:rsidRPr="00AB2385">
              <w:t>14,2</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2DF95BC5" w14:textId="77777777" w:rsidR="00E458C3" w:rsidRPr="00AB2385" w:rsidRDefault="00E458C3" w:rsidP="00B3637D">
            <w:pPr>
              <w:jc w:val="center"/>
            </w:pPr>
            <w:r w:rsidRPr="00AB2385">
              <w:t>16,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52424F4F" w14:textId="77777777" w:rsidR="00E458C3" w:rsidRPr="00AB2385" w:rsidRDefault="00E458C3" w:rsidP="00B3637D">
            <w:pPr>
              <w:jc w:val="center"/>
            </w:pPr>
            <w:r w:rsidRPr="00AB2385">
              <w:t>17,8</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4E9731F" w14:textId="77777777" w:rsidR="00E458C3" w:rsidRPr="00AB2385" w:rsidRDefault="00E458C3" w:rsidP="00B3637D">
            <w:pPr>
              <w:jc w:val="center"/>
            </w:pPr>
            <w:r w:rsidRPr="00AB2385">
              <w:t>19,5</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1AF25BE8" w14:textId="77777777" w:rsidR="00E458C3" w:rsidRPr="00AB2385" w:rsidRDefault="00E458C3" w:rsidP="00B3637D">
            <w:pPr>
              <w:jc w:val="center"/>
            </w:pPr>
            <w:r w:rsidRPr="00AB2385">
              <w:t>21,1</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EBC9F7B" w14:textId="77777777" w:rsidR="00E458C3" w:rsidRPr="00AB2385" w:rsidRDefault="00E458C3" w:rsidP="00B3637D">
            <w:pPr>
              <w:jc w:val="center"/>
            </w:pPr>
            <w:r w:rsidRPr="00AB2385">
              <w:t>22,6</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053F277A" w14:textId="77777777" w:rsidR="00E458C3" w:rsidRPr="00AB2385" w:rsidRDefault="00E458C3" w:rsidP="00B3637D">
            <w:pPr>
              <w:jc w:val="center"/>
            </w:pPr>
            <w:r w:rsidRPr="00AB2385">
              <w:t>23,4</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62DA151C" w14:textId="77777777" w:rsidR="00E458C3" w:rsidRPr="00AB2385" w:rsidRDefault="00E458C3" w:rsidP="00B3637D">
            <w:pPr>
              <w:jc w:val="center"/>
            </w:pPr>
            <w:r w:rsidRPr="00AB2385">
              <w:t>24,0 =/=</w:t>
            </w:r>
          </w:p>
        </w:tc>
      </w:tr>
      <w:tr w:rsidR="00E458C3" w:rsidRPr="00AB2385" w14:paraId="3B3EFBAE"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470C00D9" w14:textId="77777777" w:rsidR="00E458C3" w:rsidRPr="00AB2385" w:rsidRDefault="00E458C3" w:rsidP="00B3637D">
            <w:pPr>
              <w:rPr>
                <w:lang w:val="ru-RU"/>
              </w:rPr>
            </w:pPr>
            <w:r w:rsidRPr="00AB2385">
              <w:t>Динамометрія правої кисті, кг</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32896DBC" w14:textId="77777777" w:rsidR="00E458C3" w:rsidRPr="00AB2385" w:rsidRDefault="00E458C3" w:rsidP="00B3637D">
            <w:pPr>
              <w:jc w:val="center"/>
            </w:pPr>
            <w:r w:rsidRPr="00AB2385">
              <w:t>14,0 =/=</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5D438429" w14:textId="77777777" w:rsidR="00E458C3" w:rsidRPr="00AB2385" w:rsidRDefault="00E458C3" w:rsidP="00B3637D">
            <w:pPr>
              <w:jc w:val="center"/>
            </w:pPr>
            <w:r w:rsidRPr="00AB2385">
              <w:t>16,1</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023201F3" w14:textId="77777777" w:rsidR="00E458C3" w:rsidRPr="00AB2385" w:rsidRDefault="00E458C3" w:rsidP="00B3637D">
            <w:pPr>
              <w:jc w:val="center"/>
            </w:pPr>
            <w:r w:rsidRPr="00AB2385">
              <w:t>18,2</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3816DB7" w14:textId="77777777" w:rsidR="00E458C3" w:rsidRPr="00AB2385" w:rsidRDefault="00E458C3" w:rsidP="00B3637D">
            <w:pPr>
              <w:jc w:val="center"/>
            </w:pPr>
            <w:r w:rsidRPr="00AB2385">
              <w:t>20,3</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275AE64B" w14:textId="77777777" w:rsidR="00E458C3" w:rsidRPr="00AB2385" w:rsidRDefault="00E458C3" w:rsidP="00B3637D">
            <w:pPr>
              <w:jc w:val="center"/>
            </w:pPr>
            <w:r w:rsidRPr="00AB2385">
              <w:t>22,2</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6541896F" w14:textId="77777777" w:rsidR="00E458C3" w:rsidRPr="00AB2385" w:rsidRDefault="00E458C3" w:rsidP="00B3637D">
            <w:pPr>
              <w:jc w:val="center"/>
            </w:pPr>
            <w:r w:rsidRPr="00AB2385">
              <w:t>24,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1E425E63" w14:textId="77777777" w:rsidR="00E458C3" w:rsidRPr="00AB2385" w:rsidRDefault="00E458C3" w:rsidP="00B3637D">
            <w:pPr>
              <w:jc w:val="center"/>
            </w:pPr>
            <w:r w:rsidRPr="00AB2385">
              <w:t>25,6</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32BC77D" w14:textId="77777777" w:rsidR="00E458C3" w:rsidRPr="00AB2385" w:rsidRDefault="00E458C3" w:rsidP="00B3637D">
            <w:pPr>
              <w:jc w:val="center"/>
            </w:pPr>
            <w:r w:rsidRPr="00AB2385">
              <w:t>26,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1910A35" w14:textId="77777777" w:rsidR="00E458C3" w:rsidRPr="00AB2385" w:rsidRDefault="00E458C3" w:rsidP="00B3637D">
            <w:pPr>
              <w:jc w:val="center"/>
            </w:pPr>
            <w:r w:rsidRPr="00AB2385">
              <w:t>27,2</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4418093" w14:textId="77777777" w:rsidR="00E458C3" w:rsidRPr="00AB2385" w:rsidRDefault="00E458C3" w:rsidP="00B3637D">
            <w:pPr>
              <w:jc w:val="center"/>
            </w:pPr>
            <w:r w:rsidRPr="00AB2385">
              <w:t>28,2</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FEE61D7" w14:textId="77777777" w:rsidR="00E458C3" w:rsidRPr="00AB2385" w:rsidRDefault="00E458C3" w:rsidP="00B3637D">
            <w:pPr>
              <w:jc w:val="center"/>
            </w:pPr>
            <w:r w:rsidRPr="00AB2385">
              <w:t>29,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372C5829" w14:textId="77777777" w:rsidR="00E458C3" w:rsidRPr="00AB2385" w:rsidRDefault="00E458C3" w:rsidP="00B3637D">
            <w:pPr>
              <w:jc w:val="center"/>
            </w:pPr>
            <w:r w:rsidRPr="00AB2385">
              <w:t>30,0 =/=</w:t>
            </w:r>
          </w:p>
        </w:tc>
      </w:tr>
      <w:tr w:rsidR="00E458C3" w:rsidRPr="00AB2385" w14:paraId="64F62E76"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7A4A136E" w14:textId="77777777" w:rsidR="00E458C3" w:rsidRPr="00AB2385" w:rsidRDefault="00E458C3" w:rsidP="00B3637D">
            <w:pPr>
              <w:rPr>
                <w:lang w:val="ru-RU"/>
              </w:rPr>
            </w:pPr>
            <w:r w:rsidRPr="00AB2385">
              <w:t>Динамометрія лівої кисті, кг</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06D85F45" w14:textId="77777777" w:rsidR="00E458C3" w:rsidRPr="00AB2385" w:rsidRDefault="00E458C3" w:rsidP="00B3637D">
            <w:pPr>
              <w:jc w:val="center"/>
            </w:pPr>
            <w:r w:rsidRPr="00AB2385">
              <w:t>10,0 =/=</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35CB9ABB" w14:textId="77777777" w:rsidR="00E458C3" w:rsidRPr="00AB2385" w:rsidRDefault="00E458C3" w:rsidP="00B3637D">
            <w:pPr>
              <w:jc w:val="center"/>
            </w:pPr>
            <w:r w:rsidRPr="00AB2385">
              <w:t>11,9</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5EFBC868" w14:textId="77777777" w:rsidR="00E458C3" w:rsidRPr="00AB2385" w:rsidRDefault="00E458C3" w:rsidP="00B3637D">
            <w:pPr>
              <w:jc w:val="center"/>
            </w:pPr>
            <w:r w:rsidRPr="00AB2385">
              <w:t>13,9</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7C441AC4" w14:textId="77777777" w:rsidR="00E458C3" w:rsidRPr="00AB2385" w:rsidRDefault="00E458C3" w:rsidP="00B3637D">
            <w:pPr>
              <w:jc w:val="center"/>
            </w:pPr>
            <w:r w:rsidRPr="00AB2385">
              <w:t>16,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5BC3BB00" w14:textId="77777777" w:rsidR="00E458C3" w:rsidRPr="00AB2385" w:rsidRDefault="00E458C3" w:rsidP="00B3637D">
            <w:pPr>
              <w:jc w:val="center"/>
            </w:pPr>
            <w:r w:rsidRPr="00AB2385">
              <w:t>18,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7EE9DB1E" w14:textId="77777777" w:rsidR="00E458C3" w:rsidRPr="00AB2385" w:rsidRDefault="00E458C3" w:rsidP="00B3637D">
            <w:pPr>
              <w:jc w:val="center"/>
            </w:pPr>
            <w:r w:rsidRPr="00AB2385">
              <w:t>19,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6C881238" w14:textId="77777777" w:rsidR="00E458C3" w:rsidRPr="00AB2385" w:rsidRDefault="00E458C3" w:rsidP="00B3637D">
            <w:pPr>
              <w:jc w:val="center"/>
            </w:pPr>
            <w:r w:rsidRPr="00AB2385">
              <w:t>20,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B2FE628" w14:textId="77777777" w:rsidR="00E458C3" w:rsidRPr="00AB2385" w:rsidRDefault="00E458C3" w:rsidP="00B3637D">
            <w:pPr>
              <w:jc w:val="center"/>
            </w:pPr>
            <w:r w:rsidRPr="00AB2385">
              <w:t>21,8</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379D5117" w14:textId="77777777" w:rsidR="00E458C3" w:rsidRPr="00AB2385" w:rsidRDefault="00E458C3" w:rsidP="00B3637D">
            <w:pPr>
              <w:jc w:val="center"/>
            </w:pPr>
            <w:r w:rsidRPr="00AB2385">
              <w:t>23,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293CC0EA" w14:textId="77777777" w:rsidR="00E458C3" w:rsidRPr="00AB2385" w:rsidRDefault="00E458C3" w:rsidP="00B3637D">
            <w:pPr>
              <w:jc w:val="center"/>
            </w:pPr>
            <w:r w:rsidRPr="00AB2385">
              <w:t>24,0</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1AC19785" w14:textId="77777777" w:rsidR="00E458C3" w:rsidRPr="00AB2385" w:rsidRDefault="00E458C3" w:rsidP="00B3637D">
            <w:pPr>
              <w:jc w:val="center"/>
            </w:pPr>
            <w:r w:rsidRPr="00AB2385">
              <w:t>26,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0FDE79E0" w14:textId="77777777" w:rsidR="00E458C3" w:rsidRPr="00AB2385" w:rsidRDefault="00E458C3" w:rsidP="00B3637D">
            <w:pPr>
              <w:jc w:val="center"/>
            </w:pPr>
            <w:r w:rsidRPr="00AB2385">
              <w:t>27,0 =/=</w:t>
            </w:r>
          </w:p>
        </w:tc>
      </w:tr>
      <w:tr w:rsidR="00E458C3" w:rsidRPr="00AB2385" w14:paraId="6556091B" w14:textId="77777777" w:rsidTr="00B3637D">
        <w:trPr>
          <w:tblHeader/>
        </w:trPr>
        <w:tc>
          <w:tcPr>
            <w:tcW w:w="1254" w:type="pct"/>
            <w:tcBorders>
              <w:top w:val="single" w:sz="4" w:space="0" w:color="auto"/>
              <w:left w:val="single" w:sz="4" w:space="0" w:color="auto"/>
              <w:bottom w:val="single" w:sz="4" w:space="0" w:color="auto"/>
              <w:right w:val="single" w:sz="4" w:space="0" w:color="auto"/>
            </w:tcBorders>
            <w:shd w:val="clear" w:color="auto" w:fill="auto"/>
          </w:tcPr>
          <w:p w14:paraId="53614586" w14:textId="77777777" w:rsidR="00E458C3" w:rsidRPr="00AB2385" w:rsidRDefault="00E458C3" w:rsidP="00B3637D">
            <w:pPr>
              <w:rPr>
                <w:lang w:val="ru-RU"/>
              </w:rPr>
            </w:pPr>
            <w:r w:rsidRPr="00AB2385">
              <w:t>Станова динамометрія, кг</w:t>
            </w:r>
          </w:p>
        </w:tc>
        <w:tc>
          <w:tcPr>
            <w:tcW w:w="523" w:type="pct"/>
            <w:tcBorders>
              <w:top w:val="single" w:sz="4" w:space="0" w:color="auto"/>
              <w:left w:val="single" w:sz="4" w:space="0" w:color="auto"/>
              <w:bottom w:val="single" w:sz="4" w:space="0" w:color="auto"/>
              <w:right w:val="single" w:sz="4" w:space="0" w:color="auto"/>
            </w:tcBorders>
            <w:shd w:val="clear" w:color="auto" w:fill="auto"/>
          </w:tcPr>
          <w:p w14:paraId="55B50BA8" w14:textId="77777777" w:rsidR="00E458C3" w:rsidRPr="00AB2385" w:rsidRDefault="00E458C3" w:rsidP="00B3637D">
            <w:pPr>
              <w:jc w:val="center"/>
            </w:pPr>
            <w:r w:rsidRPr="00AB2385">
              <w:t>30,0 =/=</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1D8D0E0A" w14:textId="77777777" w:rsidR="00E458C3" w:rsidRPr="00AB2385" w:rsidRDefault="00E458C3" w:rsidP="00B3637D">
            <w:pPr>
              <w:jc w:val="center"/>
            </w:pPr>
            <w:r w:rsidRPr="00AB2385">
              <w:t>32,8</w:t>
            </w:r>
          </w:p>
        </w:tc>
        <w:tc>
          <w:tcPr>
            <w:tcW w:w="256" w:type="pct"/>
            <w:tcBorders>
              <w:top w:val="single" w:sz="4" w:space="0" w:color="auto"/>
              <w:left w:val="single" w:sz="4" w:space="0" w:color="auto"/>
              <w:bottom w:val="single" w:sz="4" w:space="0" w:color="auto"/>
              <w:right w:val="single" w:sz="4" w:space="0" w:color="auto"/>
            </w:tcBorders>
            <w:shd w:val="clear" w:color="auto" w:fill="auto"/>
          </w:tcPr>
          <w:p w14:paraId="47605F96" w14:textId="77777777" w:rsidR="00E458C3" w:rsidRPr="00AB2385" w:rsidRDefault="00E458C3" w:rsidP="00B3637D">
            <w:pPr>
              <w:jc w:val="center"/>
            </w:pPr>
            <w:r w:rsidRPr="00AB2385">
              <w:t>35,8</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573FE20B" w14:textId="77777777" w:rsidR="00E458C3" w:rsidRPr="00AB2385" w:rsidRDefault="00E458C3" w:rsidP="00B3637D">
            <w:pPr>
              <w:jc w:val="center"/>
            </w:pPr>
            <w:r w:rsidRPr="00AB2385">
              <w:t>38,8</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48CFB70F" w14:textId="77777777" w:rsidR="00E458C3" w:rsidRPr="00AB2385" w:rsidRDefault="00E458C3" w:rsidP="00B3637D">
            <w:pPr>
              <w:jc w:val="center"/>
            </w:pPr>
            <w:r w:rsidRPr="00AB2385">
              <w:t>41,9</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63AE85FA" w14:textId="77777777" w:rsidR="00E458C3" w:rsidRPr="00AB2385" w:rsidRDefault="00E458C3" w:rsidP="00B3637D">
            <w:pPr>
              <w:jc w:val="center"/>
            </w:pPr>
            <w:r w:rsidRPr="00AB2385">
              <w:t>45,0</w:t>
            </w:r>
          </w:p>
        </w:tc>
        <w:tc>
          <w:tcPr>
            <w:tcW w:w="304" w:type="pct"/>
            <w:tcBorders>
              <w:top w:val="single" w:sz="4" w:space="0" w:color="auto"/>
              <w:left w:val="single" w:sz="4" w:space="0" w:color="auto"/>
              <w:bottom w:val="single" w:sz="4" w:space="0" w:color="auto"/>
              <w:right w:val="single" w:sz="4" w:space="0" w:color="auto"/>
            </w:tcBorders>
            <w:shd w:val="clear" w:color="auto" w:fill="auto"/>
          </w:tcPr>
          <w:p w14:paraId="3956A542" w14:textId="77777777" w:rsidR="00E458C3" w:rsidRPr="00AB2385" w:rsidRDefault="00E458C3" w:rsidP="00B3637D">
            <w:pPr>
              <w:jc w:val="center"/>
            </w:pPr>
            <w:r w:rsidRPr="00AB2385">
              <w:t>48,1</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4C0E9BDC" w14:textId="77777777" w:rsidR="00E458C3" w:rsidRPr="00AB2385" w:rsidRDefault="00E458C3" w:rsidP="00B3637D">
            <w:pPr>
              <w:jc w:val="center"/>
            </w:pPr>
            <w:r w:rsidRPr="00AB2385">
              <w:t>51,2</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77E1A51" w14:textId="77777777" w:rsidR="00E458C3" w:rsidRPr="00AB2385" w:rsidRDefault="00E458C3" w:rsidP="00B3637D">
            <w:pPr>
              <w:jc w:val="center"/>
            </w:pPr>
            <w:r w:rsidRPr="00AB2385">
              <w:t>54,2</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BC475A2" w14:textId="77777777" w:rsidR="00E458C3" w:rsidRPr="00AB2385" w:rsidRDefault="00E458C3" w:rsidP="00B3637D">
            <w:pPr>
              <w:jc w:val="center"/>
            </w:pPr>
            <w:r w:rsidRPr="00AB2385">
              <w:t>57,2</w:t>
            </w:r>
          </w:p>
        </w:tc>
        <w:tc>
          <w:tcPr>
            <w:tcW w:w="243" w:type="pct"/>
            <w:tcBorders>
              <w:top w:val="single" w:sz="4" w:space="0" w:color="auto"/>
              <w:left w:val="single" w:sz="4" w:space="0" w:color="auto"/>
              <w:bottom w:val="single" w:sz="4" w:space="0" w:color="auto"/>
              <w:right w:val="single" w:sz="4" w:space="0" w:color="auto"/>
            </w:tcBorders>
            <w:shd w:val="clear" w:color="auto" w:fill="auto"/>
          </w:tcPr>
          <w:p w14:paraId="6AE1AA61" w14:textId="77777777" w:rsidR="00E458C3" w:rsidRPr="00AB2385" w:rsidRDefault="00E458C3" w:rsidP="00B3637D">
            <w:pPr>
              <w:jc w:val="center"/>
            </w:pPr>
            <w:r w:rsidRPr="00AB2385">
              <w:t>59,0</w:t>
            </w:r>
          </w:p>
        </w:tc>
        <w:tc>
          <w:tcPr>
            <w:tcW w:w="581" w:type="pct"/>
            <w:tcBorders>
              <w:top w:val="single" w:sz="4" w:space="0" w:color="auto"/>
              <w:left w:val="single" w:sz="4" w:space="0" w:color="auto"/>
              <w:bottom w:val="single" w:sz="4" w:space="0" w:color="auto"/>
              <w:right w:val="single" w:sz="4" w:space="0" w:color="auto"/>
            </w:tcBorders>
            <w:shd w:val="clear" w:color="auto" w:fill="auto"/>
          </w:tcPr>
          <w:p w14:paraId="6E52460B" w14:textId="77777777" w:rsidR="00E458C3" w:rsidRPr="00AB2385" w:rsidRDefault="00E458C3" w:rsidP="00B3637D">
            <w:pPr>
              <w:jc w:val="center"/>
            </w:pPr>
            <w:r w:rsidRPr="00AB2385">
              <w:t>60,0 =/=</w:t>
            </w:r>
          </w:p>
        </w:tc>
      </w:tr>
    </w:tbl>
    <w:p w14:paraId="30A84D6A" w14:textId="77777777" w:rsidR="00E458C3" w:rsidRPr="00AB2385" w:rsidRDefault="00E458C3" w:rsidP="00E458C3"/>
    <w:p w14:paraId="43AEB7F8" w14:textId="77777777" w:rsidR="00E458C3" w:rsidRPr="00633363" w:rsidRDefault="00E458C3" w:rsidP="00E458C3">
      <w:pPr>
        <w:jc w:val="right"/>
        <w:rPr>
          <w:i/>
          <w:sz w:val="28"/>
          <w:szCs w:val="28"/>
        </w:rPr>
      </w:pPr>
      <w:r>
        <w:rPr>
          <w:b/>
        </w:rPr>
        <w:br w:type="page"/>
      </w:r>
      <w:r w:rsidRPr="00633363">
        <w:rPr>
          <w:i/>
          <w:sz w:val="28"/>
          <w:szCs w:val="28"/>
        </w:rPr>
        <w:lastRenderedPageBreak/>
        <w:t>Таблиця 4.4</w:t>
      </w:r>
    </w:p>
    <w:p w14:paraId="20D4847B" w14:textId="77777777" w:rsidR="00E458C3" w:rsidRPr="00AB2385" w:rsidRDefault="00E458C3" w:rsidP="00E458C3">
      <w:pPr>
        <w:jc w:val="right"/>
        <w:rPr>
          <w:sz w:val="28"/>
          <w:szCs w:val="28"/>
        </w:rPr>
      </w:pPr>
    </w:p>
    <w:p w14:paraId="13EB1EEE" w14:textId="77777777" w:rsidR="00E458C3" w:rsidRPr="00633363" w:rsidRDefault="00E458C3" w:rsidP="00E458C3">
      <w:pPr>
        <w:jc w:val="center"/>
        <w:rPr>
          <w:b/>
          <w:sz w:val="28"/>
          <w:szCs w:val="28"/>
        </w:rPr>
      </w:pPr>
      <w:r w:rsidRPr="00633363">
        <w:rPr>
          <w:b/>
          <w:sz w:val="28"/>
          <w:szCs w:val="28"/>
        </w:rPr>
        <w:t xml:space="preserve">Нормативи оцінки фізичної підготовленості дівчат 5 </w:t>
      </w:r>
      <w:r>
        <w:rPr>
          <w:b/>
          <w:sz w:val="28"/>
          <w:szCs w:val="28"/>
        </w:rPr>
        <w:t xml:space="preserve">–го </w:t>
      </w:r>
      <w:r w:rsidRPr="00633363">
        <w:rPr>
          <w:b/>
          <w:sz w:val="28"/>
          <w:szCs w:val="28"/>
        </w:rPr>
        <w:t xml:space="preserve">класу, представниць </w:t>
      </w:r>
      <w:proofErr w:type="spellStart"/>
      <w:r w:rsidRPr="00633363">
        <w:rPr>
          <w:b/>
          <w:sz w:val="28"/>
          <w:szCs w:val="28"/>
        </w:rPr>
        <w:t>торакального</w:t>
      </w:r>
      <w:proofErr w:type="spellEnd"/>
      <w:r w:rsidRPr="00633363">
        <w:rPr>
          <w:b/>
          <w:sz w:val="28"/>
          <w:szCs w:val="28"/>
        </w:rPr>
        <w:t xml:space="preserve"> типу соматичної конституції</w:t>
      </w:r>
    </w:p>
    <w:p w14:paraId="3E0E4570" w14:textId="77777777" w:rsidR="00E458C3" w:rsidRPr="00AB2385" w:rsidRDefault="00E458C3" w:rsidP="00E458C3">
      <w:pPr>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0"/>
        <w:gridCol w:w="1712"/>
        <w:gridCol w:w="778"/>
        <w:gridCol w:w="778"/>
        <w:gridCol w:w="778"/>
        <w:gridCol w:w="778"/>
        <w:gridCol w:w="778"/>
        <w:gridCol w:w="778"/>
        <w:gridCol w:w="778"/>
        <w:gridCol w:w="778"/>
        <w:gridCol w:w="778"/>
        <w:gridCol w:w="778"/>
        <w:gridCol w:w="1701"/>
      </w:tblGrid>
      <w:tr w:rsidR="00E458C3" w:rsidRPr="00AB2385" w14:paraId="01E02905" w14:textId="77777777" w:rsidTr="00B3637D">
        <w:trPr>
          <w:cantSplit/>
          <w:tblHeader/>
        </w:trPr>
        <w:tc>
          <w:tcPr>
            <w:tcW w:w="1230" w:type="pct"/>
            <w:vMerge w:val="restart"/>
            <w:tcBorders>
              <w:top w:val="single" w:sz="4" w:space="0" w:color="auto"/>
              <w:left w:val="single" w:sz="4" w:space="0" w:color="auto"/>
              <w:bottom w:val="single" w:sz="4" w:space="0" w:color="auto"/>
              <w:right w:val="single" w:sz="4" w:space="0" w:color="auto"/>
            </w:tcBorders>
            <w:shd w:val="clear" w:color="auto" w:fill="auto"/>
          </w:tcPr>
          <w:p w14:paraId="448A9D46" w14:textId="77777777" w:rsidR="00E458C3" w:rsidRPr="00633363" w:rsidRDefault="00E458C3" w:rsidP="00B3637D">
            <w:pPr>
              <w:jc w:val="center"/>
            </w:pPr>
          </w:p>
          <w:p w14:paraId="14C05A21" w14:textId="77777777" w:rsidR="00E458C3" w:rsidRPr="00633363" w:rsidRDefault="00E458C3" w:rsidP="00B3637D">
            <w:pPr>
              <w:jc w:val="center"/>
            </w:pPr>
            <w:r w:rsidRPr="00633363">
              <w:t>Показник</w:t>
            </w:r>
          </w:p>
        </w:tc>
        <w:tc>
          <w:tcPr>
            <w:tcW w:w="3770" w:type="pct"/>
            <w:gridSpan w:val="12"/>
            <w:tcBorders>
              <w:top w:val="single" w:sz="4" w:space="0" w:color="auto"/>
              <w:left w:val="single" w:sz="4" w:space="0" w:color="auto"/>
              <w:bottom w:val="single" w:sz="4" w:space="0" w:color="auto"/>
              <w:right w:val="single" w:sz="4" w:space="0" w:color="auto"/>
            </w:tcBorders>
            <w:shd w:val="clear" w:color="auto" w:fill="auto"/>
          </w:tcPr>
          <w:p w14:paraId="324E5358" w14:textId="77777777" w:rsidR="00E458C3" w:rsidRPr="00633363" w:rsidRDefault="00E458C3" w:rsidP="00B3637D">
            <w:pPr>
              <w:jc w:val="center"/>
            </w:pPr>
            <w:r w:rsidRPr="00633363">
              <w:t>Бал</w:t>
            </w:r>
          </w:p>
        </w:tc>
      </w:tr>
      <w:tr w:rsidR="00E458C3" w:rsidRPr="00AB2385" w14:paraId="676FEB84" w14:textId="77777777" w:rsidTr="00B3637D">
        <w:trPr>
          <w:cantSplit/>
          <w:tblHeader/>
        </w:trPr>
        <w:tc>
          <w:tcPr>
            <w:tcW w:w="1230" w:type="pct"/>
            <w:vMerge/>
            <w:tcBorders>
              <w:top w:val="single" w:sz="4" w:space="0" w:color="auto"/>
              <w:left w:val="single" w:sz="4" w:space="0" w:color="auto"/>
              <w:bottom w:val="single" w:sz="4" w:space="0" w:color="auto"/>
              <w:right w:val="single" w:sz="4" w:space="0" w:color="auto"/>
            </w:tcBorders>
            <w:shd w:val="clear" w:color="auto" w:fill="auto"/>
            <w:vAlign w:val="center"/>
          </w:tcPr>
          <w:p w14:paraId="0F925453" w14:textId="77777777" w:rsidR="00E458C3" w:rsidRPr="00633363" w:rsidRDefault="00E458C3" w:rsidP="00B3637D"/>
        </w:tc>
        <w:tc>
          <w:tcPr>
            <w:tcW w:w="577" w:type="pct"/>
            <w:tcBorders>
              <w:top w:val="single" w:sz="4" w:space="0" w:color="auto"/>
              <w:left w:val="single" w:sz="4" w:space="0" w:color="auto"/>
              <w:bottom w:val="single" w:sz="4" w:space="0" w:color="auto"/>
              <w:right w:val="single" w:sz="4" w:space="0" w:color="auto"/>
            </w:tcBorders>
            <w:shd w:val="clear" w:color="auto" w:fill="auto"/>
          </w:tcPr>
          <w:p w14:paraId="7BB9ADC5" w14:textId="77777777" w:rsidR="00E458C3" w:rsidRPr="00633363" w:rsidRDefault="00E458C3" w:rsidP="00B3637D">
            <w:pPr>
              <w:jc w:val="center"/>
            </w:pPr>
            <w:r w:rsidRPr="00633363">
              <w:t>1</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D4C6990" w14:textId="77777777" w:rsidR="00E458C3" w:rsidRPr="00633363" w:rsidRDefault="00E458C3" w:rsidP="00B3637D">
            <w:pPr>
              <w:jc w:val="center"/>
            </w:pPr>
            <w:r w:rsidRPr="00633363">
              <w:t>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77A6AB1" w14:textId="77777777" w:rsidR="00E458C3" w:rsidRPr="00633363" w:rsidRDefault="00E458C3" w:rsidP="00B3637D">
            <w:pPr>
              <w:jc w:val="center"/>
            </w:pPr>
            <w:r w:rsidRPr="00633363">
              <w:t>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E5BD6AD" w14:textId="77777777" w:rsidR="00E458C3" w:rsidRPr="00633363" w:rsidRDefault="00E458C3" w:rsidP="00B3637D">
            <w:pPr>
              <w:jc w:val="center"/>
            </w:pPr>
            <w:r w:rsidRPr="00633363">
              <w:t>4</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447848A" w14:textId="77777777" w:rsidR="00E458C3" w:rsidRPr="00633363" w:rsidRDefault="00E458C3" w:rsidP="00B3637D">
            <w:pPr>
              <w:jc w:val="center"/>
            </w:pPr>
            <w:r w:rsidRPr="00633363">
              <w:t>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6B465DE" w14:textId="77777777" w:rsidR="00E458C3" w:rsidRPr="00633363" w:rsidRDefault="00E458C3" w:rsidP="00B3637D">
            <w:pPr>
              <w:jc w:val="center"/>
            </w:pPr>
            <w:r w:rsidRPr="00633363">
              <w:t>6</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1B4D748" w14:textId="77777777" w:rsidR="00E458C3" w:rsidRPr="00633363" w:rsidRDefault="00E458C3" w:rsidP="00B3637D">
            <w:pPr>
              <w:jc w:val="center"/>
            </w:pPr>
            <w:r w:rsidRPr="00633363">
              <w:t>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1B3B2A2" w14:textId="77777777" w:rsidR="00E458C3" w:rsidRPr="00633363" w:rsidRDefault="00E458C3" w:rsidP="00B3637D">
            <w:pPr>
              <w:jc w:val="center"/>
            </w:pPr>
            <w:r w:rsidRPr="00633363">
              <w:t>8</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5D8C3A5" w14:textId="77777777" w:rsidR="00E458C3" w:rsidRPr="00633363" w:rsidRDefault="00E458C3" w:rsidP="00B3637D">
            <w:pPr>
              <w:jc w:val="center"/>
            </w:pPr>
            <w:r w:rsidRPr="00633363">
              <w:t>9</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7D68622" w14:textId="77777777" w:rsidR="00E458C3" w:rsidRPr="00633363" w:rsidRDefault="00E458C3" w:rsidP="00B3637D">
            <w:pPr>
              <w:jc w:val="center"/>
            </w:pPr>
            <w:r w:rsidRPr="00633363">
              <w:t>1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BE47D20" w14:textId="77777777" w:rsidR="00E458C3" w:rsidRPr="00633363" w:rsidRDefault="00E458C3" w:rsidP="00B3637D">
            <w:pPr>
              <w:jc w:val="center"/>
            </w:pPr>
            <w:r w:rsidRPr="00633363">
              <w:t>11</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27A10600" w14:textId="77777777" w:rsidR="00E458C3" w:rsidRPr="00633363" w:rsidRDefault="00E458C3" w:rsidP="00B3637D">
            <w:pPr>
              <w:jc w:val="center"/>
            </w:pPr>
            <w:r w:rsidRPr="00633363">
              <w:t>12</w:t>
            </w:r>
          </w:p>
        </w:tc>
      </w:tr>
      <w:tr w:rsidR="00E458C3" w:rsidRPr="00AB2385" w14:paraId="7B051502" w14:textId="77777777" w:rsidTr="00B3637D">
        <w:trPr>
          <w:cantSplit/>
          <w:tblHeader/>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4BAB05A9" w14:textId="77777777" w:rsidR="00E458C3" w:rsidRPr="00AB2385" w:rsidRDefault="00E458C3" w:rsidP="00B3637D">
            <w:pPr>
              <w:jc w:val="center"/>
              <w:rPr>
                <w:b/>
              </w:rPr>
            </w:pPr>
          </w:p>
        </w:tc>
      </w:tr>
      <w:tr w:rsidR="00E458C3" w:rsidRPr="00AB2385" w14:paraId="7961FA33"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0D03EE28" w14:textId="77777777" w:rsidR="00E458C3" w:rsidRPr="00AB2385" w:rsidRDefault="00E458C3" w:rsidP="00B3637D">
            <w:pPr>
              <w:rPr>
                <w:lang w:val="ru-RU"/>
              </w:rPr>
            </w:pPr>
            <w:r w:rsidRPr="00AB2385">
              <w:t>6-хвилинний біг на відстань, м</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6AD434E4" w14:textId="77777777" w:rsidR="00E458C3" w:rsidRPr="00AB2385" w:rsidRDefault="00E458C3" w:rsidP="00B3637D">
            <w:pPr>
              <w:jc w:val="center"/>
            </w:pPr>
            <w:r w:rsidRPr="00AB2385">
              <w:t>500 і менше</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9FE1027" w14:textId="77777777" w:rsidR="00E458C3" w:rsidRPr="00AB2385" w:rsidRDefault="00E458C3" w:rsidP="00B3637D">
            <w:pPr>
              <w:jc w:val="center"/>
            </w:pPr>
            <w:r w:rsidRPr="00AB2385">
              <w:t>64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2BE95CA" w14:textId="77777777" w:rsidR="00E458C3" w:rsidRPr="00AB2385" w:rsidRDefault="00E458C3" w:rsidP="00B3637D">
            <w:pPr>
              <w:jc w:val="center"/>
            </w:pPr>
            <w:r w:rsidRPr="00AB2385">
              <w:t>80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4853641" w14:textId="77777777" w:rsidR="00E458C3" w:rsidRPr="00AB2385" w:rsidRDefault="00E458C3" w:rsidP="00B3637D">
            <w:pPr>
              <w:jc w:val="center"/>
            </w:pPr>
            <w:r w:rsidRPr="00AB2385">
              <w:t>97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57F4D95" w14:textId="77777777" w:rsidR="00E458C3" w:rsidRPr="00AB2385" w:rsidRDefault="00E458C3" w:rsidP="00B3637D">
            <w:pPr>
              <w:jc w:val="center"/>
            </w:pPr>
            <w:r w:rsidRPr="00AB2385">
              <w:t>113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FD00B3E" w14:textId="77777777" w:rsidR="00E458C3" w:rsidRPr="00AB2385" w:rsidRDefault="00E458C3" w:rsidP="00B3637D">
            <w:pPr>
              <w:jc w:val="center"/>
            </w:pPr>
            <w:r w:rsidRPr="00AB2385">
              <w:t>13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B4C399E" w14:textId="77777777" w:rsidR="00E458C3" w:rsidRPr="00AB2385" w:rsidRDefault="00E458C3" w:rsidP="00B3637D">
            <w:pPr>
              <w:jc w:val="center"/>
            </w:pPr>
            <w:r w:rsidRPr="00AB2385">
              <w:t>145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64B320C" w14:textId="77777777" w:rsidR="00E458C3" w:rsidRPr="00AB2385" w:rsidRDefault="00E458C3" w:rsidP="00B3637D">
            <w:pPr>
              <w:jc w:val="center"/>
            </w:pPr>
            <w:r w:rsidRPr="00AB2385">
              <w:t>156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DCBD36C" w14:textId="77777777" w:rsidR="00E458C3" w:rsidRPr="00AB2385" w:rsidRDefault="00E458C3" w:rsidP="00B3637D">
            <w:pPr>
              <w:jc w:val="center"/>
            </w:pPr>
            <w:r w:rsidRPr="00AB2385">
              <w:t>166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F7AA0A4" w14:textId="77777777" w:rsidR="00E458C3" w:rsidRPr="00AB2385" w:rsidRDefault="00E458C3" w:rsidP="00B3637D">
            <w:pPr>
              <w:jc w:val="center"/>
            </w:pPr>
            <w:r w:rsidRPr="00AB2385">
              <w:t>17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E717538" w14:textId="77777777" w:rsidR="00E458C3" w:rsidRPr="00AB2385" w:rsidRDefault="00E458C3" w:rsidP="00B3637D">
            <w:pPr>
              <w:jc w:val="center"/>
            </w:pPr>
            <w:r w:rsidRPr="00AB2385">
              <w:t>1740</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31AA9D51" w14:textId="77777777" w:rsidR="00E458C3" w:rsidRPr="00AB2385" w:rsidRDefault="00E458C3" w:rsidP="00B3637D">
            <w:pPr>
              <w:jc w:val="center"/>
            </w:pPr>
            <w:r w:rsidRPr="00AB2385">
              <w:t xml:space="preserve">1800 і більше </w:t>
            </w:r>
          </w:p>
        </w:tc>
      </w:tr>
      <w:tr w:rsidR="00E458C3" w:rsidRPr="00AB2385" w14:paraId="60B7F5C7"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3EC86532"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100 м"/>
              </w:smartTagPr>
              <w:r w:rsidRPr="00AB2385">
                <w:t>100 м</w:t>
              </w:r>
            </w:smartTag>
            <w:r w:rsidRPr="00AB2385">
              <w:t>, с</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28DF13F2" w14:textId="77777777" w:rsidR="00E458C3" w:rsidRPr="00AB2385" w:rsidRDefault="00E458C3" w:rsidP="00B3637D">
            <w:pPr>
              <w:jc w:val="center"/>
            </w:pPr>
            <w:r w:rsidRPr="00AB2385">
              <w:t>20,4 і більше</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10CEA28" w14:textId="77777777" w:rsidR="00E458C3" w:rsidRPr="00AB2385" w:rsidRDefault="00E458C3" w:rsidP="00B3637D">
            <w:pPr>
              <w:jc w:val="center"/>
            </w:pPr>
            <w:r w:rsidRPr="00AB2385">
              <w:t>2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77FBFB2" w14:textId="77777777" w:rsidR="00E458C3" w:rsidRPr="00AB2385" w:rsidRDefault="00E458C3" w:rsidP="00B3637D">
            <w:pPr>
              <w:jc w:val="center"/>
            </w:pPr>
            <w:r w:rsidRPr="00AB2385">
              <w:t>19,8</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AE9EE39" w14:textId="77777777" w:rsidR="00E458C3" w:rsidRPr="00AB2385" w:rsidRDefault="00E458C3" w:rsidP="00B3637D">
            <w:pPr>
              <w:jc w:val="center"/>
            </w:pPr>
            <w:r w:rsidRPr="00AB2385">
              <w:t>19,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B64E363" w14:textId="77777777" w:rsidR="00E458C3" w:rsidRPr="00AB2385" w:rsidRDefault="00E458C3" w:rsidP="00B3637D">
            <w:pPr>
              <w:jc w:val="center"/>
            </w:pPr>
            <w:r w:rsidRPr="00AB2385">
              <w:t>19,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8742F46" w14:textId="77777777" w:rsidR="00E458C3" w:rsidRPr="00AB2385" w:rsidRDefault="00E458C3" w:rsidP="00B3637D">
            <w:pPr>
              <w:jc w:val="center"/>
            </w:pPr>
            <w:r w:rsidRPr="00AB2385">
              <w:t>18,9</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C464FE6" w14:textId="77777777" w:rsidR="00E458C3" w:rsidRPr="00AB2385" w:rsidRDefault="00E458C3" w:rsidP="00B3637D">
            <w:pPr>
              <w:jc w:val="center"/>
            </w:pPr>
            <w:r w:rsidRPr="00AB2385">
              <w:t>18,6</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073D844" w14:textId="77777777" w:rsidR="00E458C3" w:rsidRPr="00AB2385" w:rsidRDefault="00E458C3" w:rsidP="00B3637D">
            <w:pPr>
              <w:jc w:val="center"/>
            </w:pPr>
            <w:r w:rsidRPr="00AB2385">
              <w:t>18,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73C5488" w14:textId="77777777" w:rsidR="00E458C3" w:rsidRPr="00AB2385" w:rsidRDefault="00E458C3" w:rsidP="00B3637D">
            <w:pPr>
              <w:jc w:val="center"/>
            </w:pPr>
            <w:r w:rsidRPr="00AB2385">
              <w:t>17,9</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083EF93" w14:textId="77777777" w:rsidR="00E458C3" w:rsidRPr="00AB2385" w:rsidRDefault="00E458C3" w:rsidP="00B3637D">
            <w:pPr>
              <w:jc w:val="center"/>
            </w:pPr>
            <w:r w:rsidRPr="00AB2385">
              <w:t>17,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08ABDAF" w14:textId="77777777" w:rsidR="00E458C3" w:rsidRPr="00AB2385" w:rsidRDefault="00E458C3" w:rsidP="00B3637D">
            <w:pPr>
              <w:jc w:val="center"/>
            </w:pPr>
            <w:r w:rsidRPr="00AB2385">
              <w:t>17,1</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259BAFE7" w14:textId="77777777" w:rsidR="00E458C3" w:rsidRPr="00AB2385" w:rsidRDefault="00E458C3" w:rsidP="00B3637D">
            <w:pPr>
              <w:jc w:val="center"/>
            </w:pPr>
            <w:r w:rsidRPr="00AB2385">
              <w:t>16,6 і менше</w:t>
            </w:r>
          </w:p>
        </w:tc>
      </w:tr>
      <w:tr w:rsidR="00E458C3" w:rsidRPr="00AB2385" w14:paraId="7FA2F294"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0C5CAA5D"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20 м"/>
              </w:smartTagPr>
              <w:r w:rsidRPr="00AB2385">
                <w:t>20 м</w:t>
              </w:r>
            </w:smartTag>
            <w:r w:rsidRPr="00AB2385">
              <w:t xml:space="preserve"> з ходу, с</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5A0067CF" w14:textId="77777777" w:rsidR="00E458C3" w:rsidRPr="00AB2385" w:rsidRDefault="00E458C3" w:rsidP="00B3637D">
            <w:pPr>
              <w:jc w:val="center"/>
            </w:pPr>
            <w:r w:rsidRPr="00AB2385">
              <w:t>5,0  =/=</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C9B489D" w14:textId="77777777" w:rsidR="00E458C3" w:rsidRPr="00AB2385" w:rsidRDefault="00E458C3" w:rsidP="00B3637D">
            <w:pPr>
              <w:jc w:val="center"/>
            </w:pPr>
            <w:r w:rsidRPr="00AB2385">
              <w:t>4,9</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C3D95C3" w14:textId="77777777" w:rsidR="00E458C3" w:rsidRPr="00AB2385" w:rsidRDefault="00E458C3" w:rsidP="00B3637D">
            <w:pPr>
              <w:jc w:val="center"/>
            </w:pPr>
            <w:r w:rsidRPr="00AB2385">
              <w:t>4,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1A734CD" w14:textId="77777777" w:rsidR="00E458C3" w:rsidRPr="00AB2385" w:rsidRDefault="00E458C3" w:rsidP="00B3637D">
            <w:pPr>
              <w:jc w:val="center"/>
            </w:pPr>
            <w:r w:rsidRPr="00AB2385">
              <w:t>4,6</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6A189F2" w14:textId="77777777" w:rsidR="00E458C3" w:rsidRPr="00AB2385" w:rsidRDefault="00E458C3" w:rsidP="00B3637D">
            <w:pPr>
              <w:jc w:val="center"/>
            </w:pPr>
            <w:r w:rsidRPr="00AB2385">
              <w:t>4,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E35CAEC" w14:textId="77777777" w:rsidR="00E458C3" w:rsidRPr="00AB2385" w:rsidRDefault="00E458C3" w:rsidP="00B3637D">
            <w:pPr>
              <w:jc w:val="center"/>
            </w:pPr>
            <w:r w:rsidRPr="00AB2385">
              <w:t>4,4</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0B6C0EA" w14:textId="77777777" w:rsidR="00E458C3" w:rsidRPr="00AB2385" w:rsidRDefault="00E458C3" w:rsidP="00B3637D">
            <w:pPr>
              <w:jc w:val="center"/>
            </w:pPr>
            <w:r w:rsidRPr="00AB2385">
              <w:t>4,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E138A2E" w14:textId="77777777" w:rsidR="00E458C3" w:rsidRPr="00AB2385" w:rsidRDefault="00E458C3" w:rsidP="00B3637D">
            <w:pPr>
              <w:jc w:val="center"/>
            </w:pPr>
            <w:r w:rsidRPr="00AB2385">
              <w:t>4,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EA8D0E3" w14:textId="77777777" w:rsidR="00E458C3" w:rsidRPr="00AB2385" w:rsidRDefault="00E458C3" w:rsidP="00B3637D">
            <w:pPr>
              <w:jc w:val="center"/>
            </w:pPr>
            <w:r w:rsidRPr="00AB2385">
              <w:t>3,8</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D628DEC" w14:textId="77777777" w:rsidR="00E458C3" w:rsidRPr="00AB2385" w:rsidRDefault="00E458C3" w:rsidP="00B3637D">
            <w:pPr>
              <w:jc w:val="center"/>
            </w:pPr>
            <w:r w:rsidRPr="00AB2385">
              <w:t>3,6</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8EB8182" w14:textId="77777777" w:rsidR="00E458C3" w:rsidRPr="00AB2385" w:rsidRDefault="00E458C3" w:rsidP="00B3637D">
            <w:pPr>
              <w:jc w:val="center"/>
            </w:pPr>
            <w:r w:rsidRPr="00AB2385">
              <w:t>3,4</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6DD42BD8" w14:textId="77777777" w:rsidR="00E458C3" w:rsidRPr="00AB2385" w:rsidRDefault="00E458C3" w:rsidP="00B3637D">
            <w:pPr>
              <w:jc w:val="center"/>
            </w:pPr>
            <w:r w:rsidRPr="00AB2385">
              <w:t>3,2 =/=</w:t>
            </w:r>
          </w:p>
        </w:tc>
      </w:tr>
      <w:tr w:rsidR="00E458C3" w:rsidRPr="00AB2385" w14:paraId="5005CEFF"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29411460" w14:textId="77777777" w:rsidR="00E458C3" w:rsidRPr="00AB2385" w:rsidRDefault="00E458C3" w:rsidP="00B3637D">
            <w:pPr>
              <w:rPr>
                <w:lang w:val="ru-RU"/>
              </w:rPr>
            </w:pPr>
            <w:r>
              <w:t>5-с</w:t>
            </w:r>
            <w:r w:rsidRPr="00AB2385">
              <w:t xml:space="preserve"> біг на місці, к-ть</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40B75D0C" w14:textId="77777777" w:rsidR="00E458C3" w:rsidRPr="00AB2385" w:rsidRDefault="00E458C3" w:rsidP="00B3637D">
            <w:pPr>
              <w:jc w:val="center"/>
            </w:pPr>
            <w:r w:rsidRPr="00AB2385">
              <w:t>9,0 і менше</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5797BB6" w14:textId="77777777" w:rsidR="00E458C3" w:rsidRPr="00AB2385" w:rsidRDefault="00E458C3" w:rsidP="00B3637D">
            <w:pPr>
              <w:jc w:val="center"/>
            </w:pPr>
            <w:r w:rsidRPr="00AB2385">
              <w:t>1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08BD39A" w14:textId="77777777" w:rsidR="00E458C3" w:rsidRPr="00AB2385" w:rsidRDefault="00E458C3" w:rsidP="00B3637D">
            <w:pPr>
              <w:jc w:val="center"/>
            </w:pPr>
            <w:r w:rsidRPr="00AB2385">
              <w:t>11,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F4196A7" w14:textId="77777777" w:rsidR="00E458C3" w:rsidRPr="00AB2385" w:rsidRDefault="00E458C3" w:rsidP="00B3637D">
            <w:pPr>
              <w:jc w:val="center"/>
            </w:pPr>
            <w:r w:rsidRPr="00AB2385">
              <w:t>12,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23D9176" w14:textId="77777777" w:rsidR="00E458C3" w:rsidRPr="00AB2385" w:rsidRDefault="00E458C3" w:rsidP="00B3637D">
            <w:pPr>
              <w:jc w:val="center"/>
            </w:pPr>
            <w:r w:rsidRPr="00AB2385">
              <w:t>13,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F021B08" w14:textId="77777777" w:rsidR="00E458C3" w:rsidRPr="00AB2385" w:rsidRDefault="00E458C3" w:rsidP="00B3637D">
            <w:pPr>
              <w:jc w:val="center"/>
            </w:pPr>
            <w:r w:rsidRPr="00AB2385">
              <w:t>15,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ED3E077" w14:textId="77777777" w:rsidR="00E458C3" w:rsidRPr="00AB2385" w:rsidRDefault="00E458C3" w:rsidP="00B3637D">
            <w:pPr>
              <w:jc w:val="center"/>
            </w:pPr>
            <w:r w:rsidRPr="00AB2385">
              <w:t>16,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15717E9" w14:textId="77777777" w:rsidR="00E458C3" w:rsidRPr="00AB2385" w:rsidRDefault="00E458C3" w:rsidP="00B3637D">
            <w:pPr>
              <w:jc w:val="center"/>
            </w:pPr>
            <w:r w:rsidRPr="00AB2385">
              <w:t>18,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53D2807" w14:textId="77777777" w:rsidR="00E458C3" w:rsidRPr="00AB2385" w:rsidRDefault="00E458C3" w:rsidP="00B3637D">
            <w:pPr>
              <w:jc w:val="center"/>
            </w:pPr>
            <w:r w:rsidRPr="00AB2385">
              <w:t>19,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6355AF9" w14:textId="77777777" w:rsidR="00E458C3" w:rsidRPr="00AB2385" w:rsidRDefault="00E458C3" w:rsidP="00B3637D">
            <w:pPr>
              <w:jc w:val="center"/>
            </w:pPr>
            <w:r w:rsidRPr="00AB2385">
              <w:t>21,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7EFF8C5" w14:textId="77777777" w:rsidR="00E458C3" w:rsidRPr="00AB2385" w:rsidRDefault="00E458C3" w:rsidP="00B3637D">
            <w:pPr>
              <w:jc w:val="center"/>
            </w:pPr>
            <w:r w:rsidRPr="00AB2385">
              <w:t>22,0</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3C277023" w14:textId="77777777" w:rsidR="00E458C3" w:rsidRPr="00AB2385" w:rsidRDefault="00E458C3" w:rsidP="00B3637D">
            <w:pPr>
              <w:jc w:val="center"/>
            </w:pPr>
            <w:r w:rsidRPr="00AB2385">
              <w:t>23,0 і більше</w:t>
            </w:r>
          </w:p>
        </w:tc>
      </w:tr>
      <w:tr w:rsidR="00E458C3" w:rsidRPr="00AB2385" w14:paraId="6F097FBC"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09E2F624" w14:textId="77777777" w:rsidR="00E458C3" w:rsidRPr="00AB2385" w:rsidRDefault="00E458C3" w:rsidP="00B3637D">
            <w:pPr>
              <w:rPr>
                <w:lang w:val="ru-RU"/>
              </w:rPr>
            </w:pPr>
            <w:r w:rsidRPr="00AB2385">
              <w:t>Човниковий біг 3</w:t>
            </w:r>
            <w:r w:rsidRPr="00AB2385">
              <w:rPr>
                <w:position w:val="-4"/>
                <w:lang w:val="ru-RU"/>
              </w:rPr>
              <w:object w:dxaOrig="180" w:dyaOrig="200" w14:anchorId="2CB1FCD0">
                <v:shape id="_x0000_i1037" type="#_x0000_t75" style="width:9pt;height:9.75pt" o:ole="" fillcolor="window">
                  <v:imagedata r:id="rId28" o:title=""/>
                </v:shape>
                <o:OLEObject Type="Embed" ProgID="Equation.DSMT4" ShapeID="_x0000_i1037" DrawAspect="Content" ObjectID="_1698483336" r:id="rId31"/>
              </w:object>
            </w:r>
            <w:r w:rsidRPr="00AB2385">
              <w:t>10 м, с</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63096CF6" w14:textId="77777777" w:rsidR="00E458C3" w:rsidRPr="00AB2385" w:rsidRDefault="00E458C3" w:rsidP="00B3637D">
            <w:pPr>
              <w:jc w:val="center"/>
            </w:pPr>
            <w:r w:rsidRPr="00AB2385">
              <w:t>9,9 і більше</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BA607CF" w14:textId="77777777" w:rsidR="00E458C3" w:rsidRPr="00AB2385" w:rsidRDefault="00E458C3" w:rsidP="00B3637D">
            <w:pPr>
              <w:jc w:val="center"/>
            </w:pPr>
            <w:r w:rsidRPr="00AB2385">
              <w:t>9,8</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B86865D" w14:textId="77777777" w:rsidR="00E458C3" w:rsidRPr="00AB2385" w:rsidRDefault="00E458C3" w:rsidP="00B3637D">
            <w:pPr>
              <w:jc w:val="center"/>
            </w:pPr>
            <w:r w:rsidRPr="00AB2385">
              <w:t>9,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2DD627E" w14:textId="77777777" w:rsidR="00E458C3" w:rsidRPr="00AB2385" w:rsidRDefault="00E458C3" w:rsidP="00B3637D">
            <w:pPr>
              <w:jc w:val="center"/>
            </w:pPr>
            <w:r w:rsidRPr="00AB2385">
              <w:t>9,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2186B44" w14:textId="77777777" w:rsidR="00E458C3" w:rsidRPr="00AB2385" w:rsidRDefault="00E458C3" w:rsidP="00B3637D">
            <w:pPr>
              <w:jc w:val="center"/>
            </w:pPr>
            <w:r w:rsidRPr="00AB2385">
              <w:t>9,4</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DD7F455" w14:textId="77777777" w:rsidR="00E458C3" w:rsidRPr="00AB2385" w:rsidRDefault="00E458C3" w:rsidP="00B3637D">
            <w:pPr>
              <w:jc w:val="center"/>
            </w:pPr>
            <w:r w:rsidRPr="00AB2385">
              <w:t>9,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0C5388C" w14:textId="77777777" w:rsidR="00E458C3" w:rsidRPr="00AB2385" w:rsidRDefault="00E458C3" w:rsidP="00B3637D">
            <w:pPr>
              <w:jc w:val="center"/>
            </w:pPr>
            <w:r w:rsidRPr="00AB2385">
              <w:t>9,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9171A44" w14:textId="77777777" w:rsidR="00E458C3" w:rsidRPr="00AB2385" w:rsidRDefault="00E458C3" w:rsidP="00B3637D">
            <w:pPr>
              <w:jc w:val="center"/>
            </w:pPr>
            <w:r w:rsidRPr="00AB2385">
              <w:t>8,8</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6578084" w14:textId="77777777" w:rsidR="00E458C3" w:rsidRPr="00AB2385" w:rsidRDefault="00E458C3" w:rsidP="00B3637D">
            <w:pPr>
              <w:jc w:val="center"/>
            </w:pPr>
            <w:r w:rsidRPr="00AB2385">
              <w:t>8,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5EA0B50" w14:textId="77777777" w:rsidR="00E458C3" w:rsidRPr="00AB2385" w:rsidRDefault="00E458C3" w:rsidP="00B3637D">
            <w:pPr>
              <w:jc w:val="center"/>
            </w:pPr>
            <w:r w:rsidRPr="00AB2385">
              <w:t>8,6</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EC0E138" w14:textId="77777777" w:rsidR="00E458C3" w:rsidRPr="00AB2385" w:rsidRDefault="00E458C3" w:rsidP="00B3637D">
            <w:pPr>
              <w:jc w:val="center"/>
            </w:pPr>
            <w:r w:rsidRPr="00AB2385">
              <w:t>8,4</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188CDD10" w14:textId="77777777" w:rsidR="00E458C3" w:rsidRPr="00AB2385" w:rsidRDefault="00E458C3" w:rsidP="00B3637D">
            <w:pPr>
              <w:jc w:val="center"/>
            </w:pPr>
            <w:r w:rsidRPr="00AB2385">
              <w:t>8,2 і менше</w:t>
            </w:r>
          </w:p>
        </w:tc>
      </w:tr>
      <w:tr w:rsidR="00E458C3" w:rsidRPr="00AB2385" w14:paraId="364C58A4"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5A762FBA" w14:textId="77777777" w:rsidR="00E458C3" w:rsidRPr="00AB2385" w:rsidRDefault="00E458C3" w:rsidP="00B3637D">
            <w:pPr>
              <w:rPr>
                <w:lang w:val="ru-RU"/>
              </w:rPr>
            </w:pPr>
            <w:r w:rsidRPr="00AB2385">
              <w:t>Метання тенісного м’яча на дальність провідною рукою, м</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0311EA16" w14:textId="77777777" w:rsidR="00E458C3" w:rsidRPr="00AB2385" w:rsidRDefault="00E458C3" w:rsidP="00B3637D">
            <w:pPr>
              <w:jc w:val="center"/>
            </w:pPr>
            <w:r w:rsidRPr="00AB2385">
              <w:t>11,0 і менше</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14DF69A" w14:textId="77777777" w:rsidR="00E458C3" w:rsidRPr="00AB2385" w:rsidRDefault="00E458C3" w:rsidP="00B3637D">
            <w:pPr>
              <w:jc w:val="center"/>
            </w:pPr>
            <w:r w:rsidRPr="00AB2385">
              <w:t>12,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6FA5D06" w14:textId="77777777" w:rsidR="00E458C3" w:rsidRPr="00AB2385" w:rsidRDefault="00E458C3" w:rsidP="00B3637D">
            <w:pPr>
              <w:jc w:val="center"/>
            </w:pPr>
            <w:r w:rsidRPr="00AB2385">
              <w:t>14,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DCF68F3" w14:textId="77777777" w:rsidR="00E458C3" w:rsidRPr="00AB2385" w:rsidRDefault="00E458C3" w:rsidP="00B3637D">
            <w:pPr>
              <w:jc w:val="center"/>
            </w:pPr>
            <w:r w:rsidRPr="00AB2385">
              <w:t>16,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8FA0DD7" w14:textId="77777777" w:rsidR="00E458C3" w:rsidRPr="00AB2385" w:rsidRDefault="00E458C3" w:rsidP="00B3637D">
            <w:pPr>
              <w:jc w:val="center"/>
            </w:pPr>
            <w:r w:rsidRPr="00AB2385">
              <w:t>18,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BF1C999" w14:textId="77777777" w:rsidR="00E458C3" w:rsidRPr="00AB2385" w:rsidRDefault="00E458C3" w:rsidP="00B3637D">
            <w:pPr>
              <w:jc w:val="center"/>
            </w:pPr>
            <w:r w:rsidRPr="00AB2385">
              <w:t>2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5CFB9EA" w14:textId="77777777" w:rsidR="00E458C3" w:rsidRPr="00AB2385" w:rsidRDefault="00E458C3" w:rsidP="00B3637D">
            <w:pPr>
              <w:jc w:val="center"/>
            </w:pPr>
            <w:r w:rsidRPr="00AB2385">
              <w:t>21,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D1C1CDA" w14:textId="77777777" w:rsidR="00E458C3" w:rsidRPr="00AB2385" w:rsidRDefault="00E458C3" w:rsidP="00B3637D">
            <w:pPr>
              <w:jc w:val="center"/>
            </w:pPr>
            <w:r w:rsidRPr="00AB2385">
              <w:t>23,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A8B9EAE" w14:textId="77777777" w:rsidR="00E458C3" w:rsidRPr="00AB2385" w:rsidRDefault="00E458C3" w:rsidP="00B3637D">
            <w:pPr>
              <w:jc w:val="center"/>
            </w:pPr>
            <w:r w:rsidRPr="00AB2385">
              <w:t>25,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95337A0" w14:textId="77777777" w:rsidR="00E458C3" w:rsidRPr="00AB2385" w:rsidRDefault="00E458C3" w:rsidP="00B3637D">
            <w:pPr>
              <w:jc w:val="center"/>
            </w:pPr>
            <w:r w:rsidRPr="00AB2385">
              <w:t>27,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889DABB" w14:textId="77777777" w:rsidR="00E458C3" w:rsidRPr="00AB2385" w:rsidRDefault="00E458C3" w:rsidP="00B3637D">
            <w:pPr>
              <w:jc w:val="center"/>
            </w:pPr>
            <w:r w:rsidRPr="00AB2385">
              <w:t>28,0</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7B98F718" w14:textId="77777777" w:rsidR="00E458C3" w:rsidRPr="00AB2385" w:rsidRDefault="00E458C3" w:rsidP="00B3637D">
            <w:pPr>
              <w:jc w:val="center"/>
            </w:pPr>
            <w:r w:rsidRPr="00AB2385">
              <w:t>29,0 і більше</w:t>
            </w:r>
          </w:p>
        </w:tc>
      </w:tr>
      <w:tr w:rsidR="00E458C3" w:rsidRPr="00AB2385" w14:paraId="4C97C3F5"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29F16E69" w14:textId="77777777" w:rsidR="00E458C3" w:rsidRPr="00AB2385" w:rsidRDefault="00E458C3" w:rsidP="00B3637D">
            <w:pPr>
              <w:rPr>
                <w:lang w:val="ru-RU"/>
              </w:rPr>
            </w:pPr>
            <w:r w:rsidRPr="00AB2385">
              <w:t>Метання тенісного м’яча на дальність непровідною рукою, м</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2E257C06" w14:textId="77777777" w:rsidR="00E458C3" w:rsidRPr="00AB2385" w:rsidRDefault="00E458C3" w:rsidP="00B3637D">
            <w:pPr>
              <w:jc w:val="center"/>
            </w:pPr>
            <w:r w:rsidRPr="00AB2385">
              <w:t>7,0 =/=</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F13CFC3" w14:textId="77777777" w:rsidR="00E458C3" w:rsidRPr="00AB2385" w:rsidRDefault="00E458C3" w:rsidP="00B3637D">
            <w:pPr>
              <w:jc w:val="center"/>
            </w:pPr>
            <w:r w:rsidRPr="00AB2385">
              <w:t>8,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6166705" w14:textId="77777777" w:rsidR="00E458C3" w:rsidRPr="00AB2385" w:rsidRDefault="00E458C3" w:rsidP="00B3637D">
            <w:pPr>
              <w:jc w:val="center"/>
            </w:pPr>
            <w:r w:rsidRPr="00AB2385">
              <w:t>9,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47B1C56" w14:textId="77777777" w:rsidR="00E458C3" w:rsidRPr="00AB2385" w:rsidRDefault="00E458C3" w:rsidP="00B3637D">
            <w:pPr>
              <w:jc w:val="center"/>
            </w:pPr>
            <w:r w:rsidRPr="00AB2385">
              <w:t>1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1FAC9D7" w14:textId="77777777" w:rsidR="00E458C3" w:rsidRPr="00AB2385" w:rsidRDefault="00E458C3" w:rsidP="00B3637D">
            <w:pPr>
              <w:jc w:val="center"/>
            </w:pPr>
            <w:r w:rsidRPr="00AB2385">
              <w:t>12,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D1DF23C" w14:textId="77777777" w:rsidR="00E458C3" w:rsidRPr="00AB2385" w:rsidRDefault="00E458C3" w:rsidP="00B3637D">
            <w:pPr>
              <w:jc w:val="center"/>
            </w:pPr>
            <w:r w:rsidRPr="00AB2385">
              <w:t>14,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0E292F5" w14:textId="77777777" w:rsidR="00E458C3" w:rsidRPr="00AB2385" w:rsidRDefault="00E458C3" w:rsidP="00B3637D">
            <w:pPr>
              <w:jc w:val="center"/>
            </w:pPr>
            <w:r w:rsidRPr="00AB2385">
              <w:t>15,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F2CA374" w14:textId="77777777" w:rsidR="00E458C3" w:rsidRPr="00AB2385" w:rsidRDefault="00E458C3" w:rsidP="00B3637D">
            <w:pPr>
              <w:jc w:val="center"/>
            </w:pPr>
            <w:r w:rsidRPr="00AB2385">
              <w:t>17,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E875742" w14:textId="77777777" w:rsidR="00E458C3" w:rsidRPr="00AB2385" w:rsidRDefault="00E458C3" w:rsidP="00B3637D">
            <w:pPr>
              <w:jc w:val="center"/>
            </w:pPr>
            <w:r w:rsidRPr="00AB2385">
              <w:t>19,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92B48B4" w14:textId="77777777" w:rsidR="00E458C3" w:rsidRPr="00AB2385" w:rsidRDefault="00E458C3" w:rsidP="00B3637D">
            <w:pPr>
              <w:jc w:val="center"/>
            </w:pPr>
            <w:r w:rsidRPr="00AB2385">
              <w:t>21,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C911768" w14:textId="77777777" w:rsidR="00E458C3" w:rsidRPr="00AB2385" w:rsidRDefault="00E458C3" w:rsidP="00B3637D">
            <w:pPr>
              <w:jc w:val="center"/>
            </w:pPr>
            <w:r w:rsidRPr="00AB2385">
              <w:t>22,0</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353BA78E" w14:textId="77777777" w:rsidR="00E458C3" w:rsidRPr="00AB2385" w:rsidRDefault="00E458C3" w:rsidP="00B3637D">
            <w:pPr>
              <w:jc w:val="center"/>
            </w:pPr>
            <w:r w:rsidRPr="00AB2385">
              <w:t>23,0 =/=</w:t>
            </w:r>
          </w:p>
        </w:tc>
      </w:tr>
      <w:tr w:rsidR="00E458C3" w:rsidRPr="00AB2385" w14:paraId="6E5E36FC"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754571E1" w14:textId="77777777" w:rsidR="00E458C3" w:rsidRPr="00AB2385" w:rsidRDefault="00E458C3" w:rsidP="00B3637D">
            <w:pPr>
              <w:rPr>
                <w:lang w:val="ru-RU"/>
              </w:rPr>
            </w:pPr>
            <w:r w:rsidRPr="00AB2385">
              <w:t>Три перекиди вперед, с</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042EC9D1" w14:textId="77777777" w:rsidR="00E458C3" w:rsidRPr="00AB2385" w:rsidRDefault="00E458C3" w:rsidP="00B3637D">
            <w:pPr>
              <w:jc w:val="center"/>
            </w:pPr>
            <w:r w:rsidRPr="00AB2385">
              <w:t>4,0 =/=</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200FAD2" w14:textId="77777777" w:rsidR="00E458C3" w:rsidRPr="00AB2385" w:rsidRDefault="00E458C3" w:rsidP="00B3637D">
            <w:pPr>
              <w:jc w:val="center"/>
            </w:pPr>
            <w:r w:rsidRPr="00AB2385">
              <w:t>4,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AA2FDFD" w14:textId="77777777" w:rsidR="00E458C3" w:rsidRPr="00AB2385" w:rsidRDefault="00E458C3" w:rsidP="00B3637D">
            <w:pPr>
              <w:jc w:val="center"/>
            </w:pPr>
            <w:r w:rsidRPr="00AB2385">
              <w:t>4,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9F6B97C" w14:textId="77777777" w:rsidR="00E458C3" w:rsidRPr="00AB2385" w:rsidRDefault="00E458C3" w:rsidP="00B3637D">
            <w:pPr>
              <w:jc w:val="center"/>
            </w:pPr>
            <w:r w:rsidRPr="00AB2385">
              <w:t>4,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936BD70" w14:textId="77777777" w:rsidR="00E458C3" w:rsidRPr="00AB2385" w:rsidRDefault="00E458C3" w:rsidP="00B3637D">
            <w:pPr>
              <w:jc w:val="center"/>
            </w:pPr>
            <w:r w:rsidRPr="00AB2385">
              <w:t>4,6</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40E410A" w14:textId="77777777" w:rsidR="00E458C3" w:rsidRPr="00AB2385" w:rsidRDefault="00E458C3" w:rsidP="00B3637D">
            <w:pPr>
              <w:jc w:val="center"/>
            </w:pPr>
            <w:r w:rsidRPr="00AB2385">
              <w:t>4,8</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1E1DDD2" w14:textId="77777777" w:rsidR="00E458C3" w:rsidRPr="00AB2385" w:rsidRDefault="00E458C3" w:rsidP="00B3637D">
            <w:pPr>
              <w:jc w:val="center"/>
            </w:pPr>
            <w:r w:rsidRPr="00AB2385">
              <w:t>5,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1079C2D" w14:textId="77777777" w:rsidR="00E458C3" w:rsidRPr="00AB2385" w:rsidRDefault="00E458C3" w:rsidP="00B3637D">
            <w:pPr>
              <w:jc w:val="center"/>
            </w:pPr>
            <w:r w:rsidRPr="00AB2385">
              <w:t>5,1</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BFF50D9" w14:textId="77777777" w:rsidR="00E458C3" w:rsidRPr="00AB2385" w:rsidRDefault="00E458C3" w:rsidP="00B3637D">
            <w:pPr>
              <w:jc w:val="center"/>
            </w:pPr>
            <w:r w:rsidRPr="00AB2385">
              <w:t>5,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CCD8140" w14:textId="77777777" w:rsidR="00E458C3" w:rsidRPr="00AB2385" w:rsidRDefault="00E458C3" w:rsidP="00B3637D">
            <w:pPr>
              <w:jc w:val="center"/>
            </w:pPr>
            <w:r w:rsidRPr="00AB2385">
              <w:t>5,4</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2E46E16" w14:textId="77777777" w:rsidR="00E458C3" w:rsidRPr="00AB2385" w:rsidRDefault="00E458C3" w:rsidP="00B3637D">
            <w:pPr>
              <w:jc w:val="center"/>
            </w:pPr>
            <w:r w:rsidRPr="00AB2385">
              <w:t>5,5</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306002F5" w14:textId="77777777" w:rsidR="00E458C3" w:rsidRPr="00AB2385" w:rsidRDefault="00E458C3" w:rsidP="00B3637D">
            <w:pPr>
              <w:jc w:val="center"/>
            </w:pPr>
            <w:r w:rsidRPr="00AB2385">
              <w:t>5,6 =/=</w:t>
            </w:r>
          </w:p>
        </w:tc>
      </w:tr>
      <w:tr w:rsidR="00E458C3" w:rsidRPr="00AB2385" w14:paraId="312F25F7"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2F70546A" w14:textId="77777777" w:rsidR="00E458C3" w:rsidRPr="00AB2385" w:rsidRDefault="00E458C3" w:rsidP="00B3637D">
            <w:pPr>
              <w:rPr>
                <w:lang w:val="ru-RU"/>
              </w:rPr>
            </w:pPr>
            <w:r w:rsidRPr="00AB2385">
              <w:t>Нахил вперед стоячи, см</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03632B85" w14:textId="77777777" w:rsidR="00E458C3" w:rsidRPr="00AB2385" w:rsidRDefault="00E458C3" w:rsidP="00B3637D">
            <w:pPr>
              <w:jc w:val="center"/>
            </w:pPr>
            <w:r w:rsidRPr="00AB2385">
              <w:t>3,0 =/=</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E894BF6" w14:textId="77777777" w:rsidR="00E458C3" w:rsidRPr="00AB2385" w:rsidRDefault="00E458C3" w:rsidP="00B3637D">
            <w:pPr>
              <w:jc w:val="center"/>
            </w:pPr>
            <w:r w:rsidRPr="00AB2385">
              <w:t>3,8</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433CA26" w14:textId="77777777" w:rsidR="00E458C3" w:rsidRPr="00AB2385" w:rsidRDefault="00E458C3" w:rsidP="00B3637D">
            <w:pPr>
              <w:jc w:val="center"/>
            </w:pPr>
            <w:r w:rsidRPr="00AB2385">
              <w:t>4,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1DEECF9" w14:textId="77777777" w:rsidR="00E458C3" w:rsidRPr="00AB2385" w:rsidRDefault="00E458C3" w:rsidP="00B3637D">
            <w:pPr>
              <w:jc w:val="center"/>
            </w:pPr>
            <w:r w:rsidRPr="00AB2385">
              <w:t>5,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035C5C7" w14:textId="77777777" w:rsidR="00E458C3" w:rsidRPr="00AB2385" w:rsidRDefault="00E458C3" w:rsidP="00B3637D">
            <w:pPr>
              <w:jc w:val="center"/>
            </w:pPr>
            <w:r w:rsidRPr="00AB2385">
              <w:t>6,8</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9F13B69" w14:textId="77777777" w:rsidR="00E458C3" w:rsidRPr="00AB2385" w:rsidRDefault="00E458C3" w:rsidP="00B3637D">
            <w:pPr>
              <w:jc w:val="center"/>
            </w:pPr>
            <w:r w:rsidRPr="00AB2385">
              <w:t>8,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680F5FF" w14:textId="77777777" w:rsidR="00E458C3" w:rsidRPr="00AB2385" w:rsidRDefault="00E458C3" w:rsidP="00B3637D">
            <w:pPr>
              <w:jc w:val="center"/>
            </w:pPr>
            <w:r w:rsidRPr="00AB2385">
              <w:t>9,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C6A2316" w14:textId="77777777" w:rsidR="00E458C3" w:rsidRPr="00AB2385" w:rsidRDefault="00E458C3" w:rsidP="00B3637D">
            <w:pPr>
              <w:jc w:val="center"/>
            </w:pPr>
            <w:r w:rsidRPr="00AB2385">
              <w:t>10,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ED0C899" w14:textId="77777777" w:rsidR="00E458C3" w:rsidRPr="00AB2385" w:rsidRDefault="00E458C3" w:rsidP="00B3637D">
            <w:pPr>
              <w:jc w:val="center"/>
            </w:pPr>
            <w:r w:rsidRPr="00AB2385">
              <w:t>11,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AAC8BF8" w14:textId="77777777" w:rsidR="00E458C3" w:rsidRPr="00AB2385" w:rsidRDefault="00E458C3" w:rsidP="00B3637D">
            <w:pPr>
              <w:jc w:val="center"/>
            </w:pPr>
            <w:r w:rsidRPr="00AB2385">
              <w:t>12,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88282A2" w14:textId="77777777" w:rsidR="00E458C3" w:rsidRPr="00AB2385" w:rsidRDefault="00E458C3" w:rsidP="00B3637D">
            <w:pPr>
              <w:jc w:val="center"/>
            </w:pPr>
            <w:r w:rsidRPr="00AB2385">
              <w:t>12,5</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01DA5D04" w14:textId="77777777" w:rsidR="00E458C3" w:rsidRPr="00AB2385" w:rsidRDefault="00E458C3" w:rsidP="00B3637D">
            <w:pPr>
              <w:jc w:val="center"/>
            </w:pPr>
            <w:r w:rsidRPr="00AB2385">
              <w:t>13,0 =/=</w:t>
            </w:r>
          </w:p>
        </w:tc>
      </w:tr>
      <w:tr w:rsidR="00E458C3" w:rsidRPr="00AB2385" w14:paraId="61FF0144"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78D04175" w14:textId="77777777" w:rsidR="00E458C3" w:rsidRPr="00AB2385" w:rsidRDefault="00E458C3" w:rsidP="00B3637D">
            <w:pPr>
              <w:rPr>
                <w:lang w:val="ru-RU"/>
              </w:rPr>
            </w:pPr>
            <w:r w:rsidRPr="00AB2385">
              <w:t>Викрут мірної лінійки за спину, см</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686C1658" w14:textId="77777777" w:rsidR="00E458C3" w:rsidRPr="00AB2385" w:rsidRDefault="00E458C3" w:rsidP="00B3637D">
            <w:pPr>
              <w:jc w:val="center"/>
            </w:pPr>
            <w:r w:rsidRPr="00AB2385">
              <w:t>70,0 і більше</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5A21D17" w14:textId="77777777" w:rsidR="00E458C3" w:rsidRPr="00AB2385" w:rsidRDefault="00E458C3" w:rsidP="00B3637D">
            <w:pPr>
              <w:jc w:val="center"/>
            </w:pPr>
            <w:r w:rsidRPr="00AB2385">
              <w:t>68,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742BD25" w14:textId="77777777" w:rsidR="00E458C3" w:rsidRPr="00AB2385" w:rsidRDefault="00E458C3" w:rsidP="00B3637D">
            <w:pPr>
              <w:jc w:val="center"/>
            </w:pPr>
            <w:r w:rsidRPr="00AB2385">
              <w:t>66,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65EFA5A" w14:textId="77777777" w:rsidR="00E458C3" w:rsidRPr="00AB2385" w:rsidRDefault="00E458C3" w:rsidP="00B3637D">
            <w:pPr>
              <w:jc w:val="center"/>
            </w:pPr>
            <w:r w:rsidRPr="00AB2385">
              <w:t>64,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4B7143B" w14:textId="77777777" w:rsidR="00E458C3" w:rsidRPr="00AB2385" w:rsidRDefault="00E458C3" w:rsidP="00B3637D">
            <w:pPr>
              <w:jc w:val="center"/>
            </w:pPr>
            <w:r w:rsidRPr="00AB2385">
              <w:t>62,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E8FE47E" w14:textId="77777777" w:rsidR="00E458C3" w:rsidRPr="00AB2385" w:rsidRDefault="00E458C3" w:rsidP="00B3637D">
            <w:pPr>
              <w:jc w:val="center"/>
            </w:pPr>
            <w:r w:rsidRPr="00AB2385">
              <w:t>6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13D6D13" w14:textId="77777777" w:rsidR="00E458C3" w:rsidRPr="00AB2385" w:rsidRDefault="00E458C3" w:rsidP="00B3637D">
            <w:pPr>
              <w:jc w:val="center"/>
            </w:pPr>
            <w:r w:rsidRPr="00AB2385">
              <w:t>58,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C8E2753" w14:textId="77777777" w:rsidR="00E458C3" w:rsidRPr="00AB2385" w:rsidRDefault="00E458C3" w:rsidP="00B3637D">
            <w:pPr>
              <w:jc w:val="center"/>
            </w:pPr>
            <w:r w:rsidRPr="00AB2385">
              <w:t>56,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487888B" w14:textId="77777777" w:rsidR="00E458C3" w:rsidRPr="00AB2385" w:rsidRDefault="00E458C3" w:rsidP="00B3637D">
            <w:pPr>
              <w:jc w:val="center"/>
            </w:pPr>
            <w:r w:rsidRPr="00AB2385">
              <w:t>54,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E8E4432" w14:textId="77777777" w:rsidR="00E458C3" w:rsidRPr="00AB2385" w:rsidRDefault="00E458C3" w:rsidP="00B3637D">
            <w:pPr>
              <w:jc w:val="center"/>
            </w:pPr>
            <w:r w:rsidRPr="00AB2385">
              <w:t>52,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2DAE3D8" w14:textId="77777777" w:rsidR="00E458C3" w:rsidRPr="00AB2385" w:rsidRDefault="00E458C3" w:rsidP="00B3637D">
            <w:pPr>
              <w:jc w:val="center"/>
            </w:pPr>
            <w:r w:rsidRPr="00AB2385">
              <w:t>51,0</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2263995B" w14:textId="77777777" w:rsidR="00E458C3" w:rsidRPr="00AB2385" w:rsidRDefault="00E458C3" w:rsidP="00B3637D">
            <w:pPr>
              <w:jc w:val="center"/>
            </w:pPr>
            <w:r w:rsidRPr="00AB2385">
              <w:t>50,0 і менше</w:t>
            </w:r>
          </w:p>
        </w:tc>
      </w:tr>
      <w:tr w:rsidR="00E458C3" w:rsidRPr="00AB2385" w14:paraId="52B85F41"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0EE069F1" w14:textId="77777777" w:rsidR="00E458C3" w:rsidRPr="00AB2385" w:rsidRDefault="00E458C3" w:rsidP="00B3637D">
            <w:pPr>
              <w:rPr>
                <w:lang w:val="ru-RU"/>
              </w:rPr>
            </w:pPr>
            <w:r w:rsidRPr="00AB2385">
              <w:t>Стрибок в довжину з місця, см</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524D0D07" w14:textId="77777777" w:rsidR="00E458C3" w:rsidRPr="00AB2385" w:rsidRDefault="00E458C3" w:rsidP="00B3637D">
            <w:pPr>
              <w:jc w:val="center"/>
            </w:pPr>
            <w:r w:rsidRPr="00AB2385">
              <w:t>120,0 і менше</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0F9B482" w14:textId="77777777" w:rsidR="00E458C3" w:rsidRPr="00AB2385" w:rsidRDefault="00E458C3" w:rsidP="00B3637D">
            <w:pPr>
              <w:jc w:val="center"/>
            </w:pPr>
            <w:r w:rsidRPr="00AB2385">
              <w:t>126,1</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68EDFCE" w14:textId="77777777" w:rsidR="00E458C3" w:rsidRPr="00AB2385" w:rsidRDefault="00E458C3" w:rsidP="00B3637D">
            <w:pPr>
              <w:jc w:val="center"/>
            </w:pPr>
            <w:r w:rsidRPr="00AB2385">
              <w:t>132,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22CAFFD" w14:textId="77777777" w:rsidR="00E458C3" w:rsidRPr="00AB2385" w:rsidRDefault="00E458C3" w:rsidP="00B3637D">
            <w:pPr>
              <w:jc w:val="center"/>
            </w:pPr>
            <w:r w:rsidRPr="00AB2385">
              <w:t>137,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76841B2" w14:textId="77777777" w:rsidR="00E458C3" w:rsidRPr="00AB2385" w:rsidRDefault="00E458C3" w:rsidP="00B3637D">
            <w:pPr>
              <w:jc w:val="center"/>
            </w:pPr>
            <w:r w:rsidRPr="00AB2385">
              <w:t>143,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5AD19C3" w14:textId="77777777" w:rsidR="00E458C3" w:rsidRPr="00AB2385" w:rsidRDefault="00E458C3" w:rsidP="00B3637D">
            <w:pPr>
              <w:jc w:val="center"/>
            </w:pPr>
            <w:r w:rsidRPr="00AB2385">
              <w:t>148,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CC22E59" w14:textId="77777777" w:rsidR="00E458C3" w:rsidRPr="00AB2385" w:rsidRDefault="00E458C3" w:rsidP="00B3637D">
            <w:pPr>
              <w:jc w:val="center"/>
            </w:pPr>
            <w:r w:rsidRPr="00AB2385">
              <w:t>152,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078E461" w14:textId="77777777" w:rsidR="00E458C3" w:rsidRPr="00AB2385" w:rsidRDefault="00E458C3" w:rsidP="00B3637D">
            <w:pPr>
              <w:jc w:val="center"/>
            </w:pPr>
            <w:r w:rsidRPr="00AB2385">
              <w:t>157,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8DDFAC3" w14:textId="77777777" w:rsidR="00E458C3" w:rsidRPr="00AB2385" w:rsidRDefault="00E458C3" w:rsidP="00B3637D">
            <w:pPr>
              <w:jc w:val="center"/>
            </w:pPr>
            <w:r w:rsidRPr="00AB2385">
              <w:t>161,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6E9D40C" w14:textId="77777777" w:rsidR="00E458C3" w:rsidRPr="00AB2385" w:rsidRDefault="00E458C3" w:rsidP="00B3637D">
            <w:pPr>
              <w:jc w:val="center"/>
            </w:pPr>
            <w:r w:rsidRPr="00AB2385">
              <w:t>164,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378A10F" w14:textId="77777777" w:rsidR="00E458C3" w:rsidRPr="00AB2385" w:rsidRDefault="00E458C3" w:rsidP="00B3637D">
            <w:pPr>
              <w:jc w:val="center"/>
            </w:pPr>
            <w:r w:rsidRPr="00AB2385">
              <w:t>166,0</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05C787FB" w14:textId="77777777" w:rsidR="00E458C3" w:rsidRPr="00AB2385" w:rsidRDefault="00E458C3" w:rsidP="00B3637D">
            <w:pPr>
              <w:jc w:val="center"/>
            </w:pPr>
            <w:r w:rsidRPr="00AB2385">
              <w:t>168,0 і більше</w:t>
            </w:r>
          </w:p>
        </w:tc>
      </w:tr>
      <w:tr w:rsidR="00E458C3" w:rsidRPr="00AB2385" w14:paraId="4781A121"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062B2DDD" w14:textId="77777777" w:rsidR="00E458C3" w:rsidRPr="00AB2385" w:rsidRDefault="00E458C3" w:rsidP="00B3637D">
            <w:pPr>
              <w:rPr>
                <w:lang w:val="ru-RU"/>
              </w:rPr>
            </w:pPr>
            <w:r w:rsidRPr="00AB2385">
              <w:t>Метання набивного м’яча, м</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418B2451" w14:textId="77777777" w:rsidR="00E458C3" w:rsidRPr="00AB2385" w:rsidRDefault="00E458C3" w:rsidP="00B3637D">
            <w:pPr>
              <w:jc w:val="center"/>
            </w:pPr>
            <w:r w:rsidRPr="00AB2385">
              <w:t>2,0 =/=</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1FD17A3" w14:textId="77777777" w:rsidR="00E458C3" w:rsidRPr="00AB2385" w:rsidRDefault="00E458C3" w:rsidP="00B3637D">
            <w:pPr>
              <w:jc w:val="center"/>
            </w:pPr>
            <w:r w:rsidRPr="00AB2385">
              <w:t>2,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5808462" w14:textId="77777777" w:rsidR="00E458C3" w:rsidRPr="00AB2385" w:rsidRDefault="00E458C3" w:rsidP="00B3637D">
            <w:pPr>
              <w:jc w:val="center"/>
            </w:pPr>
            <w:r w:rsidRPr="00AB2385">
              <w:t>2,4</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E6377F9" w14:textId="77777777" w:rsidR="00E458C3" w:rsidRPr="00AB2385" w:rsidRDefault="00E458C3" w:rsidP="00B3637D">
            <w:pPr>
              <w:jc w:val="center"/>
            </w:pPr>
            <w:r w:rsidRPr="00AB2385">
              <w:t>2,6</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8FE5329" w14:textId="77777777" w:rsidR="00E458C3" w:rsidRPr="00AB2385" w:rsidRDefault="00E458C3" w:rsidP="00B3637D">
            <w:pPr>
              <w:jc w:val="center"/>
            </w:pPr>
            <w:r w:rsidRPr="00AB2385">
              <w:t>2,8</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FC94593" w14:textId="77777777" w:rsidR="00E458C3" w:rsidRPr="00AB2385" w:rsidRDefault="00E458C3" w:rsidP="00B3637D">
            <w:pPr>
              <w:jc w:val="center"/>
            </w:pPr>
            <w:r w:rsidRPr="00AB2385">
              <w:t>3,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77F1801" w14:textId="77777777" w:rsidR="00E458C3" w:rsidRPr="00AB2385" w:rsidRDefault="00E458C3" w:rsidP="00B3637D">
            <w:pPr>
              <w:jc w:val="center"/>
            </w:pPr>
            <w:r w:rsidRPr="00AB2385">
              <w:t>3,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1C8C518" w14:textId="77777777" w:rsidR="00E458C3" w:rsidRPr="00AB2385" w:rsidRDefault="00E458C3" w:rsidP="00B3637D">
            <w:pPr>
              <w:jc w:val="center"/>
            </w:pPr>
            <w:r w:rsidRPr="00AB2385">
              <w:t>3,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E3DDE51" w14:textId="77777777" w:rsidR="00E458C3" w:rsidRPr="00AB2385" w:rsidRDefault="00E458C3" w:rsidP="00B3637D">
            <w:pPr>
              <w:jc w:val="center"/>
            </w:pPr>
            <w:r w:rsidRPr="00AB2385">
              <w:t>3,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686B6E6" w14:textId="77777777" w:rsidR="00E458C3" w:rsidRPr="00AB2385" w:rsidRDefault="00E458C3" w:rsidP="00B3637D">
            <w:pPr>
              <w:jc w:val="center"/>
            </w:pPr>
            <w:r w:rsidRPr="00AB2385">
              <w:t>4,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923577D" w14:textId="77777777" w:rsidR="00E458C3" w:rsidRPr="00AB2385" w:rsidRDefault="00E458C3" w:rsidP="00B3637D">
            <w:pPr>
              <w:jc w:val="center"/>
            </w:pPr>
            <w:r w:rsidRPr="00AB2385">
              <w:t>4,1</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5BE0509E" w14:textId="77777777" w:rsidR="00E458C3" w:rsidRPr="00AB2385" w:rsidRDefault="00E458C3" w:rsidP="00B3637D">
            <w:pPr>
              <w:jc w:val="center"/>
            </w:pPr>
            <w:r w:rsidRPr="00AB2385">
              <w:t>4,2 =/=</w:t>
            </w:r>
          </w:p>
        </w:tc>
      </w:tr>
      <w:tr w:rsidR="00E458C3" w:rsidRPr="00AB2385" w14:paraId="51B77B2A"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530F3FC3" w14:textId="77777777" w:rsidR="00E458C3" w:rsidRPr="00AB2385" w:rsidRDefault="00E458C3" w:rsidP="00B3637D">
            <w:pPr>
              <w:rPr>
                <w:lang w:val="ru-RU"/>
              </w:rPr>
            </w:pPr>
            <w:r w:rsidRPr="00AB2385">
              <w:t>Вис на зігнутих руках, с</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0B0DEE57" w14:textId="77777777" w:rsidR="00E458C3" w:rsidRPr="00AB2385" w:rsidRDefault="00E458C3" w:rsidP="00B3637D">
            <w:pPr>
              <w:jc w:val="center"/>
            </w:pPr>
            <w:r w:rsidRPr="00AB2385">
              <w:t>6,0 =/=</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07D328F" w14:textId="77777777" w:rsidR="00E458C3" w:rsidRPr="00AB2385" w:rsidRDefault="00E458C3" w:rsidP="00B3637D">
            <w:pPr>
              <w:jc w:val="center"/>
            </w:pPr>
            <w:r w:rsidRPr="00AB2385">
              <w:t>7,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E095F35" w14:textId="77777777" w:rsidR="00E458C3" w:rsidRPr="00AB2385" w:rsidRDefault="00E458C3" w:rsidP="00B3637D">
            <w:pPr>
              <w:jc w:val="center"/>
            </w:pPr>
            <w:r w:rsidRPr="00AB2385">
              <w:t>9,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8964420" w14:textId="77777777" w:rsidR="00E458C3" w:rsidRPr="00AB2385" w:rsidRDefault="00E458C3" w:rsidP="00B3637D">
            <w:pPr>
              <w:jc w:val="center"/>
            </w:pPr>
            <w:r w:rsidRPr="00AB2385">
              <w:t>11,4</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7C07198" w14:textId="77777777" w:rsidR="00E458C3" w:rsidRPr="00AB2385" w:rsidRDefault="00E458C3" w:rsidP="00B3637D">
            <w:pPr>
              <w:jc w:val="center"/>
            </w:pPr>
            <w:r w:rsidRPr="00AB2385">
              <w:t>13,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CD29242" w14:textId="77777777" w:rsidR="00E458C3" w:rsidRPr="00AB2385" w:rsidRDefault="00E458C3" w:rsidP="00B3637D">
            <w:pPr>
              <w:jc w:val="center"/>
            </w:pPr>
            <w:r w:rsidRPr="00AB2385">
              <w:t>15,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541D71A" w14:textId="77777777" w:rsidR="00E458C3" w:rsidRPr="00AB2385" w:rsidRDefault="00E458C3" w:rsidP="00B3637D">
            <w:pPr>
              <w:jc w:val="center"/>
            </w:pPr>
            <w:r w:rsidRPr="00AB2385">
              <w:t>16,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9E5D438" w14:textId="77777777" w:rsidR="00E458C3" w:rsidRPr="00AB2385" w:rsidRDefault="00E458C3" w:rsidP="00B3637D">
            <w:pPr>
              <w:jc w:val="center"/>
            </w:pPr>
            <w:r w:rsidRPr="00AB2385">
              <w:t>17,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10B1EAB" w14:textId="77777777" w:rsidR="00E458C3" w:rsidRPr="00AB2385" w:rsidRDefault="00E458C3" w:rsidP="00B3637D">
            <w:pPr>
              <w:jc w:val="center"/>
            </w:pPr>
            <w:r w:rsidRPr="00AB2385">
              <w:t>18,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2A4540C" w14:textId="77777777" w:rsidR="00E458C3" w:rsidRPr="00AB2385" w:rsidRDefault="00E458C3" w:rsidP="00B3637D">
            <w:pPr>
              <w:jc w:val="center"/>
            </w:pPr>
            <w:r w:rsidRPr="00AB2385">
              <w:t>19,4</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539269A" w14:textId="77777777" w:rsidR="00E458C3" w:rsidRPr="00AB2385" w:rsidRDefault="00E458C3" w:rsidP="00B3637D">
            <w:pPr>
              <w:jc w:val="center"/>
            </w:pPr>
            <w:r w:rsidRPr="00AB2385">
              <w:t>19,8</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5C8ABE68" w14:textId="77777777" w:rsidR="00E458C3" w:rsidRPr="00AB2385" w:rsidRDefault="00E458C3" w:rsidP="00B3637D">
            <w:pPr>
              <w:jc w:val="center"/>
            </w:pPr>
            <w:r w:rsidRPr="00AB2385">
              <w:t>20,0 =/=</w:t>
            </w:r>
          </w:p>
        </w:tc>
      </w:tr>
      <w:tr w:rsidR="00E458C3" w:rsidRPr="00AB2385" w14:paraId="5C7F457C"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06FCDCDE" w14:textId="77777777" w:rsidR="00E458C3" w:rsidRPr="00AB2385" w:rsidRDefault="00E458C3" w:rsidP="00B3637D">
            <w:pPr>
              <w:rPr>
                <w:lang w:val="ru-RU"/>
              </w:rPr>
            </w:pPr>
            <w:r w:rsidRPr="00AB2385">
              <w:t>Динамометрія правої кисті, кг</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2DB1E5A0" w14:textId="77777777" w:rsidR="00E458C3" w:rsidRPr="00AB2385" w:rsidRDefault="00E458C3" w:rsidP="00B3637D">
            <w:pPr>
              <w:jc w:val="center"/>
            </w:pPr>
            <w:r w:rsidRPr="00AB2385">
              <w:t>6,0 =/=</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CC2EEB6" w14:textId="77777777" w:rsidR="00E458C3" w:rsidRPr="00AB2385" w:rsidRDefault="00E458C3" w:rsidP="00B3637D">
            <w:pPr>
              <w:jc w:val="center"/>
            </w:pPr>
            <w:r w:rsidRPr="00AB2385">
              <w:t>8,1</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D4C8FCF" w14:textId="77777777" w:rsidR="00E458C3" w:rsidRPr="00AB2385" w:rsidRDefault="00E458C3" w:rsidP="00B3637D">
            <w:pPr>
              <w:jc w:val="center"/>
            </w:pPr>
            <w:r w:rsidRPr="00AB2385">
              <w:t>10,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D35F447" w14:textId="77777777" w:rsidR="00E458C3" w:rsidRPr="00AB2385" w:rsidRDefault="00E458C3" w:rsidP="00B3637D">
            <w:pPr>
              <w:jc w:val="center"/>
            </w:pPr>
            <w:r w:rsidRPr="00AB2385">
              <w:t>13,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9E94035" w14:textId="77777777" w:rsidR="00E458C3" w:rsidRPr="00AB2385" w:rsidRDefault="00E458C3" w:rsidP="00B3637D">
            <w:pPr>
              <w:jc w:val="center"/>
            </w:pPr>
            <w:r w:rsidRPr="00AB2385">
              <w:t>16,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450E0D6" w14:textId="77777777" w:rsidR="00E458C3" w:rsidRPr="00AB2385" w:rsidRDefault="00E458C3" w:rsidP="00B3637D">
            <w:pPr>
              <w:jc w:val="center"/>
            </w:pPr>
            <w:r w:rsidRPr="00AB2385">
              <w:t>19,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DCE3254" w14:textId="77777777" w:rsidR="00E458C3" w:rsidRPr="00AB2385" w:rsidRDefault="00E458C3" w:rsidP="00B3637D">
            <w:pPr>
              <w:jc w:val="center"/>
            </w:pPr>
            <w:r w:rsidRPr="00AB2385">
              <w:t>21,6</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A6DB061" w14:textId="77777777" w:rsidR="00E458C3" w:rsidRPr="00AB2385" w:rsidRDefault="00E458C3" w:rsidP="00B3637D">
            <w:pPr>
              <w:jc w:val="center"/>
            </w:pPr>
            <w:r w:rsidRPr="00AB2385">
              <w:t>23,8</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D1480B5" w14:textId="77777777" w:rsidR="00E458C3" w:rsidRPr="00AB2385" w:rsidRDefault="00E458C3" w:rsidP="00B3637D">
            <w:pPr>
              <w:jc w:val="center"/>
            </w:pPr>
            <w:r w:rsidRPr="00AB2385">
              <w:t>25,6</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69A892D" w14:textId="77777777" w:rsidR="00E458C3" w:rsidRPr="00AB2385" w:rsidRDefault="00E458C3" w:rsidP="00B3637D">
            <w:pPr>
              <w:jc w:val="center"/>
            </w:pPr>
            <w:r w:rsidRPr="00AB2385">
              <w:t>26,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18D72FE" w14:textId="77777777" w:rsidR="00E458C3" w:rsidRPr="00AB2385" w:rsidRDefault="00E458C3" w:rsidP="00B3637D">
            <w:pPr>
              <w:jc w:val="center"/>
            </w:pPr>
            <w:r w:rsidRPr="00AB2385">
              <w:t>27,0</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4A8146A0" w14:textId="77777777" w:rsidR="00E458C3" w:rsidRPr="00AB2385" w:rsidRDefault="00E458C3" w:rsidP="00B3637D">
            <w:pPr>
              <w:jc w:val="center"/>
            </w:pPr>
            <w:r w:rsidRPr="00AB2385">
              <w:t>28,0 =/=</w:t>
            </w:r>
          </w:p>
        </w:tc>
      </w:tr>
      <w:tr w:rsidR="00E458C3" w:rsidRPr="00AB2385" w14:paraId="58EFF7F4"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19998C54" w14:textId="77777777" w:rsidR="00E458C3" w:rsidRPr="00AB2385" w:rsidRDefault="00E458C3" w:rsidP="00B3637D">
            <w:pPr>
              <w:rPr>
                <w:lang w:val="ru-RU"/>
              </w:rPr>
            </w:pPr>
            <w:r w:rsidRPr="00AB2385">
              <w:t>Динамометрія лівої кисті, кг</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32A923AB" w14:textId="77777777" w:rsidR="00E458C3" w:rsidRPr="00AB2385" w:rsidRDefault="00E458C3" w:rsidP="00B3637D">
            <w:pPr>
              <w:jc w:val="center"/>
            </w:pPr>
            <w:r w:rsidRPr="00AB2385">
              <w:t>5,0 =/=</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DCA36F5" w14:textId="77777777" w:rsidR="00E458C3" w:rsidRPr="00AB2385" w:rsidRDefault="00E458C3" w:rsidP="00B3637D">
            <w:pPr>
              <w:jc w:val="center"/>
            </w:pPr>
            <w:r w:rsidRPr="00AB2385">
              <w:t>6,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1AB14B1" w14:textId="77777777" w:rsidR="00E458C3" w:rsidRPr="00AB2385" w:rsidRDefault="00E458C3" w:rsidP="00B3637D">
            <w:pPr>
              <w:jc w:val="center"/>
            </w:pPr>
            <w:r w:rsidRPr="00AB2385">
              <w:t>8,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B45B346" w14:textId="77777777" w:rsidR="00E458C3" w:rsidRPr="00AB2385" w:rsidRDefault="00E458C3" w:rsidP="00B3637D">
            <w:pPr>
              <w:jc w:val="center"/>
            </w:pPr>
            <w:r w:rsidRPr="00AB2385">
              <w:t>10,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BFB70B3" w14:textId="77777777" w:rsidR="00E458C3" w:rsidRPr="00AB2385" w:rsidRDefault="00E458C3" w:rsidP="00B3637D">
            <w:pPr>
              <w:jc w:val="center"/>
            </w:pPr>
            <w:r w:rsidRPr="00AB2385">
              <w:t>12,6</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81F6EEE" w14:textId="77777777" w:rsidR="00E458C3" w:rsidRPr="00AB2385" w:rsidRDefault="00E458C3" w:rsidP="00B3637D">
            <w:pPr>
              <w:jc w:val="center"/>
            </w:pPr>
            <w:r w:rsidRPr="00AB2385">
              <w:t>15,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8EF4327" w14:textId="77777777" w:rsidR="00E458C3" w:rsidRPr="00AB2385" w:rsidRDefault="00E458C3" w:rsidP="00B3637D">
            <w:pPr>
              <w:jc w:val="center"/>
            </w:pPr>
            <w:r w:rsidRPr="00AB2385">
              <w:t>17,4</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DF00CD4" w14:textId="77777777" w:rsidR="00E458C3" w:rsidRPr="00AB2385" w:rsidRDefault="00E458C3" w:rsidP="00B3637D">
            <w:pPr>
              <w:jc w:val="center"/>
            </w:pPr>
            <w:r w:rsidRPr="00AB2385">
              <w:t>19,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D28FCCE" w14:textId="77777777" w:rsidR="00E458C3" w:rsidRPr="00AB2385" w:rsidRDefault="00E458C3" w:rsidP="00B3637D">
            <w:pPr>
              <w:jc w:val="center"/>
            </w:pPr>
            <w:r w:rsidRPr="00AB2385">
              <w:t>21,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87731DD" w14:textId="77777777" w:rsidR="00E458C3" w:rsidRPr="00AB2385" w:rsidRDefault="00E458C3" w:rsidP="00B3637D">
            <w:pPr>
              <w:jc w:val="center"/>
            </w:pPr>
            <w:r w:rsidRPr="00AB2385">
              <w:t>22,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FC0F2FC" w14:textId="77777777" w:rsidR="00E458C3" w:rsidRPr="00AB2385" w:rsidRDefault="00E458C3" w:rsidP="00B3637D">
            <w:pPr>
              <w:jc w:val="center"/>
            </w:pPr>
            <w:r w:rsidRPr="00AB2385">
              <w:t>23,5</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78365F39" w14:textId="77777777" w:rsidR="00E458C3" w:rsidRPr="00AB2385" w:rsidRDefault="00E458C3" w:rsidP="00B3637D">
            <w:pPr>
              <w:jc w:val="center"/>
            </w:pPr>
            <w:r w:rsidRPr="00AB2385">
              <w:t>25,0 =/=</w:t>
            </w:r>
          </w:p>
        </w:tc>
      </w:tr>
      <w:tr w:rsidR="00E458C3" w:rsidRPr="00AB2385" w14:paraId="2453C320"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09083B5D" w14:textId="77777777" w:rsidR="00E458C3" w:rsidRPr="00AB2385" w:rsidRDefault="00E458C3" w:rsidP="00B3637D">
            <w:pPr>
              <w:rPr>
                <w:lang w:val="ru-RU"/>
              </w:rPr>
            </w:pPr>
            <w:r w:rsidRPr="00AB2385">
              <w:t>Станова динамометрія, кг</w:t>
            </w:r>
          </w:p>
        </w:tc>
        <w:tc>
          <w:tcPr>
            <w:tcW w:w="577" w:type="pct"/>
            <w:tcBorders>
              <w:top w:val="single" w:sz="4" w:space="0" w:color="auto"/>
              <w:left w:val="single" w:sz="4" w:space="0" w:color="auto"/>
              <w:bottom w:val="single" w:sz="4" w:space="0" w:color="auto"/>
              <w:right w:val="single" w:sz="4" w:space="0" w:color="auto"/>
            </w:tcBorders>
            <w:shd w:val="clear" w:color="auto" w:fill="auto"/>
          </w:tcPr>
          <w:p w14:paraId="1BDA0B98" w14:textId="77777777" w:rsidR="00E458C3" w:rsidRPr="00AB2385" w:rsidRDefault="00E458C3" w:rsidP="00B3637D">
            <w:pPr>
              <w:jc w:val="center"/>
            </w:pPr>
            <w:r w:rsidRPr="00AB2385">
              <w:t>27,0 =/=</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16FB9186" w14:textId="77777777" w:rsidR="00E458C3" w:rsidRPr="00AB2385" w:rsidRDefault="00E458C3" w:rsidP="00B3637D">
            <w:pPr>
              <w:jc w:val="center"/>
            </w:pPr>
            <w:r w:rsidRPr="00AB2385">
              <w:t>29,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C0A8A36" w14:textId="77777777" w:rsidR="00E458C3" w:rsidRPr="00AB2385" w:rsidRDefault="00E458C3" w:rsidP="00B3637D">
            <w:pPr>
              <w:jc w:val="center"/>
            </w:pPr>
            <w:r w:rsidRPr="00AB2385">
              <w:t>31,7</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4B650CDD" w14:textId="77777777" w:rsidR="00E458C3" w:rsidRPr="00AB2385" w:rsidRDefault="00E458C3" w:rsidP="00B3637D">
            <w:pPr>
              <w:jc w:val="center"/>
            </w:pPr>
            <w:r w:rsidRPr="00AB2385">
              <w:t>34,3</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7EAB4C8E" w14:textId="77777777" w:rsidR="00E458C3" w:rsidRPr="00AB2385" w:rsidRDefault="00E458C3" w:rsidP="00B3637D">
            <w:pPr>
              <w:jc w:val="center"/>
            </w:pPr>
            <w:r w:rsidRPr="00AB2385">
              <w:t>37,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0CA4CE5D" w14:textId="77777777" w:rsidR="00E458C3" w:rsidRPr="00AB2385" w:rsidRDefault="00E458C3" w:rsidP="00B3637D">
            <w:pPr>
              <w:jc w:val="center"/>
            </w:pPr>
            <w:r w:rsidRPr="00AB2385">
              <w:t>40,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298D731E" w14:textId="77777777" w:rsidR="00E458C3" w:rsidRPr="00AB2385" w:rsidRDefault="00E458C3" w:rsidP="00B3637D">
            <w:pPr>
              <w:jc w:val="center"/>
            </w:pPr>
            <w:r w:rsidRPr="00AB2385">
              <w:t>43,2</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2861B9E" w14:textId="77777777" w:rsidR="00E458C3" w:rsidRPr="00AB2385" w:rsidRDefault="00E458C3" w:rsidP="00B3637D">
            <w:pPr>
              <w:jc w:val="center"/>
            </w:pPr>
            <w:r w:rsidRPr="00AB2385">
              <w:t>46,5</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5DDE4E72" w14:textId="77777777" w:rsidR="00E458C3" w:rsidRPr="00AB2385" w:rsidRDefault="00E458C3" w:rsidP="00B3637D">
            <w:pPr>
              <w:jc w:val="center"/>
            </w:pPr>
            <w:r w:rsidRPr="00AB2385">
              <w:t>50,1</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34744148" w14:textId="77777777" w:rsidR="00E458C3" w:rsidRPr="00AB2385" w:rsidRDefault="00E458C3" w:rsidP="00B3637D">
            <w:pPr>
              <w:jc w:val="center"/>
            </w:pPr>
            <w:r w:rsidRPr="00AB2385">
              <w:t>54,0</w:t>
            </w:r>
          </w:p>
        </w:tc>
        <w:tc>
          <w:tcPr>
            <w:tcW w:w="262" w:type="pct"/>
            <w:tcBorders>
              <w:top w:val="single" w:sz="4" w:space="0" w:color="auto"/>
              <w:left w:val="single" w:sz="4" w:space="0" w:color="auto"/>
              <w:bottom w:val="single" w:sz="4" w:space="0" w:color="auto"/>
              <w:right w:val="single" w:sz="4" w:space="0" w:color="auto"/>
            </w:tcBorders>
            <w:shd w:val="clear" w:color="auto" w:fill="auto"/>
          </w:tcPr>
          <w:p w14:paraId="6AF94723" w14:textId="77777777" w:rsidR="00E458C3" w:rsidRPr="00AB2385" w:rsidRDefault="00E458C3" w:rsidP="00B3637D">
            <w:pPr>
              <w:jc w:val="center"/>
            </w:pPr>
            <w:r w:rsidRPr="00AB2385">
              <w:t>56,0</w:t>
            </w:r>
          </w:p>
        </w:tc>
        <w:tc>
          <w:tcPr>
            <w:tcW w:w="573" w:type="pct"/>
            <w:tcBorders>
              <w:top w:val="single" w:sz="4" w:space="0" w:color="auto"/>
              <w:left w:val="single" w:sz="4" w:space="0" w:color="auto"/>
              <w:bottom w:val="single" w:sz="4" w:space="0" w:color="auto"/>
              <w:right w:val="single" w:sz="4" w:space="0" w:color="auto"/>
            </w:tcBorders>
            <w:shd w:val="clear" w:color="auto" w:fill="auto"/>
          </w:tcPr>
          <w:p w14:paraId="782AFDB3" w14:textId="77777777" w:rsidR="00E458C3" w:rsidRPr="00AB2385" w:rsidRDefault="00E458C3" w:rsidP="00B3637D">
            <w:pPr>
              <w:jc w:val="center"/>
            </w:pPr>
            <w:r w:rsidRPr="00AB2385">
              <w:t>58,0 =/=</w:t>
            </w:r>
          </w:p>
        </w:tc>
      </w:tr>
    </w:tbl>
    <w:p w14:paraId="3C716948" w14:textId="77777777" w:rsidR="00E458C3" w:rsidRPr="00FD3A93" w:rsidRDefault="00E458C3" w:rsidP="00E458C3">
      <w:pPr>
        <w:rPr>
          <w:rFonts w:ascii="Bookman Old Style" w:hAnsi="Bookman Old Style"/>
          <w:sz w:val="22"/>
          <w:szCs w:val="22"/>
        </w:rPr>
      </w:pPr>
    </w:p>
    <w:p w14:paraId="65E0D402" w14:textId="77777777" w:rsidR="00E458C3" w:rsidRPr="00633363" w:rsidRDefault="00E458C3" w:rsidP="00E458C3">
      <w:pPr>
        <w:jc w:val="right"/>
        <w:rPr>
          <w:i/>
          <w:sz w:val="28"/>
          <w:szCs w:val="28"/>
        </w:rPr>
      </w:pPr>
      <w:r>
        <w:rPr>
          <w:rFonts w:ascii="Bookman Old Style" w:hAnsi="Bookman Old Style"/>
          <w:b/>
        </w:rPr>
        <w:br w:type="page"/>
      </w:r>
      <w:r w:rsidRPr="00633363">
        <w:rPr>
          <w:i/>
          <w:sz w:val="28"/>
          <w:szCs w:val="28"/>
        </w:rPr>
        <w:lastRenderedPageBreak/>
        <w:t>Таблиця 4.5</w:t>
      </w:r>
    </w:p>
    <w:p w14:paraId="7D323D4B" w14:textId="77777777" w:rsidR="00E458C3" w:rsidRPr="00AB2385" w:rsidRDefault="00E458C3" w:rsidP="00E458C3">
      <w:pPr>
        <w:jc w:val="right"/>
        <w:rPr>
          <w:sz w:val="28"/>
          <w:szCs w:val="28"/>
        </w:rPr>
      </w:pPr>
    </w:p>
    <w:p w14:paraId="0B666E05" w14:textId="77777777" w:rsidR="00E458C3" w:rsidRPr="00633363" w:rsidRDefault="00E458C3" w:rsidP="00E458C3">
      <w:pPr>
        <w:jc w:val="center"/>
        <w:rPr>
          <w:b/>
          <w:sz w:val="28"/>
          <w:szCs w:val="28"/>
        </w:rPr>
      </w:pPr>
      <w:r w:rsidRPr="00633363">
        <w:rPr>
          <w:b/>
          <w:sz w:val="28"/>
          <w:szCs w:val="28"/>
        </w:rPr>
        <w:t xml:space="preserve">Нормативи оцінки фізичної підготовленості дівчат 8 </w:t>
      </w:r>
      <w:r>
        <w:rPr>
          <w:b/>
          <w:sz w:val="28"/>
          <w:szCs w:val="28"/>
        </w:rPr>
        <w:t xml:space="preserve">–го </w:t>
      </w:r>
      <w:r w:rsidRPr="00633363">
        <w:rPr>
          <w:b/>
          <w:sz w:val="28"/>
          <w:szCs w:val="28"/>
        </w:rPr>
        <w:t xml:space="preserve">класу, представниць </w:t>
      </w:r>
      <w:proofErr w:type="spellStart"/>
      <w:r w:rsidRPr="00633363">
        <w:rPr>
          <w:b/>
          <w:sz w:val="28"/>
          <w:szCs w:val="28"/>
        </w:rPr>
        <w:t>торакального</w:t>
      </w:r>
      <w:proofErr w:type="spellEnd"/>
      <w:r w:rsidRPr="00633363">
        <w:rPr>
          <w:b/>
          <w:sz w:val="28"/>
          <w:szCs w:val="28"/>
        </w:rPr>
        <w:t xml:space="preserve"> типу соматичної конституції </w:t>
      </w:r>
    </w:p>
    <w:p w14:paraId="73976E62" w14:textId="77777777" w:rsidR="00E458C3" w:rsidRPr="00AB2385" w:rsidRDefault="00E458C3" w:rsidP="00E458C3">
      <w:pPr>
        <w:jc w:val="center"/>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1"/>
        <w:gridCol w:w="1792"/>
        <w:gridCol w:w="783"/>
        <w:gridCol w:w="784"/>
        <w:gridCol w:w="784"/>
        <w:gridCol w:w="784"/>
        <w:gridCol w:w="784"/>
        <w:gridCol w:w="784"/>
        <w:gridCol w:w="784"/>
        <w:gridCol w:w="784"/>
        <w:gridCol w:w="784"/>
        <w:gridCol w:w="784"/>
        <w:gridCol w:w="1671"/>
      </w:tblGrid>
      <w:tr w:rsidR="00E458C3" w:rsidRPr="00AB2385" w14:paraId="0F80EF99" w14:textId="77777777" w:rsidTr="00B3637D">
        <w:trPr>
          <w:cantSplit/>
          <w:tblHeader/>
        </w:trPr>
        <w:tc>
          <w:tcPr>
            <w:tcW w:w="1193" w:type="pct"/>
            <w:vMerge w:val="restart"/>
            <w:tcBorders>
              <w:top w:val="single" w:sz="4" w:space="0" w:color="auto"/>
              <w:left w:val="single" w:sz="4" w:space="0" w:color="auto"/>
              <w:bottom w:val="single" w:sz="4" w:space="0" w:color="auto"/>
              <w:right w:val="single" w:sz="4" w:space="0" w:color="auto"/>
            </w:tcBorders>
            <w:shd w:val="clear" w:color="auto" w:fill="auto"/>
          </w:tcPr>
          <w:p w14:paraId="1372AB20" w14:textId="77777777" w:rsidR="00E458C3" w:rsidRPr="00633363" w:rsidRDefault="00E458C3" w:rsidP="00B3637D">
            <w:pPr>
              <w:jc w:val="center"/>
            </w:pPr>
            <w:r w:rsidRPr="00633363">
              <w:t>Показник</w:t>
            </w:r>
          </w:p>
        </w:tc>
        <w:tc>
          <w:tcPr>
            <w:tcW w:w="3807" w:type="pct"/>
            <w:gridSpan w:val="12"/>
            <w:tcBorders>
              <w:top w:val="single" w:sz="4" w:space="0" w:color="auto"/>
              <w:left w:val="single" w:sz="4" w:space="0" w:color="auto"/>
              <w:bottom w:val="single" w:sz="4" w:space="0" w:color="auto"/>
              <w:right w:val="single" w:sz="4" w:space="0" w:color="auto"/>
            </w:tcBorders>
            <w:shd w:val="clear" w:color="auto" w:fill="auto"/>
          </w:tcPr>
          <w:p w14:paraId="311BB87A" w14:textId="77777777" w:rsidR="00E458C3" w:rsidRPr="00633363" w:rsidRDefault="00E458C3" w:rsidP="00B3637D">
            <w:pPr>
              <w:jc w:val="center"/>
            </w:pPr>
            <w:r w:rsidRPr="00633363">
              <w:t>Бал</w:t>
            </w:r>
          </w:p>
        </w:tc>
      </w:tr>
      <w:tr w:rsidR="00E458C3" w:rsidRPr="00AB2385" w14:paraId="156AC6DF" w14:textId="77777777" w:rsidTr="00B3637D">
        <w:trPr>
          <w:cantSplit/>
          <w:tblHeader/>
        </w:trPr>
        <w:tc>
          <w:tcPr>
            <w:tcW w:w="1193"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0747ACD" w14:textId="77777777" w:rsidR="00E458C3" w:rsidRPr="00633363" w:rsidRDefault="00E458C3" w:rsidP="00B3637D"/>
        </w:tc>
        <w:tc>
          <w:tcPr>
            <w:tcW w:w="604" w:type="pct"/>
            <w:tcBorders>
              <w:top w:val="single" w:sz="4" w:space="0" w:color="auto"/>
              <w:left w:val="single" w:sz="4" w:space="0" w:color="auto"/>
              <w:bottom w:val="single" w:sz="4" w:space="0" w:color="auto"/>
              <w:right w:val="single" w:sz="4" w:space="0" w:color="auto"/>
            </w:tcBorders>
            <w:shd w:val="clear" w:color="auto" w:fill="auto"/>
          </w:tcPr>
          <w:p w14:paraId="6F97E97B" w14:textId="77777777" w:rsidR="00E458C3" w:rsidRPr="00633363" w:rsidRDefault="00E458C3" w:rsidP="00B3637D">
            <w:pPr>
              <w:jc w:val="center"/>
            </w:pPr>
            <w:r w:rsidRPr="00633363">
              <w:t>1</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1E4F9D0" w14:textId="77777777" w:rsidR="00E458C3" w:rsidRPr="00633363" w:rsidRDefault="00E458C3" w:rsidP="00B3637D">
            <w:pPr>
              <w:jc w:val="center"/>
            </w:pPr>
            <w:r w:rsidRPr="00633363">
              <w:t>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8506A38" w14:textId="77777777" w:rsidR="00E458C3" w:rsidRPr="00633363" w:rsidRDefault="00E458C3" w:rsidP="00B3637D">
            <w:pPr>
              <w:jc w:val="center"/>
            </w:pPr>
            <w:r w:rsidRPr="00633363">
              <w:t>3</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007AF07" w14:textId="77777777" w:rsidR="00E458C3" w:rsidRPr="00633363" w:rsidRDefault="00E458C3" w:rsidP="00B3637D">
            <w:pPr>
              <w:jc w:val="center"/>
            </w:pPr>
            <w:r w:rsidRPr="00633363">
              <w:t>4</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1D25A5D" w14:textId="77777777" w:rsidR="00E458C3" w:rsidRPr="00633363" w:rsidRDefault="00E458C3" w:rsidP="00B3637D">
            <w:pPr>
              <w:jc w:val="center"/>
            </w:pPr>
            <w:r w:rsidRPr="00633363">
              <w:t>5</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DE16BD1" w14:textId="77777777" w:rsidR="00E458C3" w:rsidRPr="00633363" w:rsidRDefault="00E458C3" w:rsidP="00B3637D">
            <w:pPr>
              <w:jc w:val="center"/>
            </w:pPr>
            <w:r w:rsidRPr="00633363">
              <w:t>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BF203BA" w14:textId="77777777" w:rsidR="00E458C3" w:rsidRPr="00633363" w:rsidRDefault="00E458C3" w:rsidP="00B3637D">
            <w:pPr>
              <w:jc w:val="center"/>
            </w:pPr>
            <w:r w:rsidRPr="00633363">
              <w:t>7</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E859F08" w14:textId="77777777" w:rsidR="00E458C3" w:rsidRPr="00633363" w:rsidRDefault="00E458C3" w:rsidP="00B3637D">
            <w:pPr>
              <w:jc w:val="center"/>
            </w:pPr>
            <w:r w:rsidRPr="00633363">
              <w:t>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732D30B" w14:textId="77777777" w:rsidR="00E458C3" w:rsidRPr="00633363" w:rsidRDefault="00E458C3" w:rsidP="00B3637D">
            <w:pPr>
              <w:jc w:val="center"/>
            </w:pPr>
            <w:r w:rsidRPr="00633363">
              <w:t>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3D71E5F" w14:textId="77777777" w:rsidR="00E458C3" w:rsidRPr="00633363" w:rsidRDefault="00E458C3" w:rsidP="00B3637D">
            <w:pPr>
              <w:jc w:val="center"/>
            </w:pPr>
            <w:r w:rsidRPr="00633363">
              <w:t>1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EB4E006" w14:textId="77777777" w:rsidR="00E458C3" w:rsidRPr="00633363" w:rsidRDefault="00E458C3" w:rsidP="00B3637D">
            <w:pPr>
              <w:jc w:val="center"/>
            </w:pPr>
            <w:r w:rsidRPr="00633363">
              <w:t>11</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2C034B41" w14:textId="77777777" w:rsidR="00E458C3" w:rsidRPr="00633363" w:rsidRDefault="00E458C3" w:rsidP="00B3637D">
            <w:pPr>
              <w:jc w:val="center"/>
            </w:pPr>
            <w:r w:rsidRPr="00633363">
              <w:t>12</w:t>
            </w:r>
          </w:p>
        </w:tc>
      </w:tr>
      <w:tr w:rsidR="00E458C3" w:rsidRPr="00AB2385" w14:paraId="2922BDBE"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3C5C0CB6" w14:textId="77777777" w:rsidR="00E458C3" w:rsidRPr="00AB2385" w:rsidRDefault="00E458C3" w:rsidP="00B3637D">
            <w:pPr>
              <w:rPr>
                <w:lang w:val="ru-RU"/>
              </w:rPr>
            </w:pPr>
            <w:r w:rsidRPr="00AB2385">
              <w:t>6-хвилинний біг на відстань, м</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326088B2" w14:textId="77777777" w:rsidR="00E458C3" w:rsidRPr="00AB2385" w:rsidRDefault="00E458C3" w:rsidP="00B3637D">
            <w:pPr>
              <w:jc w:val="center"/>
            </w:pPr>
            <w:r w:rsidRPr="00AB2385">
              <w:t>800,0 і менше</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C68E1B1" w14:textId="77777777" w:rsidR="00E458C3" w:rsidRPr="00AB2385" w:rsidRDefault="00E458C3" w:rsidP="00B3637D">
            <w:pPr>
              <w:jc w:val="center"/>
            </w:pPr>
            <w:r w:rsidRPr="00AB2385">
              <w:t>88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EA712A7" w14:textId="77777777" w:rsidR="00E458C3" w:rsidRPr="00AB2385" w:rsidRDefault="00E458C3" w:rsidP="00B3637D">
            <w:pPr>
              <w:jc w:val="center"/>
            </w:pPr>
            <w:r w:rsidRPr="00AB2385">
              <w:t>98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A8351DC" w14:textId="77777777" w:rsidR="00E458C3" w:rsidRPr="00AB2385" w:rsidRDefault="00E458C3" w:rsidP="00B3637D">
            <w:pPr>
              <w:jc w:val="center"/>
            </w:pPr>
            <w:r w:rsidRPr="00AB2385">
              <w:t>108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AE81972" w14:textId="77777777" w:rsidR="00E458C3" w:rsidRPr="00AB2385" w:rsidRDefault="00E458C3" w:rsidP="00B3637D">
            <w:pPr>
              <w:jc w:val="center"/>
            </w:pPr>
            <w:r w:rsidRPr="00AB2385">
              <w:t>118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52510EA" w14:textId="77777777" w:rsidR="00E458C3" w:rsidRPr="00AB2385" w:rsidRDefault="00E458C3" w:rsidP="00B3637D">
            <w:pPr>
              <w:jc w:val="center"/>
            </w:pPr>
            <w:r w:rsidRPr="00AB2385">
              <w:t>13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A06CD6E" w14:textId="77777777" w:rsidR="00E458C3" w:rsidRPr="00AB2385" w:rsidRDefault="00E458C3" w:rsidP="00B3637D">
            <w:pPr>
              <w:jc w:val="center"/>
            </w:pPr>
            <w:r w:rsidRPr="00AB2385">
              <w:t>14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203C86E" w14:textId="77777777" w:rsidR="00E458C3" w:rsidRPr="00AB2385" w:rsidRDefault="00E458C3" w:rsidP="00B3637D">
            <w:pPr>
              <w:jc w:val="center"/>
            </w:pPr>
            <w:r w:rsidRPr="00AB2385">
              <w:t>153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62D0B22" w14:textId="77777777" w:rsidR="00E458C3" w:rsidRPr="00AB2385" w:rsidRDefault="00E458C3" w:rsidP="00B3637D">
            <w:pPr>
              <w:jc w:val="center"/>
            </w:pPr>
            <w:r w:rsidRPr="00AB2385">
              <w:t>165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9111C20" w14:textId="77777777" w:rsidR="00E458C3" w:rsidRPr="00AB2385" w:rsidRDefault="00E458C3" w:rsidP="00B3637D">
            <w:pPr>
              <w:jc w:val="center"/>
            </w:pPr>
            <w:r w:rsidRPr="00AB2385">
              <w:t>177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070CC5E" w14:textId="77777777" w:rsidR="00E458C3" w:rsidRPr="00AB2385" w:rsidRDefault="00E458C3" w:rsidP="00B3637D">
            <w:pPr>
              <w:jc w:val="center"/>
            </w:pPr>
            <w:r w:rsidRPr="00AB2385">
              <w:t>1900</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625D1CB2" w14:textId="77777777" w:rsidR="00E458C3" w:rsidRPr="00AB2385" w:rsidRDefault="00E458C3" w:rsidP="00B3637D">
            <w:pPr>
              <w:jc w:val="center"/>
            </w:pPr>
            <w:r w:rsidRPr="00AB2385">
              <w:t>1910 і більше</w:t>
            </w:r>
          </w:p>
        </w:tc>
      </w:tr>
      <w:tr w:rsidR="00E458C3" w:rsidRPr="00AB2385" w14:paraId="7009F450"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34D5FD23"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100 м"/>
              </w:smartTagPr>
              <w:r w:rsidRPr="00AB2385">
                <w:t>100 м</w:t>
              </w:r>
            </w:smartTag>
            <w:r w:rsidRPr="00AB2385">
              <w:t>, с</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105CFCC3" w14:textId="77777777" w:rsidR="00E458C3" w:rsidRPr="00AB2385" w:rsidRDefault="00E458C3" w:rsidP="00B3637D">
            <w:pPr>
              <w:jc w:val="center"/>
            </w:pPr>
            <w:r w:rsidRPr="00AB2385">
              <w:t>19,1 і більше</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A597E89" w14:textId="77777777" w:rsidR="00E458C3" w:rsidRPr="00AB2385" w:rsidRDefault="00E458C3" w:rsidP="00B3637D">
            <w:pPr>
              <w:jc w:val="center"/>
            </w:pPr>
            <w:r w:rsidRPr="00AB2385">
              <w:t>18,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658225D" w14:textId="77777777" w:rsidR="00E458C3" w:rsidRPr="00AB2385" w:rsidRDefault="00E458C3" w:rsidP="00B3637D">
            <w:pPr>
              <w:jc w:val="center"/>
            </w:pPr>
            <w:r w:rsidRPr="00AB2385">
              <w:t>18,7</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E2B2665" w14:textId="77777777" w:rsidR="00E458C3" w:rsidRPr="00AB2385" w:rsidRDefault="00E458C3" w:rsidP="00B3637D">
            <w:pPr>
              <w:jc w:val="center"/>
            </w:pPr>
            <w:r w:rsidRPr="00AB2385">
              <w:t>18,5</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86CDE04" w14:textId="77777777" w:rsidR="00E458C3" w:rsidRPr="00AB2385" w:rsidRDefault="00E458C3" w:rsidP="00B3637D">
            <w:pPr>
              <w:jc w:val="center"/>
            </w:pPr>
            <w:r w:rsidRPr="00AB2385">
              <w:t>18,3</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38DF387" w14:textId="77777777" w:rsidR="00E458C3" w:rsidRPr="00AB2385" w:rsidRDefault="00E458C3" w:rsidP="00B3637D">
            <w:pPr>
              <w:jc w:val="center"/>
            </w:pPr>
            <w:r w:rsidRPr="00AB2385">
              <w:t>18,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7C4651A" w14:textId="77777777" w:rsidR="00E458C3" w:rsidRPr="00AB2385" w:rsidRDefault="00E458C3" w:rsidP="00B3637D">
            <w:pPr>
              <w:jc w:val="center"/>
            </w:pPr>
            <w:r w:rsidRPr="00AB2385">
              <w:t>17,7</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4674EDF" w14:textId="77777777" w:rsidR="00E458C3" w:rsidRPr="00AB2385" w:rsidRDefault="00E458C3" w:rsidP="00B3637D">
            <w:pPr>
              <w:jc w:val="center"/>
            </w:pPr>
            <w:r w:rsidRPr="00AB2385">
              <w:t>17,4</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A496BDF" w14:textId="77777777" w:rsidR="00E458C3" w:rsidRPr="00AB2385" w:rsidRDefault="00E458C3" w:rsidP="00B3637D">
            <w:pPr>
              <w:jc w:val="center"/>
            </w:pPr>
            <w:r w:rsidRPr="00AB2385">
              <w:t>17,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DBC1FF4" w14:textId="77777777" w:rsidR="00E458C3" w:rsidRPr="00AB2385" w:rsidRDefault="00E458C3" w:rsidP="00B3637D">
            <w:pPr>
              <w:jc w:val="center"/>
            </w:pPr>
            <w:r w:rsidRPr="00AB2385">
              <w:t>16,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522BA98" w14:textId="77777777" w:rsidR="00E458C3" w:rsidRPr="00AB2385" w:rsidRDefault="00E458C3" w:rsidP="00B3637D">
            <w:pPr>
              <w:jc w:val="center"/>
            </w:pPr>
            <w:r w:rsidRPr="00AB2385">
              <w:t>16,6</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605D22B9" w14:textId="77777777" w:rsidR="00E458C3" w:rsidRPr="00AB2385" w:rsidRDefault="00E458C3" w:rsidP="00B3637D">
            <w:pPr>
              <w:jc w:val="center"/>
            </w:pPr>
            <w:r w:rsidRPr="00AB2385">
              <w:t>16,1 і менше</w:t>
            </w:r>
          </w:p>
        </w:tc>
      </w:tr>
      <w:tr w:rsidR="00E458C3" w:rsidRPr="00AB2385" w14:paraId="1F7C8381"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48EE8A7D"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20 м"/>
              </w:smartTagPr>
              <w:r w:rsidRPr="00AB2385">
                <w:t>20 м</w:t>
              </w:r>
            </w:smartTag>
            <w:r w:rsidRPr="00AB2385">
              <w:t xml:space="preserve"> з ходу, с</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0243A6C5" w14:textId="77777777" w:rsidR="00E458C3" w:rsidRPr="00AB2385" w:rsidRDefault="00E458C3" w:rsidP="00B3637D">
            <w:pPr>
              <w:jc w:val="center"/>
            </w:pPr>
            <w:r w:rsidRPr="00AB2385">
              <w:t>4,1 =/=</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861805F" w14:textId="77777777" w:rsidR="00E458C3" w:rsidRPr="00AB2385" w:rsidRDefault="00E458C3" w:rsidP="00B3637D">
            <w:pPr>
              <w:jc w:val="center"/>
            </w:pPr>
            <w:r w:rsidRPr="00AB2385">
              <w:t>4,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F86AE2E" w14:textId="77777777" w:rsidR="00E458C3" w:rsidRPr="00AB2385" w:rsidRDefault="00E458C3" w:rsidP="00B3637D">
            <w:pPr>
              <w:jc w:val="center"/>
            </w:pPr>
            <w:r w:rsidRPr="00AB2385">
              <w:t>3,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CD4FA3E" w14:textId="77777777" w:rsidR="00E458C3" w:rsidRPr="00AB2385" w:rsidRDefault="00E458C3" w:rsidP="00B3637D">
            <w:pPr>
              <w:jc w:val="center"/>
            </w:pPr>
            <w:r w:rsidRPr="00AB2385">
              <w:t>3,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1910D12" w14:textId="77777777" w:rsidR="00E458C3" w:rsidRPr="00AB2385" w:rsidRDefault="00E458C3" w:rsidP="00B3637D">
            <w:pPr>
              <w:jc w:val="center"/>
            </w:pPr>
            <w:r w:rsidRPr="00AB2385">
              <w:t>3,7</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4AF186D" w14:textId="77777777" w:rsidR="00E458C3" w:rsidRPr="00AB2385" w:rsidRDefault="00E458C3" w:rsidP="00B3637D">
            <w:pPr>
              <w:jc w:val="center"/>
            </w:pPr>
            <w:r w:rsidRPr="00AB2385">
              <w:t>3,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C48B981" w14:textId="77777777" w:rsidR="00E458C3" w:rsidRPr="00AB2385" w:rsidRDefault="00E458C3" w:rsidP="00B3637D">
            <w:pPr>
              <w:jc w:val="center"/>
            </w:pPr>
            <w:r w:rsidRPr="00AB2385">
              <w:t>3,5</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D0174A3" w14:textId="77777777" w:rsidR="00E458C3" w:rsidRPr="00AB2385" w:rsidRDefault="00E458C3" w:rsidP="00B3637D">
            <w:pPr>
              <w:jc w:val="center"/>
            </w:pPr>
            <w:r w:rsidRPr="00AB2385">
              <w:t>3,4</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BE464D5" w14:textId="77777777" w:rsidR="00E458C3" w:rsidRPr="00AB2385" w:rsidRDefault="00E458C3" w:rsidP="00B3637D">
            <w:pPr>
              <w:jc w:val="center"/>
            </w:pPr>
            <w:r w:rsidRPr="00AB2385">
              <w:t>3,3</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3FD347D" w14:textId="77777777" w:rsidR="00E458C3" w:rsidRPr="00AB2385" w:rsidRDefault="00E458C3" w:rsidP="00B3637D">
            <w:pPr>
              <w:jc w:val="center"/>
            </w:pPr>
            <w:r w:rsidRPr="00AB2385">
              <w:t>3,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3D39BF2" w14:textId="77777777" w:rsidR="00E458C3" w:rsidRPr="00AB2385" w:rsidRDefault="00E458C3" w:rsidP="00B3637D">
            <w:pPr>
              <w:jc w:val="center"/>
            </w:pPr>
            <w:r w:rsidRPr="00AB2385">
              <w:t>3,1</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6812420B" w14:textId="77777777" w:rsidR="00E458C3" w:rsidRPr="00AB2385" w:rsidRDefault="00E458C3" w:rsidP="00B3637D">
            <w:pPr>
              <w:jc w:val="center"/>
            </w:pPr>
            <w:r w:rsidRPr="00AB2385">
              <w:t>3,0 =/=</w:t>
            </w:r>
          </w:p>
        </w:tc>
      </w:tr>
      <w:tr w:rsidR="00E458C3" w:rsidRPr="00AB2385" w14:paraId="4A6F03E4"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06CDA7BC" w14:textId="77777777" w:rsidR="00E458C3" w:rsidRPr="00AB2385" w:rsidRDefault="00E458C3" w:rsidP="00B3637D">
            <w:r>
              <w:t>5-с</w:t>
            </w:r>
            <w:r w:rsidRPr="00AB2385">
              <w:t xml:space="preserve"> біг на місці, </w:t>
            </w:r>
          </w:p>
          <w:p w14:paraId="1AA88FCC" w14:textId="77777777" w:rsidR="00E458C3" w:rsidRPr="00AB2385" w:rsidRDefault="00E458C3" w:rsidP="00B3637D">
            <w:pPr>
              <w:rPr>
                <w:lang w:val="ru-RU"/>
              </w:rPr>
            </w:pPr>
            <w:r w:rsidRPr="00AB2385">
              <w:t>к-ть</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4FA136F0" w14:textId="77777777" w:rsidR="00E458C3" w:rsidRPr="00AB2385" w:rsidRDefault="00E458C3" w:rsidP="00B3637D">
            <w:pPr>
              <w:jc w:val="center"/>
            </w:pPr>
            <w:r w:rsidRPr="00AB2385">
              <w:t>17,0 і менше</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6C56702" w14:textId="77777777" w:rsidR="00E458C3" w:rsidRPr="00AB2385" w:rsidRDefault="00E458C3" w:rsidP="00B3637D">
            <w:pPr>
              <w:jc w:val="center"/>
            </w:pPr>
            <w:r w:rsidRPr="00AB2385">
              <w:t>18,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E0D9F0E" w14:textId="77777777" w:rsidR="00E458C3" w:rsidRPr="00AB2385" w:rsidRDefault="00E458C3" w:rsidP="00B3637D">
            <w:pPr>
              <w:jc w:val="center"/>
            </w:pPr>
            <w:r w:rsidRPr="00AB2385">
              <w:t>19,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B9BA225" w14:textId="77777777" w:rsidR="00E458C3" w:rsidRPr="00AB2385" w:rsidRDefault="00E458C3" w:rsidP="00B3637D">
            <w:pPr>
              <w:jc w:val="center"/>
            </w:pPr>
            <w:r w:rsidRPr="00AB2385">
              <w:t>2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CA838E9" w14:textId="77777777" w:rsidR="00E458C3" w:rsidRPr="00AB2385" w:rsidRDefault="00E458C3" w:rsidP="00B3637D">
            <w:pPr>
              <w:jc w:val="center"/>
            </w:pPr>
            <w:r w:rsidRPr="00AB2385">
              <w:t>21,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C9C29D2" w14:textId="77777777" w:rsidR="00E458C3" w:rsidRPr="00AB2385" w:rsidRDefault="00E458C3" w:rsidP="00B3637D">
            <w:pPr>
              <w:jc w:val="center"/>
            </w:pPr>
            <w:r w:rsidRPr="00AB2385">
              <w:t>22,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DFD3BB3" w14:textId="77777777" w:rsidR="00E458C3" w:rsidRPr="00AB2385" w:rsidRDefault="00E458C3" w:rsidP="00B3637D">
            <w:pPr>
              <w:jc w:val="center"/>
            </w:pPr>
            <w:r w:rsidRPr="00AB2385">
              <w:t>23,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6E816C6" w14:textId="77777777" w:rsidR="00E458C3" w:rsidRPr="00AB2385" w:rsidRDefault="00E458C3" w:rsidP="00B3637D">
            <w:pPr>
              <w:jc w:val="center"/>
            </w:pPr>
            <w:r w:rsidRPr="00AB2385">
              <w:t>24,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0BE6E1E" w14:textId="77777777" w:rsidR="00E458C3" w:rsidRPr="00AB2385" w:rsidRDefault="00E458C3" w:rsidP="00B3637D">
            <w:pPr>
              <w:jc w:val="center"/>
            </w:pPr>
            <w:r w:rsidRPr="00AB2385">
              <w:t>25,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493339C" w14:textId="77777777" w:rsidR="00E458C3" w:rsidRPr="00AB2385" w:rsidRDefault="00E458C3" w:rsidP="00B3637D">
            <w:pPr>
              <w:jc w:val="center"/>
            </w:pPr>
            <w:r w:rsidRPr="00AB2385">
              <w:t>26,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E2FE926" w14:textId="77777777" w:rsidR="00E458C3" w:rsidRPr="00AB2385" w:rsidRDefault="00E458C3" w:rsidP="00B3637D">
            <w:pPr>
              <w:jc w:val="center"/>
            </w:pPr>
            <w:r w:rsidRPr="00AB2385">
              <w:t>27,0</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1F102BDA" w14:textId="77777777" w:rsidR="00E458C3" w:rsidRPr="00AB2385" w:rsidRDefault="00E458C3" w:rsidP="00B3637D">
            <w:pPr>
              <w:jc w:val="center"/>
            </w:pPr>
            <w:r w:rsidRPr="00AB2385">
              <w:t>28,0 і більше</w:t>
            </w:r>
          </w:p>
        </w:tc>
      </w:tr>
      <w:tr w:rsidR="00E458C3" w:rsidRPr="00AB2385" w14:paraId="2928E74D"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1FF5166D" w14:textId="77777777" w:rsidR="00E458C3" w:rsidRPr="00AB2385" w:rsidRDefault="00E458C3" w:rsidP="00B3637D">
            <w:pPr>
              <w:rPr>
                <w:lang w:val="ru-RU"/>
              </w:rPr>
            </w:pPr>
            <w:r w:rsidRPr="00AB2385">
              <w:t>Човниковий біг 3</w:t>
            </w:r>
            <w:r w:rsidRPr="00AB2385">
              <w:rPr>
                <w:position w:val="-4"/>
                <w:lang w:val="ru-RU"/>
              </w:rPr>
              <w:object w:dxaOrig="180" w:dyaOrig="200" w14:anchorId="433C8078">
                <v:shape id="_x0000_i1038" type="#_x0000_t75" style="width:9pt;height:9.75pt" o:ole="" fillcolor="window">
                  <v:imagedata r:id="rId28" o:title=""/>
                </v:shape>
                <o:OLEObject Type="Embed" ProgID="Equation.DSMT4" ShapeID="_x0000_i1038" DrawAspect="Content" ObjectID="_1698483337" r:id="rId32"/>
              </w:object>
            </w:r>
            <w:r w:rsidRPr="00AB2385">
              <w:t>10 м, с</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186A09D9" w14:textId="77777777" w:rsidR="00E458C3" w:rsidRPr="00AB2385" w:rsidRDefault="00E458C3" w:rsidP="00B3637D">
            <w:pPr>
              <w:jc w:val="center"/>
            </w:pPr>
            <w:r w:rsidRPr="00AB2385">
              <w:t>9,2 і більше</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70890CA" w14:textId="77777777" w:rsidR="00E458C3" w:rsidRPr="00AB2385" w:rsidRDefault="00E458C3" w:rsidP="00B3637D">
            <w:pPr>
              <w:jc w:val="center"/>
            </w:pPr>
            <w:r w:rsidRPr="00AB2385">
              <w:t>9,1</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EA76FBF" w14:textId="77777777" w:rsidR="00E458C3" w:rsidRPr="00AB2385" w:rsidRDefault="00E458C3" w:rsidP="00B3637D">
            <w:pPr>
              <w:jc w:val="center"/>
            </w:pPr>
            <w:r w:rsidRPr="00AB2385">
              <w:t>9,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876CE79" w14:textId="77777777" w:rsidR="00E458C3" w:rsidRPr="00AB2385" w:rsidRDefault="00E458C3" w:rsidP="00B3637D">
            <w:pPr>
              <w:jc w:val="center"/>
            </w:pPr>
            <w:r w:rsidRPr="00AB2385">
              <w:t>8,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0DBDADC" w14:textId="77777777" w:rsidR="00E458C3" w:rsidRPr="00AB2385" w:rsidRDefault="00E458C3" w:rsidP="00B3637D">
            <w:pPr>
              <w:jc w:val="center"/>
            </w:pPr>
            <w:r w:rsidRPr="00AB2385">
              <w:t>8,7</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D682121" w14:textId="77777777" w:rsidR="00E458C3" w:rsidRPr="00AB2385" w:rsidRDefault="00E458C3" w:rsidP="00B3637D">
            <w:pPr>
              <w:jc w:val="center"/>
            </w:pPr>
            <w:r w:rsidRPr="00AB2385">
              <w:t>8,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ECBEED1" w14:textId="77777777" w:rsidR="00E458C3" w:rsidRPr="00AB2385" w:rsidRDefault="00E458C3" w:rsidP="00B3637D">
            <w:pPr>
              <w:jc w:val="center"/>
            </w:pPr>
            <w:r w:rsidRPr="00AB2385">
              <w:t>8,5</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0959D46" w14:textId="77777777" w:rsidR="00E458C3" w:rsidRPr="00AB2385" w:rsidRDefault="00E458C3" w:rsidP="00B3637D">
            <w:pPr>
              <w:jc w:val="center"/>
            </w:pPr>
            <w:r w:rsidRPr="00AB2385">
              <w:t>8,4</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6BF35A3" w14:textId="77777777" w:rsidR="00E458C3" w:rsidRPr="00AB2385" w:rsidRDefault="00E458C3" w:rsidP="00B3637D">
            <w:pPr>
              <w:jc w:val="center"/>
            </w:pPr>
            <w:r w:rsidRPr="00AB2385">
              <w:t>8,3</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0797253" w14:textId="77777777" w:rsidR="00E458C3" w:rsidRPr="00AB2385" w:rsidRDefault="00E458C3" w:rsidP="00B3637D">
            <w:pPr>
              <w:jc w:val="center"/>
            </w:pPr>
            <w:r w:rsidRPr="00AB2385">
              <w:t>8,1</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E23C3C3" w14:textId="77777777" w:rsidR="00E458C3" w:rsidRPr="00AB2385" w:rsidRDefault="00E458C3" w:rsidP="00B3637D">
            <w:pPr>
              <w:jc w:val="center"/>
            </w:pPr>
            <w:r w:rsidRPr="00AB2385">
              <w:t>8,0</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3D19FDC3" w14:textId="77777777" w:rsidR="00E458C3" w:rsidRPr="00AB2385" w:rsidRDefault="00E458C3" w:rsidP="00B3637D">
            <w:pPr>
              <w:jc w:val="center"/>
            </w:pPr>
            <w:r w:rsidRPr="00AB2385">
              <w:t>7,8 і менше</w:t>
            </w:r>
          </w:p>
        </w:tc>
      </w:tr>
      <w:tr w:rsidR="00E458C3" w:rsidRPr="00AB2385" w14:paraId="66718C21"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213E3710" w14:textId="77777777" w:rsidR="00E458C3" w:rsidRPr="00AB2385" w:rsidRDefault="00E458C3" w:rsidP="00B3637D">
            <w:pPr>
              <w:rPr>
                <w:lang w:val="ru-RU"/>
              </w:rPr>
            </w:pPr>
            <w:r w:rsidRPr="00AB2385">
              <w:t>Метання тенісного м’яча на дальність провідною рукою, м</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6AD31C3A" w14:textId="77777777" w:rsidR="00E458C3" w:rsidRPr="00AB2385" w:rsidRDefault="00E458C3" w:rsidP="00B3637D">
            <w:pPr>
              <w:jc w:val="center"/>
            </w:pPr>
            <w:r w:rsidRPr="00AB2385">
              <w:t>17,0 і менше</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FEEDED9" w14:textId="77777777" w:rsidR="00E458C3" w:rsidRPr="00AB2385" w:rsidRDefault="00E458C3" w:rsidP="00B3637D">
            <w:pPr>
              <w:jc w:val="center"/>
            </w:pPr>
            <w:r w:rsidRPr="00AB2385">
              <w:t>18,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9E7F563" w14:textId="77777777" w:rsidR="00E458C3" w:rsidRPr="00AB2385" w:rsidRDefault="00E458C3" w:rsidP="00B3637D">
            <w:pPr>
              <w:jc w:val="center"/>
            </w:pPr>
            <w:r w:rsidRPr="00AB2385">
              <w:t>2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2BDA689" w14:textId="77777777" w:rsidR="00E458C3" w:rsidRPr="00AB2385" w:rsidRDefault="00E458C3" w:rsidP="00B3637D">
            <w:pPr>
              <w:jc w:val="center"/>
            </w:pPr>
            <w:r w:rsidRPr="00AB2385">
              <w:t>22,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20AAD23A" w14:textId="77777777" w:rsidR="00E458C3" w:rsidRPr="00AB2385" w:rsidRDefault="00E458C3" w:rsidP="00B3637D">
            <w:pPr>
              <w:jc w:val="center"/>
            </w:pPr>
            <w:r w:rsidRPr="00AB2385">
              <w:t>23,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44FC998" w14:textId="77777777" w:rsidR="00E458C3" w:rsidRPr="00AB2385" w:rsidRDefault="00E458C3" w:rsidP="00B3637D">
            <w:pPr>
              <w:jc w:val="center"/>
            </w:pPr>
            <w:r w:rsidRPr="00AB2385">
              <w:t>24,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3F5B3D9" w14:textId="77777777" w:rsidR="00E458C3" w:rsidRPr="00AB2385" w:rsidRDefault="00E458C3" w:rsidP="00B3637D">
            <w:pPr>
              <w:jc w:val="center"/>
            </w:pPr>
            <w:r w:rsidRPr="00AB2385">
              <w:t>25,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4014753" w14:textId="77777777" w:rsidR="00E458C3" w:rsidRPr="00AB2385" w:rsidRDefault="00E458C3" w:rsidP="00B3637D">
            <w:pPr>
              <w:jc w:val="center"/>
            </w:pPr>
            <w:r w:rsidRPr="00AB2385">
              <w:t>26,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01A1D88" w14:textId="77777777" w:rsidR="00E458C3" w:rsidRPr="00AB2385" w:rsidRDefault="00E458C3" w:rsidP="00B3637D">
            <w:pPr>
              <w:jc w:val="center"/>
            </w:pPr>
            <w:r w:rsidRPr="00AB2385">
              <w:t>27,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4EBD735" w14:textId="77777777" w:rsidR="00E458C3" w:rsidRPr="00AB2385" w:rsidRDefault="00E458C3" w:rsidP="00B3637D">
            <w:pPr>
              <w:jc w:val="center"/>
            </w:pPr>
            <w:r w:rsidRPr="00AB2385">
              <w:t>28,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6ABB5D7" w14:textId="77777777" w:rsidR="00E458C3" w:rsidRPr="00AB2385" w:rsidRDefault="00E458C3" w:rsidP="00B3637D">
            <w:pPr>
              <w:jc w:val="center"/>
            </w:pPr>
            <w:r w:rsidRPr="00AB2385">
              <w:t>29,0</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746BCBAC" w14:textId="77777777" w:rsidR="00E458C3" w:rsidRPr="00AB2385" w:rsidRDefault="00E458C3" w:rsidP="00B3637D">
            <w:pPr>
              <w:jc w:val="center"/>
            </w:pPr>
            <w:r w:rsidRPr="00AB2385">
              <w:t>30,0 і більше</w:t>
            </w:r>
          </w:p>
        </w:tc>
      </w:tr>
      <w:tr w:rsidR="00E458C3" w:rsidRPr="00AB2385" w14:paraId="0287E9CF"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2D19B790" w14:textId="77777777" w:rsidR="00E458C3" w:rsidRPr="00AB2385" w:rsidRDefault="00E458C3" w:rsidP="00B3637D">
            <w:pPr>
              <w:rPr>
                <w:lang w:val="ru-RU"/>
              </w:rPr>
            </w:pPr>
            <w:r w:rsidRPr="00AB2385">
              <w:t>Метання тенісного м’яча на дальність непровідною рукою, м</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4EA3E687" w14:textId="77777777" w:rsidR="00E458C3" w:rsidRPr="00AB2385" w:rsidRDefault="00E458C3" w:rsidP="00B3637D">
            <w:pPr>
              <w:jc w:val="center"/>
            </w:pPr>
            <w:r w:rsidRPr="00AB2385">
              <w:t>11,0 =/=</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0CFB35F" w14:textId="77777777" w:rsidR="00E458C3" w:rsidRPr="00AB2385" w:rsidRDefault="00E458C3" w:rsidP="00B3637D">
            <w:pPr>
              <w:jc w:val="center"/>
            </w:pPr>
            <w:r w:rsidRPr="00AB2385">
              <w:t>12,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B20ED53" w14:textId="77777777" w:rsidR="00E458C3" w:rsidRPr="00AB2385" w:rsidRDefault="00E458C3" w:rsidP="00B3637D">
            <w:pPr>
              <w:jc w:val="center"/>
            </w:pPr>
            <w:r w:rsidRPr="00AB2385">
              <w:t>13,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93D4A43" w14:textId="77777777" w:rsidR="00E458C3" w:rsidRPr="00AB2385" w:rsidRDefault="00E458C3" w:rsidP="00B3637D">
            <w:pPr>
              <w:jc w:val="center"/>
            </w:pPr>
            <w:r w:rsidRPr="00AB2385">
              <w:t>15,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F56F216" w14:textId="77777777" w:rsidR="00E458C3" w:rsidRPr="00AB2385" w:rsidRDefault="00E458C3" w:rsidP="00B3637D">
            <w:pPr>
              <w:jc w:val="center"/>
            </w:pPr>
            <w:r w:rsidRPr="00AB2385">
              <w:t>16,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59218AD" w14:textId="77777777" w:rsidR="00E458C3" w:rsidRPr="00AB2385" w:rsidRDefault="00E458C3" w:rsidP="00B3637D">
            <w:pPr>
              <w:jc w:val="center"/>
            </w:pPr>
            <w:r w:rsidRPr="00AB2385">
              <w:t>18,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0C960CA" w14:textId="77777777" w:rsidR="00E458C3" w:rsidRPr="00AB2385" w:rsidRDefault="00E458C3" w:rsidP="00B3637D">
            <w:pPr>
              <w:jc w:val="center"/>
            </w:pPr>
            <w:r w:rsidRPr="00AB2385">
              <w:t>19,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8930B36" w14:textId="77777777" w:rsidR="00E458C3" w:rsidRPr="00AB2385" w:rsidRDefault="00E458C3" w:rsidP="00B3637D">
            <w:pPr>
              <w:jc w:val="center"/>
            </w:pPr>
            <w:r w:rsidRPr="00AB2385">
              <w:t>2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C21EAB0" w14:textId="77777777" w:rsidR="00E458C3" w:rsidRPr="00AB2385" w:rsidRDefault="00E458C3" w:rsidP="00B3637D">
            <w:pPr>
              <w:jc w:val="center"/>
            </w:pPr>
            <w:r w:rsidRPr="00AB2385">
              <w:t>21,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C353422" w14:textId="77777777" w:rsidR="00E458C3" w:rsidRPr="00AB2385" w:rsidRDefault="00E458C3" w:rsidP="00B3637D">
            <w:pPr>
              <w:jc w:val="center"/>
            </w:pPr>
            <w:r w:rsidRPr="00AB2385">
              <w:t>22,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01DE029" w14:textId="77777777" w:rsidR="00E458C3" w:rsidRPr="00AB2385" w:rsidRDefault="00E458C3" w:rsidP="00B3637D">
            <w:pPr>
              <w:jc w:val="center"/>
            </w:pPr>
            <w:r w:rsidRPr="00AB2385">
              <w:t>23,0</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152D3646" w14:textId="77777777" w:rsidR="00E458C3" w:rsidRPr="00AB2385" w:rsidRDefault="00E458C3" w:rsidP="00B3637D">
            <w:pPr>
              <w:jc w:val="center"/>
            </w:pPr>
            <w:r w:rsidRPr="00AB2385">
              <w:t>24,0 =/=</w:t>
            </w:r>
          </w:p>
        </w:tc>
      </w:tr>
      <w:tr w:rsidR="00E458C3" w:rsidRPr="00AB2385" w14:paraId="5325FFF2"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33216BE5" w14:textId="77777777" w:rsidR="00E458C3" w:rsidRPr="00AB2385" w:rsidRDefault="00E458C3" w:rsidP="00B3637D">
            <w:pPr>
              <w:rPr>
                <w:lang w:val="ru-RU"/>
              </w:rPr>
            </w:pPr>
            <w:r w:rsidRPr="00AB2385">
              <w:t>Три перекиди вперед, с</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2434F6FC" w14:textId="77777777" w:rsidR="00E458C3" w:rsidRPr="00AB2385" w:rsidRDefault="00E458C3" w:rsidP="00B3637D">
            <w:pPr>
              <w:jc w:val="center"/>
            </w:pPr>
            <w:r w:rsidRPr="00AB2385">
              <w:t>4,9 і більше</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EF3E672" w14:textId="77777777" w:rsidR="00E458C3" w:rsidRPr="00AB2385" w:rsidRDefault="00E458C3" w:rsidP="00B3637D">
            <w:pPr>
              <w:jc w:val="center"/>
            </w:pPr>
            <w:r w:rsidRPr="00AB2385">
              <w:t>4,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DDC6AC9" w14:textId="77777777" w:rsidR="00E458C3" w:rsidRPr="00AB2385" w:rsidRDefault="00E458C3" w:rsidP="00B3637D">
            <w:pPr>
              <w:jc w:val="center"/>
            </w:pPr>
            <w:r w:rsidRPr="00AB2385">
              <w:t>4,7</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BF9682A" w14:textId="77777777" w:rsidR="00E458C3" w:rsidRPr="00AB2385" w:rsidRDefault="00E458C3" w:rsidP="00B3637D">
            <w:pPr>
              <w:jc w:val="center"/>
            </w:pPr>
            <w:r w:rsidRPr="00AB2385">
              <w:t>4,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A1DEBDD" w14:textId="77777777" w:rsidR="00E458C3" w:rsidRPr="00AB2385" w:rsidRDefault="00E458C3" w:rsidP="00B3637D">
            <w:pPr>
              <w:jc w:val="center"/>
            </w:pPr>
            <w:r w:rsidRPr="00AB2385">
              <w:t>4,5</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8EE3BED" w14:textId="77777777" w:rsidR="00E458C3" w:rsidRPr="00AB2385" w:rsidRDefault="00E458C3" w:rsidP="00B3637D">
            <w:pPr>
              <w:jc w:val="center"/>
            </w:pPr>
            <w:r w:rsidRPr="00AB2385">
              <w:t>4,4</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267DC73E" w14:textId="77777777" w:rsidR="00E458C3" w:rsidRPr="00AB2385" w:rsidRDefault="00E458C3" w:rsidP="00B3637D">
            <w:pPr>
              <w:jc w:val="center"/>
            </w:pPr>
            <w:r w:rsidRPr="00AB2385">
              <w:t>4,3</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2516EB0" w14:textId="77777777" w:rsidR="00E458C3" w:rsidRPr="00AB2385" w:rsidRDefault="00E458C3" w:rsidP="00B3637D">
            <w:pPr>
              <w:jc w:val="center"/>
            </w:pPr>
            <w:r w:rsidRPr="00AB2385">
              <w:t>4,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910359F" w14:textId="77777777" w:rsidR="00E458C3" w:rsidRPr="00AB2385" w:rsidRDefault="00E458C3" w:rsidP="00B3637D">
            <w:pPr>
              <w:jc w:val="center"/>
            </w:pPr>
            <w:r w:rsidRPr="00AB2385">
              <w:t>4,1</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DE5ECE1" w14:textId="77777777" w:rsidR="00E458C3" w:rsidRPr="00AB2385" w:rsidRDefault="00E458C3" w:rsidP="00B3637D">
            <w:pPr>
              <w:jc w:val="center"/>
            </w:pPr>
            <w:r w:rsidRPr="00AB2385">
              <w:t>4,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8BD3E97" w14:textId="77777777" w:rsidR="00E458C3" w:rsidRPr="00AB2385" w:rsidRDefault="00E458C3" w:rsidP="00B3637D">
            <w:pPr>
              <w:jc w:val="center"/>
            </w:pPr>
            <w:r w:rsidRPr="00AB2385">
              <w:t>3,9</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1F17124E" w14:textId="77777777" w:rsidR="00E458C3" w:rsidRPr="00AB2385" w:rsidRDefault="00E458C3" w:rsidP="00B3637D">
            <w:pPr>
              <w:jc w:val="center"/>
            </w:pPr>
            <w:r w:rsidRPr="00AB2385">
              <w:t>3,8 і менше</w:t>
            </w:r>
          </w:p>
        </w:tc>
      </w:tr>
      <w:tr w:rsidR="00E458C3" w:rsidRPr="00AB2385" w14:paraId="74A982FF"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73D8B6EF" w14:textId="77777777" w:rsidR="00E458C3" w:rsidRPr="00AB2385" w:rsidRDefault="00E458C3" w:rsidP="00B3637D">
            <w:pPr>
              <w:rPr>
                <w:lang w:val="ru-RU"/>
              </w:rPr>
            </w:pPr>
            <w:r w:rsidRPr="00AB2385">
              <w:t>Нахил вперед стоячи, см</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5BEEEEBA" w14:textId="77777777" w:rsidR="00E458C3" w:rsidRPr="00AB2385" w:rsidRDefault="00E458C3" w:rsidP="00B3637D">
            <w:pPr>
              <w:jc w:val="center"/>
            </w:pPr>
            <w:r w:rsidRPr="00AB2385">
              <w:t>5,0 і менше</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84931CE" w14:textId="77777777" w:rsidR="00E458C3" w:rsidRPr="00AB2385" w:rsidRDefault="00E458C3" w:rsidP="00B3637D">
            <w:pPr>
              <w:jc w:val="center"/>
            </w:pPr>
            <w:r w:rsidRPr="00AB2385">
              <w:t>5,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2B089CAE" w14:textId="77777777" w:rsidR="00E458C3" w:rsidRPr="00AB2385" w:rsidRDefault="00E458C3" w:rsidP="00B3637D">
            <w:pPr>
              <w:jc w:val="center"/>
            </w:pPr>
            <w:r w:rsidRPr="00AB2385">
              <w:t>6,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46F87F8" w14:textId="77777777" w:rsidR="00E458C3" w:rsidRPr="00AB2385" w:rsidRDefault="00E458C3" w:rsidP="00B3637D">
            <w:pPr>
              <w:jc w:val="center"/>
            </w:pPr>
            <w:r w:rsidRPr="00AB2385">
              <w:t>7,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5BFF6E1" w14:textId="77777777" w:rsidR="00E458C3" w:rsidRPr="00AB2385" w:rsidRDefault="00E458C3" w:rsidP="00B3637D">
            <w:pPr>
              <w:jc w:val="center"/>
            </w:pPr>
            <w:r w:rsidRPr="00AB2385">
              <w:t>8,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06F0202" w14:textId="77777777" w:rsidR="00E458C3" w:rsidRPr="00AB2385" w:rsidRDefault="00E458C3" w:rsidP="00B3637D">
            <w:pPr>
              <w:jc w:val="center"/>
            </w:pPr>
            <w:r w:rsidRPr="00AB2385">
              <w:t>1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DACF29F" w14:textId="77777777" w:rsidR="00E458C3" w:rsidRPr="00AB2385" w:rsidRDefault="00E458C3" w:rsidP="00B3637D">
            <w:pPr>
              <w:jc w:val="center"/>
            </w:pPr>
            <w:r w:rsidRPr="00AB2385">
              <w:t>11,1</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EE4AD2F" w14:textId="77777777" w:rsidR="00E458C3" w:rsidRPr="00AB2385" w:rsidRDefault="00E458C3" w:rsidP="00B3637D">
            <w:pPr>
              <w:jc w:val="center"/>
            </w:pPr>
            <w:r w:rsidRPr="00AB2385">
              <w:t>12,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5D49B72" w14:textId="77777777" w:rsidR="00E458C3" w:rsidRPr="00AB2385" w:rsidRDefault="00E458C3" w:rsidP="00B3637D">
            <w:pPr>
              <w:jc w:val="center"/>
            </w:pPr>
            <w:r w:rsidRPr="00AB2385">
              <w:t>13,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85C472C" w14:textId="77777777" w:rsidR="00E458C3" w:rsidRPr="00AB2385" w:rsidRDefault="00E458C3" w:rsidP="00B3637D">
            <w:pPr>
              <w:jc w:val="center"/>
            </w:pPr>
            <w:r w:rsidRPr="00AB2385">
              <w:t>14,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72325E5" w14:textId="77777777" w:rsidR="00E458C3" w:rsidRPr="00AB2385" w:rsidRDefault="00E458C3" w:rsidP="00B3637D">
            <w:pPr>
              <w:jc w:val="center"/>
            </w:pPr>
            <w:r w:rsidRPr="00AB2385">
              <w:t>14,8</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7A71A3E5" w14:textId="77777777" w:rsidR="00E458C3" w:rsidRPr="00AB2385" w:rsidRDefault="00E458C3" w:rsidP="00B3637D">
            <w:pPr>
              <w:jc w:val="center"/>
            </w:pPr>
            <w:r w:rsidRPr="00AB2385">
              <w:t>15,0 і більше</w:t>
            </w:r>
          </w:p>
        </w:tc>
      </w:tr>
      <w:tr w:rsidR="00E458C3" w:rsidRPr="00AB2385" w14:paraId="74C66AA5"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261365C0" w14:textId="77777777" w:rsidR="00E458C3" w:rsidRPr="00AB2385" w:rsidRDefault="00E458C3" w:rsidP="00B3637D">
            <w:pPr>
              <w:rPr>
                <w:lang w:val="ru-RU"/>
              </w:rPr>
            </w:pPr>
            <w:r w:rsidRPr="00AB2385">
              <w:t>Викрут мірної лінійки за спину, см</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51334CFE" w14:textId="77777777" w:rsidR="00E458C3" w:rsidRPr="00AB2385" w:rsidRDefault="00E458C3" w:rsidP="00B3637D">
            <w:pPr>
              <w:jc w:val="center"/>
            </w:pPr>
            <w:r w:rsidRPr="00AB2385">
              <w:t>65,0 =/=</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81D88BC" w14:textId="77777777" w:rsidR="00E458C3" w:rsidRPr="00AB2385" w:rsidRDefault="00E458C3" w:rsidP="00B3637D">
            <w:pPr>
              <w:jc w:val="center"/>
            </w:pPr>
            <w:r w:rsidRPr="00AB2385">
              <w:t>67,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01373AE" w14:textId="77777777" w:rsidR="00E458C3" w:rsidRPr="00AB2385" w:rsidRDefault="00E458C3" w:rsidP="00B3637D">
            <w:pPr>
              <w:jc w:val="center"/>
            </w:pPr>
            <w:r w:rsidRPr="00AB2385">
              <w:t>69,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549BCD1" w14:textId="77777777" w:rsidR="00E458C3" w:rsidRPr="00AB2385" w:rsidRDefault="00E458C3" w:rsidP="00B3637D">
            <w:pPr>
              <w:jc w:val="center"/>
            </w:pPr>
            <w:r w:rsidRPr="00AB2385">
              <w:t>71,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8DD7943" w14:textId="77777777" w:rsidR="00E458C3" w:rsidRPr="00AB2385" w:rsidRDefault="00E458C3" w:rsidP="00B3637D">
            <w:pPr>
              <w:jc w:val="center"/>
            </w:pPr>
            <w:r w:rsidRPr="00AB2385">
              <w:t>73,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381E94A" w14:textId="77777777" w:rsidR="00E458C3" w:rsidRPr="00AB2385" w:rsidRDefault="00E458C3" w:rsidP="00B3637D">
            <w:pPr>
              <w:jc w:val="center"/>
            </w:pPr>
            <w:r w:rsidRPr="00AB2385">
              <w:t>75,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9DF8F93" w14:textId="77777777" w:rsidR="00E458C3" w:rsidRPr="00AB2385" w:rsidRDefault="00E458C3" w:rsidP="00B3637D">
            <w:pPr>
              <w:jc w:val="center"/>
            </w:pPr>
            <w:r w:rsidRPr="00AB2385">
              <w:t>77,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093F67C" w14:textId="77777777" w:rsidR="00E458C3" w:rsidRPr="00AB2385" w:rsidRDefault="00E458C3" w:rsidP="00B3637D">
            <w:pPr>
              <w:jc w:val="center"/>
            </w:pPr>
            <w:r w:rsidRPr="00AB2385">
              <w:t>79,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763C519" w14:textId="77777777" w:rsidR="00E458C3" w:rsidRPr="00AB2385" w:rsidRDefault="00E458C3" w:rsidP="00B3637D">
            <w:pPr>
              <w:jc w:val="center"/>
            </w:pPr>
            <w:r w:rsidRPr="00AB2385">
              <w:t>81,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98CFF97" w14:textId="77777777" w:rsidR="00E458C3" w:rsidRPr="00AB2385" w:rsidRDefault="00E458C3" w:rsidP="00B3637D">
            <w:pPr>
              <w:jc w:val="center"/>
            </w:pPr>
            <w:r w:rsidRPr="00AB2385">
              <w:t>83,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135FD79" w14:textId="77777777" w:rsidR="00E458C3" w:rsidRPr="00AB2385" w:rsidRDefault="00E458C3" w:rsidP="00B3637D">
            <w:pPr>
              <w:jc w:val="center"/>
            </w:pPr>
            <w:r w:rsidRPr="00AB2385">
              <w:t>84,0</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1F49FEF3" w14:textId="77777777" w:rsidR="00E458C3" w:rsidRPr="00AB2385" w:rsidRDefault="00E458C3" w:rsidP="00B3637D">
            <w:pPr>
              <w:jc w:val="center"/>
            </w:pPr>
            <w:r w:rsidRPr="00AB2385">
              <w:t>85,0 =/=</w:t>
            </w:r>
          </w:p>
        </w:tc>
      </w:tr>
      <w:tr w:rsidR="00E458C3" w:rsidRPr="00AB2385" w14:paraId="37DB16F6"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7AF628E2" w14:textId="77777777" w:rsidR="00E458C3" w:rsidRPr="00AB2385" w:rsidRDefault="00E458C3" w:rsidP="00B3637D">
            <w:pPr>
              <w:rPr>
                <w:lang w:val="ru-RU"/>
              </w:rPr>
            </w:pPr>
            <w:r w:rsidRPr="00AB2385">
              <w:t>Стрибок в довжину з місця, см</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508B6A80" w14:textId="77777777" w:rsidR="00E458C3" w:rsidRPr="00AB2385" w:rsidRDefault="00E458C3" w:rsidP="00B3637D">
            <w:pPr>
              <w:jc w:val="center"/>
            </w:pPr>
            <w:r w:rsidRPr="00AB2385">
              <w:t>135,0 =/=</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F8188D8" w14:textId="77777777" w:rsidR="00E458C3" w:rsidRPr="00AB2385" w:rsidRDefault="00E458C3" w:rsidP="00B3637D">
            <w:pPr>
              <w:jc w:val="center"/>
            </w:pPr>
            <w:r w:rsidRPr="00AB2385">
              <w:t>14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76B7FDC" w14:textId="77777777" w:rsidR="00E458C3" w:rsidRPr="00AB2385" w:rsidRDefault="00E458C3" w:rsidP="00B3637D">
            <w:pPr>
              <w:jc w:val="center"/>
            </w:pPr>
            <w:r w:rsidRPr="00AB2385">
              <w:t>145,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215205E" w14:textId="77777777" w:rsidR="00E458C3" w:rsidRPr="00AB2385" w:rsidRDefault="00E458C3" w:rsidP="00B3637D">
            <w:pPr>
              <w:jc w:val="center"/>
            </w:pPr>
            <w:r w:rsidRPr="00AB2385">
              <w:t>15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2F87A352" w14:textId="77777777" w:rsidR="00E458C3" w:rsidRPr="00AB2385" w:rsidRDefault="00E458C3" w:rsidP="00B3637D">
            <w:pPr>
              <w:jc w:val="center"/>
            </w:pPr>
            <w:r w:rsidRPr="00AB2385">
              <w:t>155,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1914D4C" w14:textId="77777777" w:rsidR="00E458C3" w:rsidRPr="00AB2385" w:rsidRDefault="00E458C3" w:rsidP="00B3637D">
            <w:pPr>
              <w:jc w:val="center"/>
            </w:pPr>
            <w:r w:rsidRPr="00AB2385">
              <w:t>16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E4EFB2E" w14:textId="77777777" w:rsidR="00E458C3" w:rsidRPr="00AB2385" w:rsidRDefault="00E458C3" w:rsidP="00B3637D">
            <w:pPr>
              <w:jc w:val="center"/>
            </w:pPr>
            <w:r w:rsidRPr="00AB2385">
              <w:t>164,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706F1BE" w14:textId="77777777" w:rsidR="00E458C3" w:rsidRPr="00AB2385" w:rsidRDefault="00E458C3" w:rsidP="00B3637D">
            <w:pPr>
              <w:jc w:val="center"/>
            </w:pPr>
            <w:r w:rsidRPr="00AB2385">
              <w:t>168,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075101D" w14:textId="77777777" w:rsidR="00E458C3" w:rsidRPr="00AB2385" w:rsidRDefault="00E458C3" w:rsidP="00B3637D">
            <w:pPr>
              <w:jc w:val="center"/>
            </w:pPr>
            <w:r w:rsidRPr="00AB2385">
              <w:t>172,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5F81FC0" w14:textId="77777777" w:rsidR="00E458C3" w:rsidRPr="00AB2385" w:rsidRDefault="00E458C3" w:rsidP="00B3637D">
            <w:pPr>
              <w:jc w:val="center"/>
            </w:pPr>
            <w:r w:rsidRPr="00AB2385">
              <w:t>176,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AE6BBDB" w14:textId="77777777" w:rsidR="00E458C3" w:rsidRPr="00AB2385" w:rsidRDefault="00E458C3" w:rsidP="00B3637D">
            <w:pPr>
              <w:jc w:val="center"/>
            </w:pPr>
            <w:r w:rsidRPr="00AB2385">
              <w:t>178,0</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20C16F64" w14:textId="77777777" w:rsidR="00E458C3" w:rsidRPr="00AB2385" w:rsidRDefault="00E458C3" w:rsidP="00B3637D">
            <w:pPr>
              <w:jc w:val="center"/>
            </w:pPr>
            <w:r w:rsidRPr="00AB2385">
              <w:t>180,0 =/=</w:t>
            </w:r>
          </w:p>
        </w:tc>
      </w:tr>
      <w:tr w:rsidR="00E458C3" w:rsidRPr="00AB2385" w14:paraId="19345FC8"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6B0CA7B8" w14:textId="77777777" w:rsidR="00E458C3" w:rsidRPr="00AB2385" w:rsidRDefault="00E458C3" w:rsidP="00B3637D">
            <w:pPr>
              <w:rPr>
                <w:lang w:val="ru-RU"/>
              </w:rPr>
            </w:pPr>
            <w:r w:rsidRPr="00AB2385">
              <w:t>Метання набивного м’яча, м</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5F8B1B34" w14:textId="77777777" w:rsidR="00E458C3" w:rsidRPr="00AB2385" w:rsidRDefault="00E458C3" w:rsidP="00B3637D">
            <w:pPr>
              <w:jc w:val="center"/>
            </w:pPr>
            <w:r w:rsidRPr="00AB2385">
              <w:t>3,4 =/=</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69F8051" w14:textId="77777777" w:rsidR="00E458C3" w:rsidRPr="00AB2385" w:rsidRDefault="00E458C3" w:rsidP="00B3637D">
            <w:pPr>
              <w:jc w:val="center"/>
            </w:pPr>
            <w:r w:rsidRPr="00AB2385">
              <w:t xml:space="preserve"> 3,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00A88E1" w14:textId="77777777" w:rsidR="00E458C3" w:rsidRPr="00AB2385" w:rsidRDefault="00E458C3" w:rsidP="00B3637D">
            <w:pPr>
              <w:jc w:val="center"/>
            </w:pPr>
            <w:r w:rsidRPr="00AB2385">
              <w:t>3,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F31F77C" w14:textId="77777777" w:rsidR="00E458C3" w:rsidRPr="00AB2385" w:rsidRDefault="00E458C3" w:rsidP="00B3637D">
            <w:pPr>
              <w:jc w:val="center"/>
            </w:pPr>
            <w:r w:rsidRPr="00AB2385">
              <w:t>4,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AEFF810" w14:textId="77777777" w:rsidR="00E458C3" w:rsidRPr="00AB2385" w:rsidRDefault="00E458C3" w:rsidP="00B3637D">
            <w:pPr>
              <w:jc w:val="center"/>
            </w:pPr>
            <w:r w:rsidRPr="00AB2385">
              <w:t>4,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30C3124" w14:textId="77777777" w:rsidR="00E458C3" w:rsidRPr="00AB2385" w:rsidRDefault="00E458C3" w:rsidP="00B3637D">
            <w:pPr>
              <w:jc w:val="center"/>
            </w:pPr>
            <w:r w:rsidRPr="00AB2385">
              <w:t>4,4</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5C5F5CF" w14:textId="77777777" w:rsidR="00E458C3" w:rsidRPr="00AB2385" w:rsidRDefault="00E458C3" w:rsidP="00B3637D">
            <w:pPr>
              <w:jc w:val="center"/>
            </w:pPr>
            <w:r w:rsidRPr="00AB2385">
              <w:t>4,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6740E32" w14:textId="77777777" w:rsidR="00E458C3" w:rsidRPr="00AB2385" w:rsidRDefault="00E458C3" w:rsidP="00B3637D">
            <w:pPr>
              <w:jc w:val="center"/>
            </w:pPr>
            <w:r w:rsidRPr="00AB2385">
              <w:t>4,7</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D5161B6" w14:textId="77777777" w:rsidR="00E458C3" w:rsidRPr="00AB2385" w:rsidRDefault="00E458C3" w:rsidP="00B3637D">
            <w:pPr>
              <w:jc w:val="center"/>
            </w:pPr>
            <w:r w:rsidRPr="00AB2385">
              <w:t>4,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61E833E" w14:textId="77777777" w:rsidR="00E458C3" w:rsidRPr="00AB2385" w:rsidRDefault="00E458C3" w:rsidP="00B3637D">
            <w:pPr>
              <w:jc w:val="center"/>
            </w:pPr>
            <w:r w:rsidRPr="00AB2385">
              <w:t>4,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B9DD2BE" w14:textId="77777777" w:rsidR="00E458C3" w:rsidRPr="00AB2385" w:rsidRDefault="00E458C3" w:rsidP="00B3637D">
            <w:pPr>
              <w:jc w:val="center"/>
            </w:pPr>
            <w:r w:rsidRPr="00AB2385">
              <w:t>5,0</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30AA881C" w14:textId="77777777" w:rsidR="00E458C3" w:rsidRPr="00AB2385" w:rsidRDefault="00E458C3" w:rsidP="00B3637D">
            <w:pPr>
              <w:jc w:val="center"/>
            </w:pPr>
            <w:r w:rsidRPr="00AB2385">
              <w:t>5,1 =/=</w:t>
            </w:r>
          </w:p>
        </w:tc>
      </w:tr>
      <w:tr w:rsidR="00E458C3" w:rsidRPr="00AB2385" w14:paraId="0C486FC0"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094B4BAF" w14:textId="77777777" w:rsidR="00E458C3" w:rsidRPr="00AB2385" w:rsidRDefault="00E458C3" w:rsidP="00B3637D">
            <w:pPr>
              <w:rPr>
                <w:lang w:val="ru-RU"/>
              </w:rPr>
            </w:pPr>
            <w:r w:rsidRPr="00AB2385">
              <w:t>Вис на зігнутих руках, с</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28A32BC1" w14:textId="77777777" w:rsidR="00E458C3" w:rsidRPr="00AB2385" w:rsidRDefault="00E458C3" w:rsidP="00B3637D">
            <w:pPr>
              <w:jc w:val="center"/>
            </w:pPr>
            <w:r w:rsidRPr="00AB2385">
              <w:t>7,0 =/=</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6D240EA" w14:textId="77777777" w:rsidR="00E458C3" w:rsidRPr="00AB2385" w:rsidRDefault="00E458C3" w:rsidP="00B3637D">
            <w:pPr>
              <w:jc w:val="center"/>
            </w:pPr>
            <w:r w:rsidRPr="00AB2385">
              <w:t>8,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B111485" w14:textId="77777777" w:rsidR="00E458C3" w:rsidRPr="00AB2385" w:rsidRDefault="00E458C3" w:rsidP="00B3637D">
            <w:pPr>
              <w:jc w:val="center"/>
            </w:pPr>
            <w:r w:rsidRPr="00AB2385">
              <w:t>10,4</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94CFF0A" w14:textId="77777777" w:rsidR="00E458C3" w:rsidRPr="00AB2385" w:rsidRDefault="00E458C3" w:rsidP="00B3637D">
            <w:pPr>
              <w:jc w:val="center"/>
            </w:pPr>
            <w:r w:rsidRPr="00AB2385">
              <w:t>12,3</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9E122D6" w14:textId="77777777" w:rsidR="00E458C3" w:rsidRPr="00AB2385" w:rsidRDefault="00E458C3" w:rsidP="00B3637D">
            <w:pPr>
              <w:jc w:val="center"/>
            </w:pPr>
            <w:r w:rsidRPr="00AB2385">
              <w:t>14,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D023D7D" w14:textId="77777777" w:rsidR="00E458C3" w:rsidRPr="00AB2385" w:rsidRDefault="00E458C3" w:rsidP="00B3637D">
            <w:pPr>
              <w:jc w:val="center"/>
            </w:pPr>
            <w:r w:rsidRPr="00AB2385">
              <w:t>16,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9FDC4C6" w14:textId="77777777" w:rsidR="00E458C3" w:rsidRPr="00AB2385" w:rsidRDefault="00E458C3" w:rsidP="00B3637D">
            <w:pPr>
              <w:jc w:val="center"/>
            </w:pPr>
            <w:r w:rsidRPr="00AB2385">
              <w:t>17,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77283D1" w14:textId="77777777" w:rsidR="00E458C3" w:rsidRPr="00AB2385" w:rsidRDefault="00E458C3" w:rsidP="00B3637D">
            <w:pPr>
              <w:jc w:val="center"/>
            </w:pPr>
            <w:r w:rsidRPr="00AB2385">
              <w:t>19,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2F37E95B" w14:textId="77777777" w:rsidR="00E458C3" w:rsidRPr="00AB2385" w:rsidRDefault="00E458C3" w:rsidP="00B3637D">
            <w:pPr>
              <w:jc w:val="center"/>
            </w:pPr>
            <w:r w:rsidRPr="00AB2385">
              <w:t>20,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F000847" w14:textId="77777777" w:rsidR="00E458C3" w:rsidRPr="00AB2385" w:rsidRDefault="00E458C3" w:rsidP="00B3637D">
            <w:pPr>
              <w:jc w:val="center"/>
            </w:pPr>
            <w:r w:rsidRPr="00AB2385">
              <w:t>21,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F4A3276" w14:textId="77777777" w:rsidR="00E458C3" w:rsidRPr="00AB2385" w:rsidRDefault="00E458C3" w:rsidP="00B3637D">
            <w:pPr>
              <w:jc w:val="center"/>
            </w:pPr>
            <w:r w:rsidRPr="00AB2385">
              <w:t>22,0</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2C7E81DB" w14:textId="77777777" w:rsidR="00E458C3" w:rsidRPr="00AB2385" w:rsidRDefault="00E458C3" w:rsidP="00B3637D">
            <w:pPr>
              <w:jc w:val="center"/>
            </w:pPr>
            <w:r w:rsidRPr="00AB2385">
              <w:t>22,1 =/=</w:t>
            </w:r>
          </w:p>
        </w:tc>
      </w:tr>
      <w:tr w:rsidR="00E458C3" w:rsidRPr="00AB2385" w14:paraId="5B88BC29"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51F3CD46" w14:textId="77777777" w:rsidR="00E458C3" w:rsidRPr="00AB2385" w:rsidRDefault="00E458C3" w:rsidP="00B3637D">
            <w:pPr>
              <w:rPr>
                <w:lang w:val="ru-RU"/>
              </w:rPr>
            </w:pPr>
            <w:r w:rsidRPr="00AB2385">
              <w:t>Динамометрія правої кисті, кг</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1116DCEF" w14:textId="77777777" w:rsidR="00E458C3" w:rsidRPr="00AB2385" w:rsidRDefault="00E458C3" w:rsidP="00B3637D">
            <w:pPr>
              <w:jc w:val="center"/>
            </w:pPr>
            <w:r w:rsidRPr="00AB2385">
              <w:t>14,0 =/=</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352682E2" w14:textId="77777777" w:rsidR="00E458C3" w:rsidRPr="00AB2385" w:rsidRDefault="00E458C3" w:rsidP="00B3637D">
            <w:pPr>
              <w:jc w:val="center"/>
            </w:pPr>
            <w:r w:rsidRPr="00AB2385">
              <w:t>15,4</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2177EB93" w14:textId="77777777" w:rsidR="00E458C3" w:rsidRPr="00AB2385" w:rsidRDefault="00E458C3" w:rsidP="00B3637D">
            <w:pPr>
              <w:jc w:val="center"/>
            </w:pPr>
            <w:r w:rsidRPr="00AB2385">
              <w:t>17,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0952738" w14:textId="77777777" w:rsidR="00E458C3" w:rsidRPr="00AB2385" w:rsidRDefault="00E458C3" w:rsidP="00B3637D">
            <w:pPr>
              <w:jc w:val="center"/>
            </w:pPr>
            <w:r w:rsidRPr="00AB2385">
              <w:t>18,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50E4764" w14:textId="77777777" w:rsidR="00E458C3" w:rsidRPr="00AB2385" w:rsidRDefault="00E458C3" w:rsidP="00B3637D">
            <w:pPr>
              <w:jc w:val="center"/>
            </w:pPr>
            <w:r w:rsidRPr="00AB2385">
              <w:t>20,3</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FD59C12" w14:textId="77777777" w:rsidR="00E458C3" w:rsidRPr="00AB2385" w:rsidRDefault="00E458C3" w:rsidP="00B3637D">
            <w:pPr>
              <w:jc w:val="center"/>
            </w:pPr>
            <w:r w:rsidRPr="00AB2385">
              <w:t>22,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0D14916" w14:textId="77777777" w:rsidR="00E458C3" w:rsidRPr="00AB2385" w:rsidRDefault="00E458C3" w:rsidP="00B3637D">
            <w:pPr>
              <w:jc w:val="center"/>
            </w:pPr>
            <w:r w:rsidRPr="00AB2385">
              <w:t>23,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7EDB613" w14:textId="77777777" w:rsidR="00E458C3" w:rsidRPr="00AB2385" w:rsidRDefault="00E458C3" w:rsidP="00B3637D">
            <w:pPr>
              <w:jc w:val="center"/>
            </w:pPr>
            <w:r w:rsidRPr="00AB2385">
              <w:t>24,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56EABA7" w14:textId="77777777" w:rsidR="00E458C3" w:rsidRPr="00AB2385" w:rsidRDefault="00E458C3" w:rsidP="00B3637D">
            <w:pPr>
              <w:jc w:val="center"/>
            </w:pPr>
            <w:r w:rsidRPr="00AB2385">
              <w:t>25,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41BBFAB6" w14:textId="77777777" w:rsidR="00E458C3" w:rsidRPr="00AB2385" w:rsidRDefault="00E458C3" w:rsidP="00B3637D">
            <w:pPr>
              <w:jc w:val="center"/>
            </w:pPr>
            <w:r w:rsidRPr="00AB2385">
              <w:t>27,4</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38DF82C" w14:textId="77777777" w:rsidR="00E458C3" w:rsidRPr="00AB2385" w:rsidRDefault="00E458C3" w:rsidP="00B3637D">
            <w:pPr>
              <w:jc w:val="center"/>
            </w:pPr>
            <w:r w:rsidRPr="00AB2385">
              <w:t>29,2</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5876AAF1" w14:textId="77777777" w:rsidR="00E458C3" w:rsidRPr="00AB2385" w:rsidRDefault="00E458C3" w:rsidP="00B3637D">
            <w:pPr>
              <w:jc w:val="center"/>
            </w:pPr>
            <w:r w:rsidRPr="00AB2385">
              <w:t>31,0 =/=</w:t>
            </w:r>
          </w:p>
        </w:tc>
      </w:tr>
      <w:tr w:rsidR="00E458C3" w:rsidRPr="00AB2385" w14:paraId="0793E462"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27A75E37" w14:textId="77777777" w:rsidR="00E458C3" w:rsidRPr="00AB2385" w:rsidRDefault="00E458C3" w:rsidP="00B3637D">
            <w:pPr>
              <w:rPr>
                <w:lang w:val="ru-RU"/>
              </w:rPr>
            </w:pPr>
            <w:r w:rsidRPr="00AB2385">
              <w:t>Динамометрія лівої кисті, кг</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5AD63E58" w14:textId="77777777" w:rsidR="00E458C3" w:rsidRPr="00AB2385" w:rsidRDefault="00E458C3" w:rsidP="00B3637D">
            <w:pPr>
              <w:jc w:val="center"/>
            </w:pPr>
            <w:r w:rsidRPr="00AB2385">
              <w:t>10,0 =/=</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822920E" w14:textId="77777777" w:rsidR="00E458C3" w:rsidRPr="00AB2385" w:rsidRDefault="00E458C3" w:rsidP="00B3637D">
            <w:pPr>
              <w:jc w:val="center"/>
            </w:pPr>
            <w:r w:rsidRPr="00AB2385">
              <w:t>12,1</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14A05FF" w14:textId="77777777" w:rsidR="00E458C3" w:rsidRPr="00AB2385" w:rsidRDefault="00E458C3" w:rsidP="00B3637D">
            <w:pPr>
              <w:jc w:val="center"/>
            </w:pPr>
            <w:r w:rsidRPr="00AB2385">
              <w:t>14,3</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FD4B21F" w14:textId="77777777" w:rsidR="00E458C3" w:rsidRPr="00AB2385" w:rsidRDefault="00E458C3" w:rsidP="00B3637D">
            <w:pPr>
              <w:jc w:val="center"/>
            </w:pPr>
            <w:r w:rsidRPr="00AB2385">
              <w:t>16,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DC228B9" w14:textId="77777777" w:rsidR="00E458C3" w:rsidRPr="00AB2385" w:rsidRDefault="00E458C3" w:rsidP="00B3637D">
            <w:pPr>
              <w:jc w:val="center"/>
            </w:pPr>
            <w:r w:rsidRPr="00AB2385">
              <w:t>18,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1CA13CC4" w14:textId="77777777" w:rsidR="00E458C3" w:rsidRPr="00AB2385" w:rsidRDefault="00E458C3" w:rsidP="00B3637D">
            <w:pPr>
              <w:jc w:val="center"/>
            </w:pPr>
            <w:r w:rsidRPr="00AB2385">
              <w:t>21,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0A4F2E8" w14:textId="77777777" w:rsidR="00E458C3" w:rsidRPr="00AB2385" w:rsidRDefault="00E458C3" w:rsidP="00B3637D">
            <w:pPr>
              <w:jc w:val="center"/>
            </w:pPr>
            <w:r w:rsidRPr="00AB2385">
              <w:t>22,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307A7F8" w14:textId="77777777" w:rsidR="00E458C3" w:rsidRPr="00AB2385" w:rsidRDefault="00E458C3" w:rsidP="00B3637D">
            <w:pPr>
              <w:jc w:val="center"/>
            </w:pPr>
            <w:r w:rsidRPr="00AB2385">
              <w:t>24,6</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7C387F8" w14:textId="77777777" w:rsidR="00E458C3" w:rsidRPr="00AB2385" w:rsidRDefault="00E458C3" w:rsidP="00B3637D">
            <w:pPr>
              <w:jc w:val="center"/>
            </w:pPr>
            <w:r w:rsidRPr="00AB2385">
              <w:t>25,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3441BC0" w14:textId="77777777" w:rsidR="00E458C3" w:rsidRPr="00AB2385" w:rsidRDefault="00E458C3" w:rsidP="00B3637D">
            <w:pPr>
              <w:jc w:val="center"/>
            </w:pPr>
            <w:r w:rsidRPr="00AB2385">
              <w:t>26,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66E95962" w14:textId="77777777" w:rsidR="00E458C3" w:rsidRPr="00AB2385" w:rsidRDefault="00E458C3" w:rsidP="00B3637D">
            <w:pPr>
              <w:jc w:val="center"/>
            </w:pPr>
            <w:r w:rsidRPr="00AB2385">
              <w:t>27,5</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2116ED22" w14:textId="77777777" w:rsidR="00E458C3" w:rsidRPr="00AB2385" w:rsidRDefault="00E458C3" w:rsidP="00B3637D">
            <w:pPr>
              <w:jc w:val="center"/>
            </w:pPr>
            <w:r w:rsidRPr="00AB2385">
              <w:t>28,3 =/=</w:t>
            </w:r>
          </w:p>
        </w:tc>
      </w:tr>
      <w:tr w:rsidR="00E458C3" w:rsidRPr="00AB2385" w14:paraId="182F6F97"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4FAD2B76" w14:textId="77777777" w:rsidR="00E458C3" w:rsidRPr="00AB2385" w:rsidRDefault="00E458C3" w:rsidP="00B3637D">
            <w:pPr>
              <w:rPr>
                <w:lang w:val="ru-RU"/>
              </w:rPr>
            </w:pPr>
            <w:r w:rsidRPr="00AB2385">
              <w:t>Станова динамометрія, кг</w:t>
            </w:r>
          </w:p>
        </w:tc>
        <w:tc>
          <w:tcPr>
            <w:tcW w:w="604" w:type="pct"/>
            <w:tcBorders>
              <w:top w:val="single" w:sz="4" w:space="0" w:color="auto"/>
              <w:left w:val="single" w:sz="4" w:space="0" w:color="auto"/>
              <w:bottom w:val="single" w:sz="4" w:space="0" w:color="auto"/>
              <w:right w:val="single" w:sz="4" w:space="0" w:color="auto"/>
            </w:tcBorders>
            <w:shd w:val="clear" w:color="auto" w:fill="auto"/>
          </w:tcPr>
          <w:p w14:paraId="41693FFC" w14:textId="77777777" w:rsidR="00E458C3" w:rsidRPr="00AB2385" w:rsidRDefault="00E458C3" w:rsidP="00B3637D">
            <w:pPr>
              <w:jc w:val="center"/>
            </w:pPr>
            <w:r w:rsidRPr="00AB2385">
              <w:t>35,0 =/=</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DC87285" w14:textId="77777777" w:rsidR="00E458C3" w:rsidRPr="00AB2385" w:rsidRDefault="00E458C3" w:rsidP="00B3637D">
            <w:pPr>
              <w:jc w:val="center"/>
            </w:pPr>
            <w:r w:rsidRPr="00AB2385">
              <w:t>37,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DDE5F91" w14:textId="77777777" w:rsidR="00E458C3" w:rsidRPr="00AB2385" w:rsidRDefault="00E458C3" w:rsidP="00B3637D">
            <w:pPr>
              <w:jc w:val="center"/>
            </w:pPr>
            <w:r w:rsidRPr="00AB2385">
              <w:t>40,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2704EBE9" w14:textId="77777777" w:rsidR="00E458C3" w:rsidRPr="00AB2385" w:rsidRDefault="00E458C3" w:rsidP="00B3637D">
            <w:pPr>
              <w:jc w:val="center"/>
            </w:pPr>
            <w:r w:rsidRPr="00AB2385">
              <w:t>43,8</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2DAFFE6" w14:textId="77777777" w:rsidR="00E458C3" w:rsidRPr="00AB2385" w:rsidRDefault="00E458C3" w:rsidP="00B3637D">
            <w:pPr>
              <w:jc w:val="center"/>
            </w:pPr>
            <w:r w:rsidRPr="00AB2385">
              <w:t>46,9</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2697BB26" w14:textId="77777777" w:rsidR="00E458C3" w:rsidRPr="00AB2385" w:rsidRDefault="00E458C3" w:rsidP="00B3637D">
            <w:pPr>
              <w:jc w:val="center"/>
            </w:pPr>
            <w:r w:rsidRPr="00AB2385">
              <w:t>50,0</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25F37B2C" w14:textId="77777777" w:rsidR="00E458C3" w:rsidRPr="00AB2385" w:rsidRDefault="00E458C3" w:rsidP="00B3637D">
            <w:pPr>
              <w:jc w:val="center"/>
            </w:pPr>
            <w:r w:rsidRPr="00AB2385">
              <w:t>53,1</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08C913B7" w14:textId="77777777" w:rsidR="00E458C3" w:rsidRPr="00AB2385" w:rsidRDefault="00E458C3" w:rsidP="00B3637D">
            <w:pPr>
              <w:jc w:val="center"/>
            </w:pPr>
            <w:r w:rsidRPr="00AB2385">
              <w:t>56,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250606F5" w14:textId="77777777" w:rsidR="00E458C3" w:rsidRPr="00AB2385" w:rsidRDefault="00E458C3" w:rsidP="00B3637D">
            <w:pPr>
              <w:jc w:val="center"/>
            </w:pPr>
            <w:r w:rsidRPr="00AB2385">
              <w:t>59,2</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7345B6AC" w14:textId="77777777" w:rsidR="00E458C3" w:rsidRPr="00AB2385" w:rsidRDefault="00E458C3" w:rsidP="00B3637D">
            <w:pPr>
              <w:jc w:val="center"/>
            </w:pPr>
            <w:r w:rsidRPr="00AB2385">
              <w:t>62,1</w:t>
            </w:r>
          </w:p>
        </w:tc>
        <w:tc>
          <w:tcPr>
            <w:tcW w:w="264" w:type="pct"/>
            <w:tcBorders>
              <w:top w:val="single" w:sz="4" w:space="0" w:color="auto"/>
              <w:left w:val="single" w:sz="4" w:space="0" w:color="auto"/>
              <w:bottom w:val="single" w:sz="4" w:space="0" w:color="auto"/>
              <w:right w:val="single" w:sz="4" w:space="0" w:color="auto"/>
            </w:tcBorders>
            <w:shd w:val="clear" w:color="auto" w:fill="auto"/>
          </w:tcPr>
          <w:p w14:paraId="547DE43C" w14:textId="77777777" w:rsidR="00E458C3" w:rsidRPr="00AB2385" w:rsidRDefault="00E458C3" w:rsidP="00B3637D">
            <w:pPr>
              <w:jc w:val="center"/>
            </w:pPr>
            <w:r w:rsidRPr="00AB2385">
              <w:t>63,4</w:t>
            </w:r>
          </w:p>
        </w:tc>
        <w:tc>
          <w:tcPr>
            <w:tcW w:w="559" w:type="pct"/>
            <w:tcBorders>
              <w:top w:val="single" w:sz="4" w:space="0" w:color="auto"/>
              <w:left w:val="single" w:sz="4" w:space="0" w:color="auto"/>
              <w:bottom w:val="single" w:sz="4" w:space="0" w:color="auto"/>
              <w:right w:val="single" w:sz="4" w:space="0" w:color="auto"/>
            </w:tcBorders>
            <w:shd w:val="clear" w:color="auto" w:fill="auto"/>
          </w:tcPr>
          <w:p w14:paraId="7CA9C675" w14:textId="77777777" w:rsidR="00E458C3" w:rsidRPr="00AB2385" w:rsidRDefault="00E458C3" w:rsidP="00B3637D">
            <w:pPr>
              <w:jc w:val="center"/>
            </w:pPr>
            <w:r w:rsidRPr="00AB2385">
              <w:t>65,0 =/=</w:t>
            </w:r>
          </w:p>
        </w:tc>
      </w:tr>
    </w:tbl>
    <w:p w14:paraId="6ED8BBB6" w14:textId="77777777" w:rsidR="00E458C3" w:rsidRDefault="00E458C3" w:rsidP="00E458C3">
      <w:pPr>
        <w:jc w:val="right"/>
        <w:rPr>
          <w:rFonts w:ascii="Bookman Old Style" w:hAnsi="Bookman Old Style"/>
          <w:b/>
        </w:rPr>
      </w:pPr>
    </w:p>
    <w:p w14:paraId="0BA61661" w14:textId="77777777" w:rsidR="00E458C3" w:rsidRPr="00633363" w:rsidRDefault="00E458C3" w:rsidP="00E458C3">
      <w:pPr>
        <w:jc w:val="right"/>
        <w:rPr>
          <w:i/>
          <w:sz w:val="28"/>
          <w:szCs w:val="28"/>
        </w:rPr>
      </w:pPr>
      <w:r>
        <w:rPr>
          <w:rFonts w:ascii="Bookman Old Style" w:hAnsi="Bookman Old Style"/>
          <w:b/>
        </w:rPr>
        <w:br w:type="page"/>
      </w:r>
      <w:r w:rsidRPr="00633363">
        <w:rPr>
          <w:i/>
          <w:sz w:val="28"/>
          <w:szCs w:val="28"/>
        </w:rPr>
        <w:lastRenderedPageBreak/>
        <w:t>Таблиця 4.6</w:t>
      </w:r>
    </w:p>
    <w:p w14:paraId="7DB53205" w14:textId="77777777" w:rsidR="00E458C3" w:rsidRPr="00AB2385" w:rsidRDefault="00E458C3" w:rsidP="00E458C3">
      <w:pPr>
        <w:jc w:val="right"/>
        <w:rPr>
          <w:sz w:val="28"/>
          <w:szCs w:val="28"/>
        </w:rPr>
      </w:pPr>
    </w:p>
    <w:p w14:paraId="2B4CDF28" w14:textId="77777777" w:rsidR="00E458C3" w:rsidRPr="00633363" w:rsidRDefault="00E458C3" w:rsidP="00E458C3">
      <w:pPr>
        <w:jc w:val="center"/>
        <w:rPr>
          <w:b/>
          <w:sz w:val="28"/>
          <w:szCs w:val="28"/>
        </w:rPr>
      </w:pPr>
      <w:r w:rsidRPr="00633363">
        <w:rPr>
          <w:b/>
          <w:sz w:val="28"/>
          <w:szCs w:val="28"/>
        </w:rPr>
        <w:t>Нормативи оцінки фізичної підготовленості дівчат 5-го класу, представниць м</w:t>
      </w:r>
      <w:r w:rsidRPr="00633363">
        <w:rPr>
          <w:b/>
          <w:sz w:val="28"/>
          <w:szCs w:val="28"/>
          <w:lang w:val="ru-RU"/>
        </w:rPr>
        <w:t>’</w:t>
      </w:r>
      <w:proofErr w:type="spellStart"/>
      <w:r w:rsidRPr="00633363">
        <w:rPr>
          <w:b/>
          <w:sz w:val="28"/>
          <w:szCs w:val="28"/>
        </w:rPr>
        <w:t>язового</w:t>
      </w:r>
      <w:proofErr w:type="spellEnd"/>
      <w:r w:rsidRPr="00633363">
        <w:rPr>
          <w:b/>
          <w:sz w:val="28"/>
          <w:szCs w:val="28"/>
        </w:rPr>
        <w:t xml:space="preserve"> типу соматичної конституції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7"/>
        <w:gridCol w:w="1839"/>
        <w:gridCol w:w="820"/>
        <w:gridCol w:w="819"/>
        <w:gridCol w:w="819"/>
        <w:gridCol w:w="819"/>
        <w:gridCol w:w="819"/>
        <w:gridCol w:w="819"/>
        <w:gridCol w:w="819"/>
        <w:gridCol w:w="819"/>
        <w:gridCol w:w="819"/>
        <w:gridCol w:w="819"/>
        <w:gridCol w:w="1336"/>
      </w:tblGrid>
      <w:tr w:rsidR="00E458C3" w:rsidRPr="00AB2385" w14:paraId="6CE603AE" w14:textId="77777777" w:rsidTr="00B3637D">
        <w:trPr>
          <w:cantSplit/>
          <w:tblHeader/>
        </w:trPr>
        <w:tc>
          <w:tcPr>
            <w:tcW w:w="1171" w:type="pct"/>
            <w:vMerge w:val="restart"/>
            <w:tcBorders>
              <w:top w:val="single" w:sz="4" w:space="0" w:color="auto"/>
              <w:left w:val="single" w:sz="4" w:space="0" w:color="auto"/>
              <w:bottom w:val="single" w:sz="4" w:space="0" w:color="auto"/>
              <w:right w:val="single" w:sz="4" w:space="0" w:color="auto"/>
            </w:tcBorders>
            <w:shd w:val="clear" w:color="auto" w:fill="auto"/>
          </w:tcPr>
          <w:p w14:paraId="3F19C664" w14:textId="77777777" w:rsidR="00E458C3" w:rsidRPr="00633363" w:rsidRDefault="00E458C3" w:rsidP="00B3637D">
            <w:pPr>
              <w:jc w:val="center"/>
            </w:pPr>
          </w:p>
          <w:p w14:paraId="5ADCC165" w14:textId="77777777" w:rsidR="00E458C3" w:rsidRPr="00633363" w:rsidRDefault="00E458C3" w:rsidP="00B3637D">
            <w:pPr>
              <w:jc w:val="center"/>
            </w:pPr>
            <w:r w:rsidRPr="00633363">
              <w:t>Показник</w:t>
            </w:r>
          </w:p>
        </w:tc>
        <w:tc>
          <w:tcPr>
            <w:tcW w:w="3829" w:type="pct"/>
            <w:gridSpan w:val="12"/>
            <w:tcBorders>
              <w:top w:val="single" w:sz="4" w:space="0" w:color="auto"/>
              <w:left w:val="single" w:sz="4" w:space="0" w:color="auto"/>
              <w:bottom w:val="single" w:sz="4" w:space="0" w:color="auto"/>
              <w:right w:val="single" w:sz="4" w:space="0" w:color="auto"/>
            </w:tcBorders>
            <w:shd w:val="clear" w:color="auto" w:fill="auto"/>
          </w:tcPr>
          <w:p w14:paraId="61F41C14" w14:textId="77777777" w:rsidR="00E458C3" w:rsidRPr="00633363" w:rsidRDefault="00E458C3" w:rsidP="00B3637D">
            <w:pPr>
              <w:jc w:val="center"/>
            </w:pPr>
            <w:r w:rsidRPr="00633363">
              <w:t>Бал</w:t>
            </w:r>
          </w:p>
        </w:tc>
      </w:tr>
      <w:tr w:rsidR="00E458C3" w:rsidRPr="00AB2385" w14:paraId="7564E528" w14:textId="77777777" w:rsidTr="00B3637D">
        <w:trPr>
          <w:cantSplit/>
          <w:tblHeader/>
        </w:trPr>
        <w:tc>
          <w:tcPr>
            <w:tcW w:w="1171"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F2810F0" w14:textId="77777777" w:rsidR="00E458C3" w:rsidRPr="00633363" w:rsidRDefault="00E458C3" w:rsidP="00B3637D"/>
        </w:tc>
        <w:tc>
          <w:tcPr>
            <w:tcW w:w="619" w:type="pct"/>
            <w:tcBorders>
              <w:top w:val="single" w:sz="4" w:space="0" w:color="auto"/>
              <w:left w:val="single" w:sz="4" w:space="0" w:color="auto"/>
              <w:bottom w:val="single" w:sz="4" w:space="0" w:color="auto"/>
              <w:right w:val="single" w:sz="4" w:space="0" w:color="auto"/>
            </w:tcBorders>
            <w:shd w:val="clear" w:color="auto" w:fill="auto"/>
          </w:tcPr>
          <w:p w14:paraId="4F1EA23A" w14:textId="77777777" w:rsidR="00E458C3" w:rsidRPr="00633363" w:rsidRDefault="00E458C3" w:rsidP="00B3637D">
            <w:pPr>
              <w:jc w:val="center"/>
            </w:pPr>
            <w:r w:rsidRPr="00633363">
              <w:t>1</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5425925" w14:textId="77777777" w:rsidR="00E458C3" w:rsidRPr="00633363" w:rsidRDefault="00E458C3" w:rsidP="00B3637D">
            <w:pPr>
              <w:jc w:val="center"/>
            </w:pPr>
            <w:r w:rsidRPr="00633363">
              <w:t>2</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D62C49F" w14:textId="77777777" w:rsidR="00E458C3" w:rsidRPr="00633363" w:rsidRDefault="00E458C3" w:rsidP="00B3637D">
            <w:pPr>
              <w:jc w:val="center"/>
            </w:pPr>
            <w:r w:rsidRPr="00633363">
              <w:t>3</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11DDBFC" w14:textId="77777777" w:rsidR="00E458C3" w:rsidRPr="00633363" w:rsidRDefault="00E458C3" w:rsidP="00B3637D">
            <w:pPr>
              <w:jc w:val="center"/>
            </w:pPr>
            <w:r w:rsidRPr="00633363">
              <w:t>4</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18D0C51" w14:textId="77777777" w:rsidR="00E458C3" w:rsidRPr="00633363" w:rsidRDefault="00E458C3" w:rsidP="00B3637D">
            <w:pPr>
              <w:jc w:val="center"/>
            </w:pPr>
            <w:r w:rsidRPr="00633363">
              <w:t>5</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B1E5AFD" w14:textId="77777777" w:rsidR="00E458C3" w:rsidRPr="00633363" w:rsidRDefault="00E458C3" w:rsidP="00B3637D">
            <w:pPr>
              <w:jc w:val="center"/>
            </w:pPr>
            <w:r w:rsidRPr="00633363">
              <w:t>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6957467" w14:textId="77777777" w:rsidR="00E458C3" w:rsidRPr="00633363" w:rsidRDefault="00E458C3" w:rsidP="00B3637D">
            <w:pPr>
              <w:jc w:val="center"/>
            </w:pPr>
            <w:r w:rsidRPr="00633363">
              <w:t>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E9F5AC1" w14:textId="77777777" w:rsidR="00E458C3" w:rsidRPr="00633363" w:rsidRDefault="00E458C3" w:rsidP="00B3637D">
            <w:pPr>
              <w:jc w:val="center"/>
            </w:pPr>
            <w:r w:rsidRPr="00633363">
              <w:t>8</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2694E97" w14:textId="77777777" w:rsidR="00E458C3" w:rsidRPr="00633363" w:rsidRDefault="00E458C3" w:rsidP="00B3637D">
            <w:pPr>
              <w:jc w:val="center"/>
            </w:pPr>
            <w:r w:rsidRPr="00633363">
              <w:t>9</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CF8E4B2" w14:textId="77777777" w:rsidR="00E458C3" w:rsidRPr="00633363" w:rsidRDefault="00E458C3" w:rsidP="00B3637D">
            <w:pPr>
              <w:jc w:val="center"/>
            </w:pPr>
            <w:r w:rsidRPr="00633363">
              <w:t>1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36A8BCE" w14:textId="77777777" w:rsidR="00E458C3" w:rsidRPr="00633363" w:rsidRDefault="00E458C3" w:rsidP="00B3637D">
            <w:pPr>
              <w:jc w:val="center"/>
            </w:pPr>
            <w:r w:rsidRPr="00633363">
              <w:t>11</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59824383" w14:textId="77777777" w:rsidR="00E458C3" w:rsidRPr="00633363" w:rsidRDefault="00E458C3" w:rsidP="00B3637D">
            <w:pPr>
              <w:jc w:val="center"/>
            </w:pPr>
            <w:r w:rsidRPr="00633363">
              <w:t>12</w:t>
            </w:r>
          </w:p>
        </w:tc>
      </w:tr>
      <w:tr w:rsidR="00E458C3" w:rsidRPr="00AB2385" w14:paraId="482E63E8" w14:textId="77777777" w:rsidTr="00B3637D">
        <w:trPr>
          <w:cantSplit/>
          <w:tblHeader/>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3AB8374D" w14:textId="77777777" w:rsidR="00E458C3" w:rsidRPr="00AB2385" w:rsidRDefault="00E458C3" w:rsidP="00B3637D">
            <w:pPr>
              <w:jc w:val="center"/>
              <w:rPr>
                <w:b/>
              </w:rPr>
            </w:pPr>
          </w:p>
        </w:tc>
      </w:tr>
      <w:tr w:rsidR="00E458C3" w:rsidRPr="00AB2385" w14:paraId="784ECB12"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36BB9A71" w14:textId="77777777" w:rsidR="00E458C3" w:rsidRPr="00AB2385" w:rsidRDefault="00E458C3" w:rsidP="00B3637D">
            <w:pPr>
              <w:rPr>
                <w:lang w:val="ru-RU"/>
              </w:rPr>
            </w:pPr>
            <w:r w:rsidRPr="00AB2385">
              <w:t>6-хвилинний біг на відстань, м</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5620AEC0" w14:textId="77777777" w:rsidR="00E458C3" w:rsidRPr="00AB2385" w:rsidRDefault="00E458C3" w:rsidP="00B3637D">
            <w:pPr>
              <w:jc w:val="center"/>
            </w:pPr>
            <w:r w:rsidRPr="00AB2385">
              <w:t>500,0 і менше</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EDCE373" w14:textId="77777777" w:rsidR="00E458C3" w:rsidRPr="00AB2385" w:rsidRDefault="00E458C3" w:rsidP="00B3637D">
            <w:pPr>
              <w:jc w:val="center"/>
            </w:pPr>
            <w:r w:rsidRPr="00AB2385">
              <w:t>660,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B0E9B9A" w14:textId="77777777" w:rsidR="00E458C3" w:rsidRPr="00AB2385" w:rsidRDefault="00E458C3" w:rsidP="00B3637D">
            <w:pPr>
              <w:jc w:val="center"/>
            </w:pPr>
            <w:r w:rsidRPr="00AB2385">
              <w:t>845,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A744135" w14:textId="77777777" w:rsidR="00E458C3" w:rsidRPr="00AB2385" w:rsidRDefault="00E458C3" w:rsidP="00B3637D">
            <w:pPr>
              <w:jc w:val="center"/>
            </w:pPr>
            <w:r w:rsidRPr="00AB2385">
              <w:t>103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8F65510" w14:textId="77777777" w:rsidR="00E458C3" w:rsidRPr="00AB2385" w:rsidRDefault="00E458C3" w:rsidP="00B3637D">
            <w:pPr>
              <w:jc w:val="center"/>
            </w:pPr>
            <w:r w:rsidRPr="00AB2385">
              <w:t>120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D2A133D" w14:textId="77777777" w:rsidR="00E458C3" w:rsidRPr="00AB2385" w:rsidRDefault="00E458C3" w:rsidP="00B3637D">
            <w:pPr>
              <w:jc w:val="center"/>
            </w:pPr>
            <w:r w:rsidRPr="00AB2385">
              <w:t>135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230EF7E" w14:textId="77777777" w:rsidR="00E458C3" w:rsidRPr="00AB2385" w:rsidRDefault="00E458C3" w:rsidP="00B3637D">
            <w:pPr>
              <w:jc w:val="center"/>
            </w:pPr>
            <w:r w:rsidRPr="00AB2385">
              <w:t>147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A607090" w14:textId="77777777" w:rsidR="00E458C3" w:rsidRPr="00AB2385" w:rsidRDefault="00E458C3" w:rsidP="00B3637D">
            <w:pPr>
              <w:jc w:val="center"/>
            </w:pPr>
            <w:r w:rsidRPr="00AB2385">
              <w:t>156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0CB4291" w14:textId="77777777" w:rsidR="00E458C3" w:rsidRPr="00AB2385" w:rsidRDefault="00E458C3" w:rsidP="00B3637D">
            <w:pPr>
              <w:jc w:val="center"/>
            </w:pPr>
            <w:r w:rsidRPr="00AB2385">
              <w:t>162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0C5910F" w14:textId="77777777" w:rsidR="00E458C3" w:rsidRPr="00AB2385" w:rsidRDefault="00E458C3" w:rsidP="00B3637D">
            <w:pPr>
              <w:jc w:val="center"/>
            </w:pPr>
            <w:r w:rsidRPr="00AB2385">
              <w:t>165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65AEB3A" w14:textId="77777777" w:rsidR="00E458C3" w:rsidRPr="00AB2385" w:rsidRDefault="00E458C3" w:rsidP="00B3637D">
            <w:pPr>
              <w:jc w:val="center"/>
            </w:pPr>
            <w:r w:rsidRPr="00AB2385">
              <w:t>1700</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48FEF6CC" w14:textId="77777777" w:rsidR="00E458C3" w:rsidRPr="00AB2385" w:rsidRDefault="00E458C3" w:rsidP="00B3637D">
            <w:pPr>
              <w:jc w:val="center"/>
            </w:pPr>
            <w:r w:rsidRPr="00AB2385">
              <w:t>1710 і більше</w:t>
            </w:r>
          </w:p>
        </w:tc>
      </w:tr>
      <w:tr w:rsidR="00E458C3" w:rsidRPr="00AB2385" w14:paraId="67666A10"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01D15F03"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100 м"/>
              </w:smartTagPr>
              <w:r w:rsidRPr="00AB2385">
                <w:t>100 м</w:t>
              </w:r>
            </w:smartTag>
            <w:r w:rsidRPr="00AB2385">
              <w:t>, с</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5836B81A" w14:textId="77777777" w:rsidR="00E458C3" w:rsidRPr="00AB2385" w:rsidRDefault="00E458C3" w:rsidP="00B3637D">
            <w:pPr>
              <w:jc w:val="center"/>
            </w:pPr>
            <w:r w:rsidRPr="00AB2385">
              <w:t>21,0 і більше</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6419843" w14:textId="77777777" w:rsidR="00E458C3" w:rsidRPr="00AB2385" w:rsidRDefault="00E458C3" w:rsidP="00B3637D">
            <w:pPr>
              <w:jc w:val="center"/>
            </w:pPr>
            <w:r w:rsidRPr="00AB2385">
              <w:t>20,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D7B1283" w14:textId="77777777" w:rsidR="00E458C3" w:rsidRPr="00AB2385" w:rsidRDefault="00E458C3" w:rsidP="00B3637D">
            <w:pPr>
              <w:jc w:val="center"/>
            </w:pPr>
            <w:r w:rsidRPr="00AB2385">
              <w:t>20,3</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5821311" w14:textId="77777777" w:rsidR="00E458C3" w:rsidRPr="00AB2385" w:rsidRDefault="00E458C3" w:rsidP="00B3637D">
            <w:pPr>
              <w:jc w:val="center"/>
            </w:pPr>
            <w:r w:rsidRPr="00AB2385">
              <w:t>19,9</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A224718" w14:textId="77777777" w:rsidR="00E458C3" w:rsidRPr="00AB2385" w:rsidRDefault="00E458C3" w:rsidP="00B3637D">
            <w:pPr>
              <w:jc w:val="center"/>
            </w:pPr>
            <w:r w:rsidRPr="00AB2385">
              <w:t>19,5</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00E4E58" w14:textId="77777777" w:rsidR="00E458C3" w:rsidRPr="00AB2385" w:rsidRDefault="00E458C3" w:rsidP="00B3637D">
            <w:pPr>
              <w:jc w:val="center"/>
            </w:pPr>
            <w:r w:rsidRPr="00AB2385">
              <w:t>19,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FE04BBB" w14:textId="77777777" w:rsidR="00E458C3" w:rsidRPr="00AB2385" w:rsidRDefault="00E458C3" w:rsidP="00B3637D">
            <w:pPr>
              <w:jc w:val="center"/>
            </w:pPr>
            <w:r w:rsidRPr="00AB2385">
              <w:t>18,5</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AC5FC88" w14:textId="77777777" w:rsidR="00E458C3" w:rsidRPr="00AB2385" w:rsidRDefault="00E458C3" w:rsidP="00B3637D">
            <w:pPr>
              <w:jc w:val="center"/>
            </w:pPr>
            <w:r w:rsidRPr="00AB2385">
              <w:t>17,9</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875BEB5" w14:textId="77777777" w:rsidR="00E458C3" w:rsidRPr="00AB2385" w:rsidRDefault="00E458C3" w:rsidP="00B3637D">
            <w:pPr>
              <w:jc w:val="center"/>
            </w:pPr>
            <w:r w:rsidRPr="00AB2385">
              <w:t>17,3</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821DC4E" w14:textId="77777777" w:rsidR="00E458C3" w:rsidRPr="00AB2385" w:rsidRDefault="00E458C3" w:rsidP="00B3637D">
            <w:pPr>
              <w:jc w:val="center"/>
            </w:pPr>
            <w:r w:rsidRPr="00AB2385">
              <w:t>16,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60D58CE" w14:textId="77777777" w:rsidR="00E458C3" w:rsidRPr="00AB2385" w:rsidRDefault="00E458C3" w:rsidP="00B3637D">
            <w:pPr>
              <w:jc w:val="center"/>
            </w:pPr>
            <w:r w:rsidRPr="00AB2385">
              <w:t>16,5</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3914A0B7" w14:textId="77777777" w:rsidR="00E458C3" w:rsidRPr="00AB2385" w:rsidRDefault="00E458C3" w:rsidP="00B3637D">
            <w:pPr>
              <w:jc w:val="center"/>
            </w:pPr>
            <w:r w:rsidRPr="00AB2385">
              <w:t>16,3 і менше</w:t>
            </w:r>
          </w:p>
        </w:tc>
      </w:tr>
      <w:tr w:rsidR="00E458C3" w:rsidRPr="00AB2385" w14:paraId="0D998E4F"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5EFFE2FE"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20 м"/>
              </w:smartTagPr>
              <w:r w:rsidRPr="00AB2385">
                <w:t>20 м</w:t>
              </w:r>
            </w:smartTag>
            <w:r w:rsidRPr="00AB2385">
              <w:t xml:space="preserve"> з ходу, с</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19B41BCB" w14:textId="77777777" w:rsidR="00E458C3" w:rsidRPr="00AB2385" w:rsidRDefault="00E458C3" w:rsidP="00B3637D">
            <w:pPr>
              <w:jc w:val="center"/>
            </w:pPr>
            <w:r w:rsidRPr="00AB2385">
              <w:t>4,5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D9AF557" w14:textId="77777777" w:rsidR="00E458C3" w:rsidRPr="00AB2385" w:rsidRDefault="00E458C3" w:rsidP="00B3637D">
            <w:pPr>
              <w:jc w:val="center"/>
            </w:pPr>
            <w:r w:rsidRPr="00AB2385">
              <w:t>4,4</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CC2E618" w14:textId="77777777" w:rsidR="00E458C3" w:rsidRPr="00AB2385" w:rsidRDefault="00E458C3" w:rsidP="00B3637D">
            <w:pPr>
              <w:jc w:val="center"/>
            </w:pPr>
            <w:r w:rsidRPr="00AB2385">
              <w:t>4,3</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C01F83E" w14:textId="77777777" w:rsidR="00E458C3" w:rsidRPr="00AB2385" w:rsidRDefault="00E458C3" w:rsidP="00B3637D">
            <w:pPr>
              <w:jc w:val="center"/>
            </w:pPr>
            <w:r w:rsidRPr="00AB2385">
              <w:t>4,2</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29D2DFB" w14:textId="77777777" w:rsidR="00E458C3" w:rsidRPr="00AB2385" w:rsidRDefault="00E458C3" w:rsidP="00B3637D">
            <w:pPr>
              <w:jc w:val="center"/>
            </w:pPr>
            <w:r w:rsidRPr="00AB2385">
              <w:t>4,1</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2F9A649" w14:textId="77777777" w:rsidR="00E458C3" w:rsidRPr="00AB2385" w:rsidRDefault="00E458C3" w:rsidP="00B3637D">
            <w:pPr>
              <w:jc w:val="center"/>
            </w:pPr>
            <w:r w:rsidRPr="00AB2385">
              <w:t>4,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E6D2FE4" w14:textId="77777777" w:rsidR="00E458C3" w:rsidRPr="00AB2385" w:rsidRDefault="00E458C3" w:rsidP="00B3637D">
            <w:pPr>
              <w:jc w:val="center"/>
            </w:pPr>
            <w:r w:rsidRPr="00AB2385">
              <w:t>3,9</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DD3017D" w14:textId="77777777" w:rsidR="00E458C3" w:rsidRPr="00AB2385" w:rsidRDefault="00E458C3" w:rsidP="00B3637D">
            <w:pPr>
              <w:jc w:val="center"/>
            </w:pPr>
            <w:r w:rsidRPr="00AB2385">
              <w:t>3,8</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2ECF314" w14:textId="77777777" w:rsidR="00E458C3" w:rsidRPr="00AB2385" w:rsidRDefault="00E458C3" w:rsidP="00B3637D">
            <w:pPr>
              <w:jc w:val="center"/>
            </w:pPr>
            <w:r w:rsidRPr="00AB2385">
              <w:t>3,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735F180" w14:textId="77777777" w:rsidR="00E458C3" w:rsidRPr="00AB2385" w:rsidRDefault="00E458C3" w:rsidP="00B3637D">
            <w:pPr>
              <w:jc w:val="center"/>
            </w:pPr>
            <w:r w:rsidRPr="00AB2385">
              <w:t>3,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B7E8DEC" w14:textId="77777777" w:rsidR="00E458C3" w:rsidRPr="00AB2385" w:rsidRDefault="00E458C3" w:rsidP="00B3637D">
            <w:pPr>
              <w:jc w:val="center"/>
            </w:pPr>
            <w:r w:rsidRPr="00AB2385">
              <w:t>3,5</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51178015" w14:textId="77777777" w:rsidR="00E458C3" w:rsidRPr="00AB2385" w:rsidRDefault="00E458C3" w:rsidP="00B3637D">
            <w:pPr>
              <w:jc w:val="center"/>
            </w:pPr>
            <w:r w:rsidRPr="00AB2385">
              <w:t xml:space="preserve">3,4 =/= </w:t>
            </w:r>
          </w:p>
        </w:tc>
      </w:tr>
      <w:tr w:rsidR="00E458C3" w:rsidRPr="00AB2385" w14:paraId="17DDBBE1"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56F516A8" w14:textId="77777777" w:rsidR="00E458C3" w:rsidRPr="00AB2385" w:rsidRDefault="00E458C3" w:rsidP="00B3637D">
            <w:pPr>
              <w:rPr>
                <w:lang w:val="ru-RU"/>
              </w:rPr>
            </w:pPr>
            <w:r>
              <w:t>5-с</w:t>
            </w:r>
            <w:r w:rsidRPr="00AB2385">
              <w:t xml:space="preserve"> біг на місці, к-ть</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13732072" w14:textId="77777777" w:rsidR="00E458C3" w:rsidRPr="00AB2385" w:rsidRDefault="00E458C3" w:rsidP="00B3637D">
            <w:pPr>
              <w:jc w:val="center"/>
            </w:pPr>
            <w:r w:rsidRPr="00AB2385">
              <w:t>9,0 і менше</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2B08118" w14:textId="77777777" w:rsidR="00E458C3" w:rsidRPr="00AB2385" w:rsidRDefault="00E458C3" w:rsidP="00B3637D">
            <w:pPr>
              <w:jc w:val="center"/>
            </w:pPr>
            <w:r w:rsidRPr="00AB2385">
              <w:t>11,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8553ABB" w14:textId="77777777" w:rsidR="00E458C3" w:rsidRPr="00AB2385" w:rsidRDefault="00E458C3" w:rsidP="00B3637D">
            <w:pPr>
              <w:jc w:val="center"/>
            </w:pPr>
            <w:r w:rsidRPr="00AB2385">
              <w:t>13,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8BAD693" w14:textId="77777777" w:rsidR="00E458C3" w:rsidRPr="00AB2385" w:rsidRDefault="00E458C3" w:rsidP="00B3637D">
            <w:pPr>
              <w:jc w:val="center"/>
            </w:pPr>
            <w:r w:rsidRPr="00AB2385">
              <w:t>15,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2C6998C" w14:textId="77777777" w:rsidR="00E458C3" w:rsidRPr="00AB2385" w:rsidRDefault="00E458C3" w:rsidP="00B3637D">
            <w:pPr>
              <w:jc w:val="center"/>
            </w:pPr>
            <w:r w:rsidRPr="00AB2385">
              <w:t>16,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7FD6906" w14:textId="77777777" w:rsidR="00E458C3" w:rsidRPr="00AB2385" w:rsidRDefault="00E458C3" w:rsidP="00B3637D">
            <w:pPr>
              <w:jc w:val="center"/>
            </w:pPr>
            <w:r w:rsidRPr="00AB2385">
              <w:t>17,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FB2EADD" w14:textId="77777777" w:rsidR="00E458C3" w:rsidRPr="00AB2385" w:rsidRDefault="00E458C3" w:rsidP="00B3637D">
            <w:pPr>
              <w:jc w:val="center"/>
            </w:pPr>
            <w:r w:rsidRPr="00AB2385">
              <w:t>18,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DE8F866" w14:textId="77777777" w:rsidR="00E458C3" w:rsidRPr="00AB2385" w:rsidRDefault="00E458C3" w:rsidP="00B3637D">
            <w:pPr>
              <w:jc w:val="center"/>
            </w:pPr>
            <w:r w:rsidRPr="00AB2385">
              <w:t>19,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D8E5245" w14:textId="77777777" w:rsidR="00E458C3" w:rsidRPr="00AB2385" w:rsidRDefault="00E458C3" w:rsidP="00B3637D">
            <w:pPr>
              <w:jc w:val="center"/>
            </w:pPr>
            <w:r w:rsidRPr="00AB2385">
              <w:t>20,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7F70C98" w14:textId="77777777" w:rsidR="00E458C3" w:rsidRPr="00AB2385" w:rsidRDefault="00E458C3" w:rsidP="00B3637D">
            <w:pPr>
              <w:jc w:val="center"/>
            </w:pPr>
            <w:r w:rsidRPr="00AB2385">
              <w:t>21,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BAAC982" w14:textId="77777777" w:rsidR="00E458C3" w:rsidRPr="00AB2385" w:rsidRDefault="00E458C3" w:rsidP="00B3637D">
            <w:pPr>
              <w:jc w:val="center"/>
            </w:pPr>
            <w:r w:rsidRPr="00AB2385">
              <w:t>22,0</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52015319" w14:textId="77777777" w:rsidR="00E458C3" w:rsidRPr="00AB2385" w:rsidRDefault="00E458C3" w:rsidP="00B3637D">
            <w:pPr>
              <w:jc w:val="center"/>
            </w:pPr>
            <w:r w:rsidRPr="00AB2385">
              <w:t>23,0 і більше</w:t>
            </w:r>
          </w:p>
        </w:tc>
      </w:tr>
      <w:tr w:rsidR="00E458C3" w:rsidRPr="00AB2385" w14:paraId="7801D7F5"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307D5964" w14:textId="77777777" w:rsidR="00E458C3" w:rsidRPr="00AB2385" w:rsidRDefault="00E458C3" w:rsidP="00B3637D">
            <w:pPr>
              <w:rPr>
                <w:lang w:val="ru-RU"/>
              </w:rPr>
            </w:pPr>
            <w:r w:rsidRPr="00AB2385">
              <w:t>Човниковий біг 3</w:t>
            </w:r>
            <w:r w:rsidRPr="00AB2385">
              <w:rPr>
                <w:position w:val="-4"/>
                <w:lang w:val="ru-RU"/>
              </w:rPr>
              <w:object w:dxaOrig="180" w:dyaOrig="200" w14:anchorId="03194B52">
                <v:shape id="_x0000_i1039" type="#_x0000_t75" style="width:9pt;height:9.75pt" o:ole="" fillcolor="window">
                  <v:imagedata r:id="rId28" o:title=""/>
                </v:shape>
                <o:OLEObject Type="Embed" ProgID="Equation.DSMT4" ShapeID="_x0000_i1039" DrawAspect="Content" ObjectID="_1698483338" r:id="rId33"/>
              </w:object>
            </w:r>
            <w:r w:rsidRPr="00AB2385">
              <w:t>10 м, с</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53DB2313" w14:textId="77777777" w:rsidR="00E458C3" w:rsidRPr="00AB2385" w:rsidRDefault="00E458C3" w:rsidP="00B3637D">
            <w:pPr>
              <w:jc w:val="center"/>
            </w:pPr>
            <w:r w:rsidRPr="00AB2385">
              <w:t>8,6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8DD7043" w14:textId="77777777" w:rsidR="00E458C3" w:rsidRPr="00AB2385" w:rsidRDefault="00E458C3" w:rsidP="00B3637D">
            <w:pPr>
              <w:jc w:val="center"/>
            </w:pPr>
            <w:r w:rsidRPr="00AB2385">
              <w:t>8,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2288473" w14:textId="77777777" w:rsidR="00E458C3" w:rsidRPr="00AB2385" w:rsidRDefault="00E458C3" w:rsidP="00B3637D">
            <w:pPr>
              <w:jc w:val="center"/>
            </w:pPr>
            <w:r w:rsidRPr="00AB2385">
              <w:t>8,8</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76DD58A" w14:textId="77777777" w:rsidR="00E458C3" w:rsidRPr="00AB2385" w:rsidRDefault="00E458C3" w:rsidP="00B3637D">
            <w:pPr>
              <w:jc w:val="center"/>
            </w:pPr>
            <w:r w:rsidRPr="00AB2385">
              <w:t>9,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BA5FDF3" w14:textId="77777777" w:rsidR="00E458C3" w:rsidRPr="00AB2385" w:rsidRDefault="00E458C3" w:rsidP="00B3637D">
            <w:pPr>
              <w:jc w:val="center"/>
            </w:pPr>
            <w:r w:rsidRPr="00AB2385">
              <w:t>9,2</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A0C5CEC" w14:textId="77777777" w:rsidR="00E458C3" w:rsidRPr="00AB2385" w:rsidRDefault="00E458C3" w:rsidP="00B3637D">
            <w:pPr>
              <w:jc w:val="center"/>
            </w:pPr>
            <w:r w:rsidRPr="00AB2385">
              <w:t>9,4</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7559723" w14:textId="77777777" w:rsidR="00E458C3" w:rsidRPr="00AB2385" w:rsidRDefault="00E458C3" w:rsidP="00B3637D">
            <w:pPr>
              <w:jc w:val="center"/>
            </w:pPr>
            <w:r w:rsidRPr="00AB2385">
              <w:t>9,5</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993E58A" w14:textId="77777777" w:rsidR="00E458C3" w:rsidRPr="00AB2385" w:rsidRDefault="00E458C3" w:rsidP="00B3637D">
            <w:pPr>
              <w:jc w:val="center"/>
            </w:pPr>
            <w:r w:rsidRPr="00AB2385">
              <w:t>9,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9D9D871" w14:textId="77777777" w:rsidR="00E458C3" w:rsidRPr="00AB2385" w:rsidRDefault="00E458C3" w:rsidP="00B3637D">
            <w:pPr>
              <w:jc w:val="center"/>
            </w:pPr>
            <w:r w:rsidRPr="00AB2385">
              <w:t>9,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55143CF" w14:textId="77777777" w:rsidR="00E458C3" w:rsidRPr="00AB2385" w:rsidRDefault="00E458C3" w:rsidP="00B3637D">
            <w:pPr>
              <w:jc w:val="center"/>
            </w:pPr>
            <w:r w:rsidRPr="00AB2385">
              <w:t>9,8</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9A35774" w14:textId="77777777" w:rsidR="00E458C3" w:rsidRPr="00AB2385" w:rsidRDefault="00E458C3" w:rsidP="00B3637D">
            <w:pPr>
              <w:jc w:val="center"/>
            </w:pPr>
            <w:r w:rsidRPr="00AB2385">
              <w:t>9,9</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0A5EF5A1" w14:textId="77777777" w:rsidR="00E458C3" w:rsidRPr="00AB2385" w:rsidRDefault="00E458C3" w:rsidP="00B3637D">
            <w:pPr>
              <w:jc w:val="center"/>
            </w:pPr>
            <w:r w:rsidRPr="00AB2385">
              <w:t>10,0 =/=</w:t>
            </w:r>
          </w:p>
        </w:tc>
      </w:tr>
      <w:tr w:rsidR="00E458C3" w:rsidRPr="00AB2385" w14:paraId="3ECA4AB1"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79C6D43A" w14:textId="77777777" w:rsidR="00E458C3" w:rsidRPr="00AB2385" w:rsidRDefault="00E458C3" w:rsidP="00B3637D">
            <w:pPr>
              <w:rPr>
                <w:lang w:val="ru-RU"/>
              </w:rPr>
            </w:pPr>
            <w:r w:rsidRPr="00AB2385">
              <w:t>Метання тенісного м’яча на дальність провідною рукою, м</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5BC8A995" w14:textId="77777777" w:rsidR="00E458C3" w:rsidRPr="00AB2385" w:rsidRDefault="00E458C3" w:rsidP="00B3637D">
            <w:pPr>
              <w:jc w:val="center"/>
            </w:pPr>
            <w:r w:rsidRPr="00AB2385">
              <w:t>12,0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C1EA45A" w14:textId="77777777" w:rsidR="00E458C3" w:rsidRPr="00AB2385" w:rsidRDefault="00E458C3" w:rsidP="00B3637D">
            <w:pPr>
              <w:jc w:val="center"/>
            </w:pPr>
            <w:r w:rsidRPr="00AB2385">
              <w:t>13,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E93E7C2" w14:textId="77777777" w:rsidR="00E458C3" w:rsidRPr="00AB2385" w:rsidRDefault="00E458C3" w:rsidP="00B3637D">
            <w:pPr>
              <w:jc w:val="center"/>
            </w:pPr>
            <w:r w:rsidRPr="00AB2385">
              <w:t>14,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B2F003B" w14:textId="77777777" w:rsidR="00E458C3" w:rsidRPr="00AB2385" w:rsidRDefault="00E458C3" w:rsidP="00B3637D">
            <w:pPr>
              <w:jc w:val="center"/>
            </w:pPr>
            <w:r w:rsidRPr="00AB2385">
              <w:t>16,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5288990" w14:textId="77777777" w:rsidR="00E458C3" w:rsidRPr="00AB2385" w:rsidRDefault="00E458C3" w:rsidP="00B3637D">
            <w:pPr>
              <w:jc w:val="center"/>
            </w:pPr>
            <w:r w:rsidRPr="00AB2385">
              <w:t>18,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F3220A6" w14:textId="77777777" w:rsidR="00E458C3" w:rsidRPr="00AB2385" w:rsidRDefault="00E458C3" w:rsidP="00B3637D">
            <w:pPr>
              <w:jc w:val="center"/>
            </w:pPr>
            <w:r w:rsidRPr="00AB2385">
              <w:t>20,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11B30C8" w14:textId="77777777" w:rsidR="00E458C3" w:rsidRPr="00AB2385" w:rsidRDefault="00E458C3" w:rsidP="00B3637D">
            <w:pPr>
              <w:jc w:val="center"/>
            </w:pPr>
            <w:r w:rsidRPr="00AB2385">
              <w:t>21,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B2B5680" w14:textId="77777777" w:rsidR="00E458C3" w:rsidRPr="00AB2385" w:rsidRDefault="00E458C3" w:rsidP="00B3637D">
            <w:pPr>
              <w:jc w:val="center"/>
            </w:pPr>
            <w:r w:rsidRPr="00AB2385">
              <w:t>23,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8A25147" w14:textId="77777777" w:rsidR="00E458C3" w:rsidRPr="00AB2385" w:rsidRDefault="00E458C3" w:rsidP="00B3637D">
            <w:pPr>
              <w:jc w:val="center"/>
            </w:pPr>
            <w:r w:rsidRPr="00AB2385">
              <w:t>24,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614F679" w14:textId="77777777" w:rsidR="00E458C3" w:rsidRPr="00AB2385" w:rsidRDefault="00E458C3" w:rsidP="00B3637D">
            <w:pPr>
              <w:jc w:val="center"/>
            </w:pPr>
            <w:r w:rsidRPr="00AB2385">
              <w:t>25,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D40462A" w14:textId="77777777" w:rsidR="00E458C3" w:rsidRPr="00AB2385" w:rsidRDefault="00E458C3" w:rsidP="00B3637D">
            <w:pPr>
              <w:jc w:val="center"/>
            </w:pPr>
            <w:r w:rsidRPr="00AB2385">
              <w:t>27,0</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55D09AAA" w14:textId="77777777" w:rsidR="00E458C3" w:rsidRPr="00AB2385" w:rsidRDefault="00E458C3" w:rsidP="00B3637D">
            <w:pPr>
              <w:jc w:val="center"/>
            </w:pPr>
            <w:r w:rsidRPr="00AB2385">
              <w:t>29,0 =/=</w:t>
            </w:r>
          </w:p>
        </w:tc>
      </w:tr>
      <w:tr w:rsidR="00E458C3" w:rsidRPr="00AB2385" w14:paraId="6E6C5660"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71A04775" w14:textId="77777777" w:rsidR="00E458C3" w:rsidRPr="00AB2385" w:rsidRDefault="00E458C3" w:rsidP="00B3637D">
            <w:pPr>
              <w:rPr>
                <w:lang w:val="ru-RU"/>
              </w:rPr>
            </w:pPr>
            <w:r w:rsidRPr="00AB2385">
              <w:t>Метання тенісного м’яча на дальність непровідною рукою, м</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2CE24792" w14:textId="77777777" w:rsidR="00E458C3" w:rsidRPr="00AB2385" w:rsidRDefault="00E458C3" w:rsidP="00B3637D">
            <w:pPr>
              <w:jc w:val="center"/>
            </w:pPr>
            <w:r w:rsidRPr="00AB2385">
              <w:t>8,0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FE06D73" w14:textId="77777777" w:rsidR="00E458C3" w:rsidRPr="00AB2385" w:rsidRDefault="00E458C3" w:rsidP="00B3637D">
            <w:pPr>
              <w:jc w:val="center"/>
            </w:pPr>
            <w:r w:rsidRPr="00AB2385">
              <w:t>9,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FD3C492" w14:textId="77777777" w:rsidR="00E458C3" w:rsidRPr="00AB2385" w:rsidRDefault="00E458C3" w:rsidP="00B3637D">
            <w:pPr>
              <w:jc w:val="center"/>
            </w:pPr>
            <w:r w:rsidRPr="00AB2385">
              <w:t>10,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A28EF2D" w14:textId="77777777" w:rsidR="00E458C3" w:rsidRPr="00AB2385" w:rsidRDefault="00E458C3" w:rsidP="00B3637D">
            <w:pPr>
              <w:jc w:val="center"/>
            </w:pPr>
            <w:r w:rsidRPr="00AB2385">
              <w:t>11,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F6C7EE4" w14:textId="77777777" w:rsidR="00E458C3" w:rsidRPr="00AB2385" w:rsidRDefault="00E458C3" w:rsidP="00B3637D">
            <w:pPr>
              <w:jc w:val="center"/>
            </w:pPr>
            <w:r w:rsidRPr="00AB2385">
              <w:t>13,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04CE019" w14:textId="77777777" w:rsidR="00E458C3" w:rsidRPr="00AB2385" w:rsidRDefault="00E458C3" w:rsidP="00B3637D">
            <w:pPr>
              <w:jc w:val="center"/>
            </w:pPr>
            <w:r w:rsidRPr="00AB2385">
              <w:t>15,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03DEEE2" w14:textId="77777777" w:rsidR="00E458C3" w:rsidRPr="00AB2385" w:rsidRDefault="00E458C3" w:rsidP="00B3637D">
            <w:pPr>
              <w:jc w:val="center"/>
            </w:pPr>
            <w:r w:rsidRPr="00AB2385">
              <w:t>16,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30218BD" w14:textId="77777777" w:rsidR="00E458C3" w:rsidRPr="00AB2385" w:rsidRDefault="00E458C3" w:rsidP="00B3637D">
            <w:r w:rsidRPr="00AB2385">
              <w:t>17,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27BCCD2" w14:textId="77777777" w:rsidR="00E458C3" w:rsidRPr="00AB2385" w:rsidRDefault="00E458C3" w:rsidP="00B3637D">
            <w:pPr>
              <w:jc w:val="center"/>
            </w:pPr>
            <w:r w:rsidRPr="00AB2385">
              <w:t>18,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26D7D0B" w14:textId="77777777" w:rsidR="00E458C3" w:rsidRPr="00AB2385" w:rsidRDefault="00E458C3" w:rsidP="00B3637D">
            <w:pPr>
              <w:jc w:val="center"/>
            </w:pPr>
            <w:r w:rsidRPr="00AB2385">
              <w:t>20,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D62C014" w14:textId="77777777" w:rsidR="00E458C3" w:rsidRPr="00AB2385" w:rsidRDefault="00E458C3" w:rsidP="00B3637D">
            <w:pPr>
              <w:jc w:val="center"/>
            </w:pPr>
            <w:r w:rsidRPr="00AB2385">
              <w:t>22,0</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206F71C5" w14:textId="77777777" w:rsidR="00E458C3" w:rsidRPr="00AB2385" w:rsidRDefault="00E458C3" w:rsidP="00B3637D">
            <w:pPr>
              <w:jc w:val="center"/>
            </w:pPr>
            <w:r w:rsidRPr="00AB2385">
              <w:t>24,0 =/=</w:t>
            </w:r>
          </w:p>
        </w:tc>
      </w:tr>
      <w:tr w:rsidR="00E458C3" w:rsidRPr="00AB2385" w14:paraId="5BC48B8D"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4D3A8979" w14:textId="77777777" w:rsidR="00E458C3" w:rsidRPr="00AB2385" w:rsidRDefault="00E458C3" w:rsidP="00B3637D">
            <w:pPr>
              <w:rPr>
                <w:lang w:val="ru-RU"/>
              </w:rPr>
            </w:pPr>
            <w:r w:rsidRPr="00AB2385">
              <w:t>Три перекиди вперед, с</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59B8D6AD" w14:textId="77777777" w:rsidR="00E458C3" w:rsidRPr="00AB2385" w:rsidRDefault="00E458C3" w:rsidP="00B3637D">
            <w:pPr>
              <w:jc w:val="center"/>
            </w:pPr>
            <w:r w:rsidRPr="00AB2385">
              <w:t>6,0 і більше</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3107E05" w14:textId="77777777" w:rsidR="00E458C3" w:rsidRPr="00AB2385" w:rsidRDefault="00E458C3" w:rsidP="00B3637D">
            <w:pPr>
              <w:jc w:val="center"/>
            </w:pPr>
            <w:r w:rsidRPr="00AB2385">
              <w:t>5,9</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ABF511E" w14:textId="77777777" w:rsidR="00E458C3" w:rsidRPr="00AB2385" w:rsidRDefault="00E458C3" w:rsidP="00B3637D">
            <w:pPr>
              <w:jc w:val="center"/>
            </w:pPr>
            <w:r w:rsidRPr="00AB2385">
              <w:t>5,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897DACB" w14:textId="77777777" w:rsidR="00E458C3" w:rsidRPr="00AB2385" w:rsidRDefault="00E458C3" w:rsidP="00B3637D">
            <w:pPr>
              <w:jc w:val="center"/>
            </w:pPr>
            <w:r w:rsidRPr="00AB2385">
              <w:t>5,5</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4B170FD" w14:textId="77777777" w:rsidR="00E458C3" w:rsidRPr="00AB2385" w:rsidRDefault="00E458C3" w:rsidP="00B3637D">
            <w:pPr>
              <w:jc w:val="center"/>
            </w:pPr>
            <w:r w:rsidRPr="00AB2385">
              <w:t>5,4</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648928C" w14:textId="77777777" w:rsidR="00E458C3" w:rsidRPr="00AB2385" w:rsidRDefault="00E458C3" w:rsidP="00B3637D">
            <w:pPr>
              <w:jc w:val="center"/>
            </w:pPr>
            <w:r w:rsidRPr="00AB2385">
              <w:t>5,2</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92AC945" w14:textId="77777777" w:rsidR="00E458C3" w:rsidRPr="00AB2385" w:rsidRDefault="00E458C3" w:rsidP="00B3637D">
            <w:pPr>
              <w:jc w:val="center"/>
            </w:pPr>
            <w:r w:rsidRPr="00AB2385">
              <w:t>5,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9782FAF" w14:textId="77777777" w:rsidR="00E458C3" w:rsidRPr="00AB2385" w:rsidRDefault="00E458C3" w:rsidP="00B3637D">
            <w:pPr>
              <w:jc w:val="center"/>
            </w:pPr>
            <w:r w:rsidRPr="00AB2385">
              <w:t>4,8</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2CA41B0" w14:textId="77777777" w:rsidR="00E458C3" w:rsidRPr="00AB2385" w:rsidRDefault="00E458C3" w:rsidP="00B3637D">
            <w:pPr>
              <w:jc w:val="center"/>
            </w:pPr>
            <w:r w:rsidRPr="00AB2385">
              <w:t>4,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446D31A" w14:textId="77777777" w:rsidR="00E458C3" w:rsidRPr="00AB2385" w:rsidRDefault="00E458C3" w:rsidP="00B3637D">
            <w:pPr>
              <w:jc w:val="center"/>
            </w:pPr>
            <w:r w:rsidRPr="00AB2385">
              <w:t>4,4</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C1D884E" w14:textId="77777777" w:rsidR="00E458C3" w:rsidRPr="00AB2385" w:rsidRDefault="00E458C3" w:rsidP="00B3637D">
            <w:pPr>
              <w:jc w:val="center"/>
            </w:pPr>
            <w:r w:rsidRPr="00AB2385">
              <w:t>4,3</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6402D57A" w14:textId="77777777" w:rsidR="00E458C3" w:rsidRPr="00AB2385" w:rsidRDefault="00E458C3" w:rsidP="00B3637D">
            <w:pPr>
              <w:jc w:val="center"/>
            </w:pPr>
            <w:r w:rsidRPr="00AB2385">
              <w:t xml:space="preserve">4,2 і менше </w:t>
            </w:r>
          </w:p>
        </w:tc>
      </w:tr>
      <w:tr w:rsidR="00E458C3" w:rsidRPr="00AB2385" w14:paraId="3419BE75"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1E2A7F16" w14:textId="77777777" w:rsidR="00E458C3" w:rsidRPr="00AB2385" w:rsidRDefault="00E458C3" w:rsidP="00B3637D">
            <w:pPr>
              <w:rPr>
                <w:lang w:val="ru-RU"/>
              </w:rPr>
            </w:pPr>
            <w:r w:rsidRPr="00AB2385">
              <w:t>Нахил вперед стоячи, см</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5F5A20D1" w14:textId="77777777" w:rsidR="00E458C3" w:rsidRPr="00AB2385" w:rsidRDefault="00E458C3" w:rsidP="00B3637D">
            <w:pPr>
              <w:jc w:val="center"/>
            </w:pPr>
            <w:r w:rsidRPr="00AB2385">
              <w:t>2,0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FA9EA1D" w14:textId="77777777" w:rsidR="00E458C3" w:rsidRPr="00AB2385" w:rsidRDefault="00E458C3" w:rsidP="00B3637D">
            <w:pPr>
              <w:jc w:val="center"/>
            </w:pPr>
            <w:r w:rsidRPr="00AB2385">
              <w:t>3,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4871B7F" w14:textId="77777777" w:rsidR="00E458C3" w:rsidRPr="00AB2385" w:rsidRDefault="00E458C3" w:rsidP="00B3637D">
            <w:pPr>
              <w:jc w:val="center"/>
            </w:pPr>
            <w:r w:rsidRPr="00AB2385">
              <w:t>4,4</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E36C37B" w14:textId="77777777" w:rsidR="00E458C3" w:rsidRPr="00AB2385" w:rsidRDefault="00E458C3" w:rsidP="00B3637D">
            <w:pPr>
              <w:jc w:val="center"/>
            </w:pPr>
            <w:r w:rsidRPr="00AB2385">
              <w:t>6,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5F6388C" w14:textId="77777777" w:rsidR="00E458C3" w:rsidRPr="00AB2385" w:rsidRDefault="00E458C3" w:rsidP="00B3637D">
            <w:pPr>
              <w:jc w:val="center"/>
            </w:pPr>
            <w:r w:rsidRPr="00AB2385">
              <w:t>7,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1E43E29" w14:textId="77777777" w:rsidR="00E458C3" w:rsidRPr="00AB2385" w:rsidRDefault="00E458C3" w:rsidP="00B3637D">
            <w:pPr>
              <w:jc w:val="center"/>
            </w:pPr>
            <w:r w:rsidRPr="00AB2385">
              <w:t>9,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C316291" w14:textId="77777777" w:rsidR="00E458C3" w:rsidRPr="00AB2385" w:rsidRDefault="00E458C3" w:rsidP="00B3637D">
            <w:pPr>
              <w:jc w:val="center"/>
            </w:pPr>
            <w:r w:rsidRPr="00AB2385">
              <w:t>10,1</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D9F2CF1" w14:textId="77777777" w:rsidR="00E458C3" w:rsidRPr="00AB2385" w:rsidRDefault="00E458C3" w:rsidP="00B3637D">
            <w:pPr>
              <w:jc w:val="center"/>
            </w:pPr>
            <w:r w:rsidRPr="00AB2385">
              <w:t>10,9</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E8C0958" w14:textId="77777777" w:rsidR="00E458C3" w:rsidRPr="00AB2385" w:rsidRDefault="00E458C3" w:rsidP="00B3637D">
            <w:pPr>
              <w:jc w:val="center"/>
            </w:pPr>
            <w:r w:rsidRPr="00AB2385">
              <w:t>11,4</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D4F4F1C" w14:textId="77777777" w:rsidR="00E458C3" w:rsidRPr="00AB2385" w:rsidRDefault="00E458C3" w:rsidP="00B3637D">
            <w:pPr>
              <w:jc w:val="center"/>
            </w:pPr>
            <w:r w:rsidRPr="00AB2385">
              <w:t>11,8</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69AAC5B" w14:textId="77777777" w:rsidR="00E458C3" w:rsidRPr="00AB2385" w:rsidRDefault="00E458C3" w:rsidP="00B3637D">
            <w:pPr>
              <w:jc w:val="center"/>
            </w:pPr>
            <w:r w:rsidRPr="00AB2385">
              <w:t>12,0</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16D2E7F7" w14:textId="77777777" w:rsidR="00E458C3" w:rsidRPr="00AB2385" w:rsidRDefault="00E458C3" w:rsidP="00B3637D">
            <w:pPr>
              <w:jc w:val="center"/>
            </w:pPr>
            <w:r w:rsidRPr="00AB2385">
              <w:t>12,2 =/=</w:t>
            </w:r>
          </w:p>
        </w:tc>
      </w:tr>
      <w:tr w:rsidR="00E458C3" w:rsidRPr="00AB2385" w14:paraId="5978821C"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5AAC4C2B" w14:textId="77777777" w:rsidR="00E458C3" w:rsidRPr="00AB2385" w:rsidRDefault="00E458C3" w:rsidP="00B3637D">
            <w:pPr>
              <w:rPr>
                <w:lang w:val="ru-RU"/>
              </w:rPr>
            </w:pPr>
            <w:r w:rsidRPr="00AB2385">
              <w:t>Викрут мірної лінійки за спину, см</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1EF2FA45" w14:textId="77777777" w:rsidR="00E458C3" w:rsidRPr="00AB2385" w:rsidRDefault="00E458C3" w:rsidP="00B3637D">
            <w:pPr>
              <w:jc w:val="center"/>
            </w:pPr>
            <w:r w:rsidRPr="00AB2385">
              <w:t>80,0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A77EB13" w14:textId="77777777" w:rsidR="00E458C3" w:rsidRPr="00AB2385" w:rsidRDefault="00E458C3" w:rsidP="00B3637D">
            <w:pPr>
              <w:jc w:val="center"/>
            </w:pPr>
            <w:r w:rsidRPr="00AB2385">
              <w:t>78,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5823915" w14:textId="77777777" w:rsidR="00E458C3" w:rsidRPr="00AB2385" w:rsidRDefault="00E458C3" w:rsidP="00B3637D">
            <w:pPr>
              <w:jc w:val="center"/>
            </w:pPr>
            <w:r w:rsidRPr="00AB2385">
              <w:t>76,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FD493CD" w14:textId="77777777" w:rsidR="00E458C3" w:rsidRPr="00AB2385" w:rsidRDefault="00E458C3" w:rsidP="00B3637D">
            <w:pPr>
              <w:jc w:val="center"/>
            </w:pPr>
            <w:r w:rsidRPr="00AB2385">
              <w:t>74,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936E9A7" w14:textId="77777777" w:rsidR="00E458C3" w:rsidRPr="00AB2385" w:rsidRDefault="00E458C3" w:rsidP="00B3637D">
            <w:pPr>
              <w:jc w:val="center"/>
            </w:pPr>
            <w:r w:rsidRPr="00AB2385">
              <w:t>72,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AAE7EC4" w14:textId="77777777" w:rsidR="00E458C3" w:rsidRPr="00AB2385" w:rsidRDefault="00E458C3" w:rsidP="00B3637D">
            <w:pPr>
              <w:jc w:val="center"/>
            </w:pPr>
            <w:r w:rsidRPr="00AB2385">
              <w:t>70,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341E98B" w14:textId="77777777" w:rsidR="00E458C3" w:rsidRPr="00AB2385" w:rsidRDefault="00E458C3" w:rsidP="00B3637D">
            <w:pPr>
              <w:jc w:val="center"/>
            </w:pPr>
            <w:r w:rsidRPr="00AB2385">
              <w:t>68,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2A91FCA" w14:textId="77777777" w:rsidR="00E458C3" w:rsidRPr="00AB2385" w:rsidRDefault="00E458C3" w:rsidP="00B3637D">
            <w:pPr>
              <w:jc w:val="center"/>
            </w:pPr>
            <w:r w:rsidRPr="00AB2385">
              <w:t>67,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D3534E4" w14:textId="77777777" w:rsidR="00E458C3" w:rsidRPr="00AB2385" w:rsidRDefault="00E458C3" w:rsidP="00B3637D">
            <w:pPr>
              <w:jc w:val="center"/>
            </w:pPr>
            <w:r w:rsidRPr="00AB2385">
              <w:t>66,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D3AFB9F" w14:textId="77777777" w:rsidR="00E458C3" w:rsidRPr="00AB2385" w:rsidRDefault="00E458C3" w:rsidP="00B3637D">
            <w:pPr>
              <w:jc w:val="center"/>
            </w:pPr>
            <w:r w:rsidRPr="00AB2385">
              <w:t>64,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AD3F912" w14:textId="77777777" w:rsidR="00E458C3" w:rsidRPr="00AB2385" w:rsidRDefault="00E458C3" w:rsidP="00B3637D">
            <w:pPr>
              <w:jc w:val="center"/>
            </w:pPr>
            <w:r w:rsidRPr="00AB2385">
              <w:t>62,0</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1107208D" w14:textId="77777777" w:rsidR="00E458C3" w:rsidRPr="00AB2385" w:rsidRDefault="00E458C3" w:rsidP="00B3637D">
            <w:pPr>
              <w:jc w:val="center"/>
            </w:pPr>
            <w:r w:rsidRPr="00AB2385">
              <w:t>60,0 =/=</w:t>
            </w:r>
          </w:p>
        </w:tc>
      </w:tr>
      <w:tr w:rsidR="00E458C3" w:rsidRPr="00AB2385" w14:paraId="533BB3E7"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7F24518C" w14:textId="77777777" w:rsidR="00E458C3" w:rsidRPr="00AB2385" w:rsidRDefault="00E458C3" w:rsidP="00B3637D">
            <w:pPr>
              <w:rPr>
                <w:lang w:val="ru-RU"/>
              </w:rPr>
            </w:pPr>
            <w:r w:rsidRPr="00AB2385">
              <w:t>Стрибок в довжину з місця, см</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2F595ED9" w14:textId="77777777" w:rsidR="00E458C3" w:rsidRPr="00AB2385" w:rsidRDefault="00E458C3" w:rsidP="00B3637D">
            <w:pPr>
              <w:jc w:val="center"/>
            </w:pPr>
            <w:r w:rsidRPr="00AB2385">
              <w:t>125,0 і менше</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2986F65" w14:textId="77777777" w:rsidR="00E458C3" w:rsidRPr="00AB2385" w:rsidRDefault="00E458C3" w:rsidP="00B3637D">
            <w:pPr>
              <w:jc w:val="center"/>
            </w:pPr>
            <w:r w:rsidRPr="00AB2385">
              <w:t>138,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CF630E2" w14:textId="77777777" w:rsidR="00E458C3" w:rsidRPr="00AB2385" w:rsidRDefault="00E458C3" w:rsidP="00B3637D">
            <w:pPr>
              <w:jc w:val="center"/>
            </w:pPr>
            <w:r w:rsidRPr="00AB2385">
              <w:t>149,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BBE3AFA" w14:textId="77777777" w:rsidR="00E458C3" w:rsidRPr="00AB2385" w:rsidRDefault="00E458C3" w:rsidP="00B3637D">
            <w:pPr>
              <w:jc w:val="center"/>
            </w:pPr>
            <w:r w:rsidRPr="00AB2385">
              <w:t>155,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BE93974" w14:textId="77777777" w:rsidR="00E458C3" w:rsidRPr="00AB2385" w:rsidRDefault="00E458C3" w:rsidP="00B3637D">
            <w:pPr>
              <w:jc w:val="center"/>
            </w:pPr>
            <w:r w:rsidRPr="00AB2385">
              <w:t>158,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D4DC632" w14:textId="77777777" w:rsidR="00E458C3" w:rsidRPr="00AB2385" w:rsidRDefault="00E458C3" w:rsidP="00B3637D">
            <w:pPr>
              <w:jc w:val="center"/>
            </w:pPr>
            <w:r w:rsidRPr="00AB2385">
              <w:t>165,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BB948B4" w14:textId="77777777" w:rsidR="00E458C3" w:rsidRPr="00AB2385" w:rsidRDefault="00E458C3" w:rsidP="00B3637D">
            <w:pPr>
              <w:jc w:val="center"/>
            </w:pPr>
            <w:r w:rsidRPr="00AB2385">
              <w:t>170,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E26E161" w14:textId="77777777" w:rsidR="00E458C3" w:rsidRPr="00AB2385" w:rsidRDefault="00E458C3" w:rsidP="00B3637D">
            <w:pPr>
              <w:jc w:val="center"/>
            </w:pPr>
            <w:r w:rsidRPr="00AB2385">
              <w:t>173,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4A124BA" w14:textId="77777777" w:rsidR="00E458C3" w:rsidRPr="00AB2385" w:rsidRDefault="00E458C3" w:rsidP="00B3637D">
            <w:pPr>
              <w:jc w:val="center"/>
            </w:pPr>
            <w:r w:rsidRPr="00AB2385">
              <w:t>176,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50AA8EC" w14:textId="77777777" w:rsidR="00E458C3" w:rsidRPr="00AB2385" w:rsidRDefault="00E458C3" w:rsidP="00B3637D">
            <w:pPr>
              <w:jc w:val="center"/>
            </w:pPr>
            <w:r w:rsidRPr="00AB2385">
              <w:t>177,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4FF25CD" w14:textId="77777777" w:rsidR="00E458C3" w:rsidRPr="00AB2385" w:rsidRDefault="00E458C3" w:rsidP="00B3637D">
            <w:pPr>
              <w:jc w:val="center"/>
            </w:pPr>
            <w:r w:rsidRPr="00AB2385">
              <w:t>179,0</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4B59E890" w14:textId="77777777" w:rsidR="00E458C3" w:rsidRPr="00AB2385" w:rsidRDefault="00E458C3" w:rsidP="00B3637D">
            <w:pPr>
              <w:jc w:val="center"/>
            </w:pPr>
            <w:r w:rsidRPr="00AB2385">
              <w:t>180,0 і більше</w:t>
            </w:r>
          </w:p>
        </w:tc>
      </w:tr>
      <w:tr w:rsidR="00E458C3" w:rsidRPr="00AB2385" w14:paraId="42A4C7BB"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34718BB8" w14:textId="77777777" w:rsidR="00E458C3" w:rsidRPr="00AB2385" w:rsidRDefault="00E458C3" w:rsidP="00B3637D">
            <w:pPr>
              <w:rPr>
                <w:lang w:val="ru-RU"/>
              </w:rPr>
            </w:pPr>
            <w:r w:rsidRPr="00AB2385">
              <w:t>Метання набивного м’яча, м</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0309F3C7" w14:textId="77777777" w:rsidR="00E458C3" w:rsidRPr="00AB2385" w:rsidRDefault="00E458C3" w:rsidP="00B3637D">
            <w:pPr>
              <w:jc w:val="center"/>
            </w:pPr>
            <w:r w:rsidRPr="00AB2385">
              <w:t>2,2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FD9DC48" w14:textId="77777777" w:rsidR="00E458C3" w:rsidRPr="00AB2385" w:rsidRDefault="00E458C3" w:rsidP="00B3637D">
            <w:pPr>
              <w:jc w:val="center"/>
            </w:pPr>
            <w:r w:rsidRPr="00AB2385">
              <w:t>2,5</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3E47878" w14:textId="77777777" w:rsidR="00E458C3" w:rsidRPr="00AB2385" w:rsidRDefault="00E458C3" w:rsidP="00B3637D">
            <w:pPr>
              <w:jc w:val="center"/>
            </w:pPr>
            <w:r w:rsidRPr="00AB2385">
              <w:t>2,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EEE7AEB" w14:textId="77777777" w:rsidR="00E458C3" w:rsidRPr="00AB2385" w:rsidRDefault="00E458C3" w:rsidP="00B3637D">
            <w:pPr>
              <w:jc w:val="center"/>
            </w:pPr>
            <w:r w:rsidRPr="00AB2385">
              <w:t>2,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DEE75B8" w14:textId="77777777" w:rsidR="00E458C3" w:rsidRPr="00AB2385" w:rsidRDefault="00E458C3" w:rsidP="00B3637D">
            <w:pPr>
              <w:jc w:val="center"/>
            </w:pPr>
            <w:r w:rsidRPr="00AB2385">
              <w:t>3,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026E07E" w14:textId="77777777" w:rsidR="00E458C3" w:rsidRPr="00AB2385" w:rsidRDefault="00E458C3" w:rsidP="00B3637D">
            <w:pPr>
              <w:jc w:val="center"/>
            </w:pPr>
            <w:r w:rsidRPr="00AB2385">
              <w:t>3,2</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E7F3B02" w14:textId="77777777" w:rsidR="00E458C3" w:rsidRPr="00AB2385" w:rsidRDefault="00E458C3" w:rsidP="00B3637D">
            <w:pPr>
              <w:jc w:val="center"/>
            </w:pPr>
            <w:r w:rsidRPr="00AB2385">
              <w:t>3,4</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2079186" w14:textId="77777777" w:rsidR="00E458C3" w:rsidRPr="00AB2385" w:rsidRDefault="00E458C3" w:rsidP="00B3637D">
            <w:pPr>
              <w:jc w:val="center"/>
            </w:pPr>
            <w:r w:rsidRPr="00AB2385">
              <w:t>3,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7667454" w14:textId="77777777" w:rsidR="00E458C3" w:rsidRPr="00AB2385" w:rsidRDefault="00E458C3" w:rsidP="00B3637D">
            <w:pPr>
              <w:jc w:val="center"/>
            </w:pPr>
            <w:r w:rsidRPr="00AB2385">
              <w:t>3,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089B2A1" w14:textId="77777777" w:rsidR="00E458C3" w:rsidRPr="00AB2385" w:rsidRDefault="00E458C3" w:rsidP="00B3637D">
            <w:pPr>
              <w:jc w:val="center"/>
            </w:pPr>
            <w:r w:rsidRPr="00AB2385">
              <w:t>3,9</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D969B7D" w14:textId="77777777" w:rsidR="00E458C3" w:rsidRPr="00AB2385" w:rsidRDefault="00E458C3" w:rsidP="00B3637D">
            <w:pPr>
              <w:jc w:val="center"/>
            </w:pPr>
            <w:r w:rsidRPr="00AB2385">
              <w:t>4,0</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05D7CB74" w14:textId="77777777" w:rsidR="00E458C3" w:rsidRPr="00AB2385" w:rsidRDefault="00E458C3" w:rsidP="00B3637D">
            <w:pPr>
              <w:jc w:val="center"/>
            </w:pPr>
            <w:r w:rsidRPr="00AB2385">
              <w:t>4,1 =/=</w:t>
            </w:r>
          </w:p>
        </w:tc>
      </w:tr>
      <w:tr w:rsidR="00E458C3" w:rsidRPr="00AB2385" w14:paraId="250C744C"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468F1950" w14:textId="77777777" w:rsidR="00E458C3" w:rsidRPr="00AB2385" w:rsidRDefault="00E458C3" w:rsidP="00B3637D">
            <w:pPr>
              <w:rPr>
                <w:lang w:val="ru-RU"/>
              </w:rPr>
            </w:pPr>
            <w:r w:rsidRPr="00AB2385">
              <w:t>Вис на зігнутих руках, с</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7ACAFDBB" w14:textId="77777777" w:rsidR="00E458C3" w:rsidRPr="00AB2385" w:rsidRDefault="00E458C3" w:rsidP="00B3637D">
            <w:pPr>
              <w:jc w:val="center"/>
            </w:pPr>
            <w:r w:rsidRPr="00AB2385">
              <w:t>5,0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874EFCF" w14:textId="77777777" w:rsidR="00E458C3" w:rsidRPr="00AB2385" w:rsidRDefault="00E458C3" w:rsidP="00B3637D">
            <w:pPr>
              <w:jc w:val="center"/>
            </w:pPr>
            <w:r w:rsidRPr="00AB2385">
              <w:t>6,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920C23A" w14:textId="77777777" w:rsidR="00E458C3" w:rsidRPr="00AB2385" w:rsidRDefault="00E458C3" w:rsidP="00B3637D">
            <w:pPr>
              <w:jc w:val="center"/>
            </w:pPr>
            <w:r w:rsidRPr="00AB2385">
              <w:t>7,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8C7DF5F" w14:textId="77777777" w:rsidR="00E458C3" w:rsidRPr="00AB2385" w:rsidRDefault="00E458C3" w:rsidP="00B3637D">
            <w:pPr>
              <w:jc w:val="center"/>
            </w:pPr>
            <w:r w:rsidRPr="00AB2385">
              <w:t>8,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6D1111C" w14:textId="77777777" w:rsidR="00E458C3" w:rsidRPr="00AB2385" w:rsidRDefault="00E458C3" w:rsidP="00B3637D">
            <w:pPr>
              <w:jc w:val="center"/>
            </w:pPr>
            <w:r w:rsidRPr="00AB2385">
              <w:t>10,3</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D8A3197" w14:textId="77777777" w:rsidR="00E458C3" w:rsidRPr="00AB2385" w:rsidRDefault="00E458C3" w:rsidP="00B3637D">
            <w:pPr>
              <w:jc w:val="center"/>
            </w:pPr>
            <w:r w:rsidRPr="00AB2385">
              <w:t>12,2</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99D6691" w14:textId="77777777" w:rsidR="00E458C3" w:rsidRPr="00AB2385" w:rsidRDefault="00E458C3" w:rsidP="00B3637D">
            <w:pPr>
              <w:jc w:val="center"/>
            </w:pPr>
            <w:r w:rsidRPr="00AB2385">
              <w:t>14,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674940E" w14:textId="77777777" w:rsidR="00E458C3" w:rsidRPr="00AB2385" w:rsidRDefault="00E458C3" w:rsidP="00B3637D">
            <w:pPr>
              <w:jc w:val="center"/>
            </w:pPr>
            <w:r w:rsidRPr="00AB2385">
              <w:t>15,5</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160AC97" w14:textId="77777777" w:rsidR="00E458C3" w:rsidRPr="00AB2385" w:rsidRDefault="00E458C3" w:rsidP="00B3637D">
            <w:pPr>
              <w:jc w:val="center"/>
            </w:pPr>
            <w:r w:rsidRPr="00AB2385">
              <w:t>16,8</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4C9C59D" w14:textId="77777777" w:rsidR="00E458C3" w:rsidRPr="00AB2385" w:rsidRDefault="00E458C3" w:rsidP="00B3637D">
            <w:pPr>
              <w:jc w:val="center"/>
            </w:pPr>
            <w:r w:rsidRPr="00AB2385">
              <w:t>17,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BAF110B" w14:textId="77777777" w:rsidR="00E458C3" w:rsidRPr="00AB2385" w:rsidRDefault="00E458C3" w:rsidP="00B3637D">
            <w:pPr>
              <w:jc w:val="center"/>
            </w:pPr>
            <w:r w:rsidRPr="00AB2385">
              <w:t>18,5</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062DC5DD" w14:textId="77777777" w:rsidR="00E458C3" w:rsidRPr="00AB2385" w:rsidRDefault="00E458C3" w:rsidP="00B3637D">
            <w:pPr>
              <w:jc w:val="center"/>
            </w:pPr>
            <w:r w:rsidRPr="00AB2385">
              <w:t>19,0 =/=</w:t>
            </w:r>
          </w:p>
        </w:tc>
      </w:tr>
      <w:tr w:rsidR="00E458C3" w:rsidRPr="00AB2385" w14:paraId="671ADB0E"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69D6463F" w14:textId="77777777" w:rsidR="00E458C3" w:rsidRPr="00AB2385" w:rsidRDefault="00E458C3" w:rsidP="00B3637D">
            <w:pPr>
              <w:rPr>
                <w:lang w:val="ru-RU"/>
              </w:rPr>
            </w:pPr>
            <w:r w:rsidRPr="00AB2385">
              <w:t>Динамометрія правої кисті, кг</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5C51D965" w14:textId="77777777" w:rsidR="00E458C3" w:rsidRPr="00AB2385" w:rsidRDefault="00E458C3" w:rsidP="00B3637D">
            <w:pPr>
              <w:jc w:val="center"/>
            </w:pPr>
            <w:r w:rsidRPr="00AB2385">
              <w:t>8,0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B0DD0DB" w14:textId="77777777" w:rsidR="00E458C3" w:rsidRPr="00AB2385" w:rsidRDefault="00E458C3" w:rsidP="00B3637D">
            <w:pPr>
              <w:jc w:val="center"/>
            </w:pPr>
            <w:r w:rsidRPr="00AB2385">
              <w:t>11,4</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C12413D" w14:textId="77777777" w:rsidR="00E458C3" w:rsidRPr="00AB2385" w:rsidRDefault="00E458C3" w:rsidP="00B3637D">
            <w:pPr>
              <w:jc w:val="center"/>
            </w:pPr>
            <w:r w:rsidRPr="00AB2385">
              <w:t>15,3</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35DBFA4" w14:textId="77777777" w:rsidR="00E458C3" w:rsidRPr="00AB2385" w:rsidRDefault="00E458C3" w:rsidP="00B3637D">
            <w:pPr>
              <w:jc w:val="center"/>
            </w:pPr>
            <w:r w:rsidRPr="00AB2385">
              <w:t>19,3</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E8DC16F" w14:textId="77777777" w:rsidR="00E458C3" w:rsidRPr="00AB2385" w:rsidRDefault="00E458C3" w:rsidP="00B3637D">
            <w:pPr>
              <w:jc w:val="center"/>
            </w:pPr>
            <w:r w:rsidRPr="00AB2385">
              <w:t>23,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F428468" w14:textId="77777777" w:rsidR="00E458C3" w:rsidRPr="00AB2385" w:rsidRDefault="00E458C3" w:rsidP="00B3637D">
            <w:pPr>
              <w:jc w:val="center"/>
            </w:pPr>
            <w:r w:rsidRPr="00AB2385">
              <w:t>26,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5DE75C0" w14:textId="77777777" w:rsidR="00E458C3" w:rsidRPr="00AB2385" w:rsidRDefault="00E458C3" w:rsidP="00B3637D">
            <w:pPr>
              <w:jc w:val="center"/>
            </w:pPr>
            <w:r w:rsidRPr="00AB2385">
              <w:t>27,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2583D37" w14:textId="77777777" w:rsidR="00E458C3" w:rsidRPr="00AB2385" w:rsidRDefault="00E458C3" w:rsidP="00B3637D">
            <w:pPr>
              <w:jc w:val="center"/>
            </w:pPr>
            <w:r w:rsidRPr="00AB2385">
              <w:t>28,3</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E312120" w14:textId="77777777" w:rsidR="00E458C3" w:rsidRPr="00AB2385" w:rsidRDefault="00E458C3" w:rsidP="00B3637D">
            <w:pPr>
              <w:jc w:val="center"/>
            </w:pPr>
            <w:r w:rsidRPr="00AB2385">
              <w:t>29,8</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DD0A0AB" w14:textId="77777777" w:rsidR="00E458C3" w:rsidRPr="00AB2385" w:rsidRDefault="00E458C3" w:rsidP="00B3637D">
            <w:pPr>
              <w:jc w:val="center"/>
            </w:pPr>
            <w:r w:rsidRPr="00AB2385">
              <w:t>30,9</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7B08402" w14:textId="77777777" w:rsidR="00E458C3" w:rsidRPr="00AB2385" w:rsidRDefault="00E458C3" w:rsidP="00B3637D">
            <w:pPr>
              <w:jc w:val="center"/>
            </w:pPr>
            <w:r w:rsidRPr="00AB2385">
              <w:t>31,6</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09C509EF" w14:textId="77777777" w:rsidR="00E458C3" w:rsidRPr="00AB2385" w:rsidRDefault="00E458C3" w:rsidP="00B3637D">
            <w:pPr>
              <w:jc w:val="center"/>
            </w:pPr>
            <w:r w:rsidRPr="00AB2385">
              <w:t>32,0 =/=</w:t>
            </w:r>
          </w:p>
        </w:tc>
      </w:tr>
      <w:tr w:rsidR="00E458C3" w:rsidRPr="00AB2385" w14:paraId="572CD673"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0C52A1FF" w14:textId="77777777" w:rsidR="00E458C3" w:rsidRPr="00AB2385" w:rsidRDefault="00E458C3" w:rsidP="00B3637D">
            <w:pPr>
              <w:rPr>
                <w:lang w:val="ru-RU"/>
              </w:rPr>
            </w:pPr>
            <w:r w:rsidRPr="00AB2385">
              <w:t>Динамометрія лівої кисті, кг</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591D7B6B" w14:textId="77777777" w:rsidR="00E458C3" w:rsidRPr="00AB2385" w:rsidRDefault="00E458C3" w:rsidP="00B3637D">
            <w:pPr>
              <w:jc w:val="center"/>
            </w:pPr>
            <w:r w:rsidRPr="00AB2385">
              <w:t>6,0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B149229" w14:textId="77777777" w:rsidR="00E458C3" w:rsidRPr="00AB2385" w:rsidRDefault="00E458C3" w:rsidP="00B3637D">
            <w:pPr>
              <w:jc w:val="center"/>
            </w:pPr>
            <w:r w:rsidRPr="00AB2385">
              <w:t>9,7</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F380403" w14:textId="77777777" w:rsidR="00E458C3" w:rsidRPr="00AB2385" w:rsidRDefault="00E458C3" w:rsidP="00B3637D">
            <w:pPr>
              <w:jc w:val="center"/>
            </w:pPr>
            <w:r w:rsidRPr="00AB2385">
              <w:t>11,8</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2FECE1D" w14:textId="77777777" w:rsidR="00E458C3" w:rsidRPr="00AB2385" w:rsidRDefault="00E458C3" w:rsidP="00B3637D">
            <w:pPr>
              <w:jc w:val="center"/>
            </w:pPr>
            <w:r w:rsidRPr="00AB2385">
              <w:t>14,3</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436255F" w14:textId="77777777" w:rsidR="00E458C3" w:rsidRPr="00AB2385" w:rsidRDefault="00E458C3" w:rsidP="00B3637D">
            <w:pPr>
              <w:jc w:val="center"/>
            </w:pPr>
            <w:r w:rsidRPr="00AB2385">
              <w:t>19,1</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C448A80" w14:textId="77777777" w:rsidR="00E458C3" w:rsidRPr="00AB2385" w:rsidRDefault="00E458C3" w:rsidP="00B3637D">
            <w:pPr>
              <w:jc w:val="center"/>
            </w:pPr>
            <w:r w:rsidRPr="00AB2385">
              <w:t>23,1</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3C8213F0" w14:textId="77777777" w:rsidR="00E458C3" w:rsidRPr="00AB2385" w:rsidRDefault="00E458C3" w:rsidP="00B3637D">
            <w:pPr>
              <w:jc w:val="center"/>
            </w:pPr>
            <w:r w:rsidRPr="00AB2385">
              <w:t>26,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543A3F2" w14:textId="77777777" w:rsidR="00E458C3" w:rsidRPr="00AB2385" w:rsidRDefault="00E458C3" w:rsidP="00B3637D">
            <w:pPr>
              <w:jc w:val="center"/>
            </w:pPr>
            <w:r w:rsidRPr="00AB2385">
              <w:t>27,8</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EF558DF" w14:textId="77777777" w:rsidR="00E458C3" w:rsidRPr="00AB2385" w:rsidRDefault="00E458C3" w:rsidP="00B3637D">
            <w:pPr>
              <w:jc w:val="center"/>
            </w:pPr>
            <w:r w:rsidRPr="00AB2385">
              <w:t>28,9</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55F5AAC" w14:textId="77777777" w:rsidR="00E458C3" w:rsidRPr="00AB2385" w:rsidRDefault="00E458C3" w:rsidP="00B3637D">
            <w:pPr>
              <w:jc w:val="center"/>
            </w:pPr>
            <w:r w:rsidRPr="00AB2385">
              <w:t>29,5</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6265578" w14:textId="77777777" w:rsidR="00E458C3" w:rsidRPr="00AB2385" w:rsidRDefault="00E458C3" w:rsidP="00B3637D">
            <w:pPr>
              <w:jc w:val="center"/>
            </w:pPr>
            <w:r w:rsidRPr="00AB2385">
              <w:t>29,8</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47A9C664" w14:textId="77777777" w:rsidR="00E458C3" w:rsidRPr="00AB2385" w:rsidRDefault="00E458C3" w:rsidP="00B3637D">
            <w:pPr>
              <w:jc w:val="center"/>
            </w:pPr>
            <w:r w:rsidRPr="00AB2385">
              <w:t>30,0 =/=</w:t>
            </w:r>
          </w:p>
        </w:tc>
      </w:tr>
      <w:tr w:rsidR="00E458C3" w:rsidRPr="00AB2385" w14:paraId="3E662B0C" w14:textId="77777777" w:rsidTr="00B3637D">
        <w:trPr>
          <w:tblHeader/>
        </w:trPr>
        <w:tc>
          <w:tcPr>
            <w:tcW w:w="1171" w:type="pct"/>
            <w:tcBorders>
              <w:top w:val="single" w:sz="4" w:space="0" w:color="auto"/>
              <w:left w:val="single" w:sz="4" w:space="0" w:color="auto"/>
              <w:bottom w:val="single" w:sz="4" w:space="0" w:color="auto"/>
              <w:right w:val="single" w:sz="4" w:space="0" w:color="auto"/>
            </w:tcBorders>
            <w:shd w:val="clear" w:color="auto" w:fill="auto"/>
          </w:tcPr>
          <w:p w14:paraId="6E2BD7BC" w14:textId="77777777" w:rsidR="00E458C3" w:rsidRPr="00AB2385" w:rsidRDefault="00E458C3" w:rsidP="00B3637D">
            <w:pPr>
              <w:rPr>
                <w:lang w:val="ru-RU"/>
              </w:rPr>
            </w:pPr>
            <w:r w:rsidRPr="00AB2385">
              <w:t>Станова динамометрія, кг</w:t>
            </w:r>
          </w:p>
        </w:tc>
        <w:tc>
          <w:tcPr>
            <w:tcW w:w="619" w:type="pct"/>
            <w:tcBorders>
              <w:top w:val="single" w:sz="4" w:space="0" w:color="auto"/>
              <w:left w:val="single" w:sz="4" w:space="0" w:color="auto"/>
              <w:bottom w:val="single" w:sz="4" w:space="0" w:color="auto"/>
              <w:right w:val="single" w:sz="4" w:space="0" w:color="auto"/>
            </w:tcBorders>
            <w:shd w:val="clear" w:color="auto" w:fill="auto"/>
          </w:tcPr>
          <w:p w14:paraId="23003EF6" w14:textId="77777777" w:rsidR="00E458C3" w:rsidRPr="00AB2385" w:rsidRDefault="00E458C3" w:rsidP="00B3637D">
            <w:pPr>
              <w:jc w:val="center"/>
            </w:pPr>
            <w:r w:rsidRPr="00AB2385">
              <w:t>30,0 =/=</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B7C19FD" w14:textId="77777777" w:rsidR="00E458C3" w:rsidRPr="00AB2385" w:rsidRDefault="00E458C3" w:rsidP="00B3637D">
            <w:pPr>
              <w:jc w:val="center"/>
            </w:pPr>
            <w:r w:rsidRPr="00AB2385">
              <w:t>34,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2FDE8B6" w14:textId="77777777" w:rsidR="00E458C3" w:rsidRPr="00AB2385" w:rsidRDefault="00E458C3" w:rsidP="00B3637D">
            <w:pPr>
              <w:jc w:val="center"/>
            </w:pPr>
            <w:r w:rsidRPr="00AB2385">
              <w:t>38,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21D553E1" w14:textId="77777777" w:rsidR="00E458C3" w:rsidRPr="00AB2385" w:rsidRDefault="00E458C3" w:rsidP="00B3637D">
            <w:pPr>
              <w:jc w:val="center"/>
            </w:pPr>
            <w:r w:rsidRPr="00AB2385">
              <w:t>42,1</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FFF9657" w14:textId="77777777" w:rsidR="00E458C3" w:rsidRPr="00AB2385" w:rsidRDefault="00E458C3" w:rsidP="00B3637D">
            <w:pPr>
              <w:jc w:val="center"/>
            </w:pPr>
            <w:r w:rsidRPr="00AB2385">
              <w:t>46,2</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5B37328A" w14:textId="77777777" w:rsidR="00E458C3" w:rsidRPr="00AB2385" w:rsidRDefault="00E458C3" w:rsidP="00B3637D">
            <w:pPr>
              <w:jc w:val="center"/>
            </w:pPr>
            <w:r w:rsidRPr="00AB2385">
              <w:t>50,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6F9AB50B" w14:textId="77777777" w:rsidR="00E458C3" w:rsidRPr="00AB2385" w:rsidRDefault="00E458C3" w:rsidP="00B3637D">
            <w:pPr>
              <w:jc w:val="center"/>
            </w:pPr>
            <w:r w:rsidRPr="00AB2385">
              <w:t>53,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1D2049D4" w14:textId="77777777" w:rsidR="00E458C3" w:rsidRPr="00AB2385" w:rsidRDefault="00E458C3" w:rsidP="00B3637D">
            <w:pPr>
              <w:jc w:val="center"/>
            </w:pPr>
            <w:r w:rsidRPr="00AB2385">
              <w:t>57,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7ABD13F7" w14:textId="77777777" w:rsidR="00E458C3" w:rsidRPr="00AB2385" w:rsidRDefault="00E458C3" w:rsidP="00B3637D">
            <w:pPr>
              <w:jc w:val="center"/>
            </w:pPr>
            <w:r w:rsidRPr="00AB2385">
              <w:t>60,0</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42B3F5A6" w14:textId="77777777" w:rsidR="00E458C3" w:rsidRPr="00AB2385" w:rsidRDefault="00E458C3" w:rsidP="00B3637D">
            <w:pPr>
              <w:jc w:val="center"/>
            </w:pPr>
            <w:r w:rsidRPr="00AB2385">
              <w:t>62,6</w:t>
            </w:r>
          </w:p>
        </w:tc>
        <w:tc>
          <w:tcPr>
            <w:tcW w:w="276" w:type="pct"/>
            <w:tcBorders>
              <w:top w:val="single" w:sz="4" w:space="0" w:color="auto"/>
              <w:left w:val="single" w:sz="4" w:space="0" w:color="auto"/>
              <w:bottom w:val="single" w:sz="4" w:space="0" w:color="auto"/>
              <w:right w:val="single" w:sz="4" w:space="0" w:color="auto"/>
            </w:tcBorders>
            <w:shd w:val="clear" w:color="auto" w:fill="auto"/>
          </w:tcPr>
          <w:p w14:paraId="0CE3B228" w14:textId="77777777" w:rsidR="00E458C3" w:rsidRPr="00AB2385" w:rsidRDefault="00E458C3" w:rsidP="00B3637D">
            <w:pPr>
              <w:jc w:val="center"/>
            </w:pPr>
            <w:r w:rsidRPr="00AB2385">
              <w:t>64,0</w:t>
            </w:r>
          </w:p>
        </w:tc>
        <w:tc>
          <w:tcPr>
            <w:tcW w:w="450" w:type="pct"/>
            <w:tcBorders>
              <w:top w:val="single" w:sz="4" w:space="0" w:color="auto"/>
              <w:left w:val="single" w:sz="4" w:space="0" w:color="auto"/>
              <w:bottom w:val="single" w:sz="4" w:space="0" w:color="auto"/>
              <w:right w:val="single" w:sz="4" w:space="0" w:color="auto"/>
            </w:tcBorders>
            <w:shd w:val="clear" w:color="auto" w:fill="auto"/>
          </w:tcPr>
          <w:p w14:paraId="16365BA3" w14:textId="77777777" w:rsidR="00E458C3" w:rsidRPr="00AB2385" w:rsidRDefault="00E458C3" w:rsidP="00B3637D">
            <w:pPr>
              <w:jc w:val="center"/>
            </w:pPr>
            <w:r w:rsidRPr="00AB2385">
              <w:t>65,0 =/=</w:t>
            </w:r>
          </w:p>
        </w:tc>
      </w:tr>
    </w:tbl>
    <w:p w14:paraId="708E32FD" w14:textId="77777777" w:rsidR="00E458C3" w:rsidRDefault="00E458C3" w:rsidP="00E458C3">
      <w:pPr>
        <w:jc w:val="right"/>
        <w:rPr>
          <w:i/>
          <w:sz w:val="28"/>
          <w:szCs w:val="28"/>
        </w:rPr>
      </w:pPr>
    </w:p>
    <w:p w14:paraId="1A4706A1" w14:textId="77777777" w:rsidR="00E458C3" w:rsidRPr="00633363" w:rsidRDefault="00E458C3" w:rsidP="00E458C3">
      <w:pPr>
        <w:jc w:val="right"/>
        <w:rPr>
          <w:i/>
          <w:sz w:val="28"/>
          <w:szCs w:val="28"/>
        </w:rPr>
      </w:pPr>
      <w:r>
        <w:rPr>
          <w:i/>
          <w:sz w:val="28"/>
          <w:szCs w:val="28"/>
        </w:rPr>
        <w:br w:type="page"/>
      </w:r>
      <w:r w:rsidRPr="00633363">
        <w:rPr>
          <w:i/>
          <w:sz w:val="28"/>
          <w:szCs w:val="28"/>
        </w:rPr>
        <w:lastRenderedPageBreak/>
        <w:t>Таблиця 4.7</w:t>
      </w:r>
    </w:p>
    <w:p w14:paraId="31D60590" w14:textId="77777777" w:rsidR="00E458C3" w:rsidRPr="00AB2385" w:rsidRDefault="00E458C3" w:rsidP="00E458C3">
      <w:pPr>
        <w:jc w:val="right"/>
        <w:rPr>
          <w:sz w:val="28"/>
          <w:szCs w:val="28"/>
        </w:rPr>
      </w:pPr>
    </w:p>
    <w:p w14:paraId="7AA02C31" w14:textId="77777777" w:rsidR="00E458C3" w:rsidRPr="00633363" w:rsidRDefault="00E458C3" w:rsidP="00E458C3">
      <w:pPr>
        <w:jc w:val="center"/>
        <w:rPr>
          <w:b/>
          <w:sz w:val="28"/>
          <w:szCs w:val="28"/>
        </w:rPr>
      </w:pPr>
      <w:r w:rsidRPr="00633363">
        <w:rPr>
          <w:b/>
          <w:sz w:val="28"/>
          <w:szCs w:val="28"/>
        </w:rPr>
        <w:t>Нормативи оцінки фізичної підготовленості дівчат 8-го класу, представниць м</w:t>
      </w:r>
      <w:r w:rsidRPr="00633363">
        <w:rPr>
          <w:b/>
          <w:sz w:val="28"/>
          <w:szCs w:val="28"/>
          <w:lang w:val="ru-RU"/>
        </w:rPr>
        <w:t>’</w:t>
      </w:r>
      <w:proofErr w:type="spellStart"/>
      <w:r w:rsidRPr="00633363">
        <w:rPr>
          <w:b/>
          <w:sz w:val="28"/>
          <w:szCs w:val="28"/>
        </w:rPr>
        <w:t>язового</w:t>
      </w:r>
      <w:proofErr w:type="spellEnd"/>
      <w:r w:rsidRPr="00633363">
        <w:rPr>
          <w:b/>
          <w:sz w:val="28"/>
          <w:szCs w:val="28"/>
        </w:rPr>
        <w:t xml:space="preserve"> типу соматичної конституції </w:t>
      </w:r>
    </w:p>
    <w:p w14:paraId="6DCC4D8F" w14:textId="77777777" w:rsidR="00E458C3" w:rsidRPr="00633363" w:rsidRDefault="00E458C3" w:rsidP="00E458C3">
      <w:pPr>
        <w:jc w:val="center"/>
        <w:rPr>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1"/>
        <w:gridCol w:w="2007"/>
        <w:gridCol w:w="763"/>
        <w:gridCol w:w="763"/>
        <w:gridCol w:w="763"/>
        <w:gridCol w:w="763"/>
        <w:gridCol w:w="763"/>
        <w:gridCol w:w="763"/>
        <w:gridCol w:w="763"/>
        <w:gridCol w:w="763"/>
        <w:gridCol w:w="763"/>
        <w:gridCol w:w="763"/>
        <w:gridCol w:w="1665"/>
      </w:tblGrid>
      <w:tr w:rsidR="00E458C3" w:rsidRPr="00AB2385" w14:paraId="4A1BAAE0" w14:textId="77777777" w:rsidTr="00B3637D">
        <w:trPr>
          <w:cantSplit/>
          <w:tblHeader/>
        </w:trPr>
        <w:tc>
          <w:tcPr>
            <w:tcW w:w="1193" w:type="pct"/>
            <w:vMerge w:val="restart"/>
            <w:tcBorders>
              <w:top w:val="single" w:sz="4" w:space="0" w:color="auto"/>
              <w:left w:val="single" w:sz="4" w:space="0" w:color="auto"/>
              <w:bottom w:val="single" w:sz="4" w:space="0" w:color="auto"/>
              <w:right w:val="single" w:sz="4" w:space="0" w:color="auto"/>
            </w:tcBorders>
            <w:shd w:val="clear" w:color="auto" w:fill="auto"/>
          </w:tcPr>
          <w:p w14:paraId="51C8473B" w14:textId="77777777" w:rsidR="00E458C3" w:rsidRPr="00633363" w:rsidRDefault="00E458C3" w:rsidP="00B3637D">
            <w:pPr>
              <w:jc w:val="center"/>
            </w:pPr>
          </w:p>
          <w:p w14:paraId="0B618C03" w14:textId="77777777" w:rsidR="00E458C3" w:rsidRPr="00633363" w:rsidRDefault="00E458C3" w:rsidP="00B3637D">
            <w:pPr>
              <w:jc w:val="center"/>
            </w:pPr>
            <w:r w:rsidRPr="00633363">
              <w:t>Показник</w:t>
            </w:r>
          </w:p>
        </w:tc>
        <w:tc>
          <w:tcPr>
            <w:tcW w:w="3807" w:type="pct"/>
            <w:gridSpan w:val="12"/>
            <w:tcBorders>
              <w:top w:val="single" w:sz="4" w:space="0" w:color="auto"/>
              <w:left w:val="single" w:sz="4" w:space="0" w:color="auto"/>
              <w:bottom w:val="single" w:sz="4" w:space="0" w:color="auto"/>
              <w:right w:val="single" w:sz="4" w:space="0" w:color="auto"/>
            </w:tcBorders>
            <w:shd w:val="clear" w:color="auto" w:fill="auto"/>
          </w:tcPr>
          <w:p w14:paraId="3844FFF2" w14:textId="77777777" w:rsidR="00E458C3" w:rsidRPr="00633363" w:rsidRDefault="00E458C3" w:rsidP="00B3637D">
            <w:pPr>
              <w:jc w:val="center"/>
            </w:pPr>
            <w:r w:rsidRPr="00633363">
              <w:t>Бал</w:t>
            </w:r>
          </w:p>
        </w:tc>
      </w:tr>
      <w:tr w:rsidR="00E458C3" w:rsidRPr="00AB2385" w14:paraId="24C7539A" w14:textId="77777777" w:rsidTr="00B3637D">
        <w:trPr>
          <w:cantSplit/>
          <w:tblHeader/>
        </w:trPr>
        <w:tc>
          <w:tcPr>
            <w:tcW w:w="1193" w:type="pct"/>
            <w:vMerge/>
            <w:tcBorders>
              <w:top w:val="single" w:sz="4" w:space="0" w:color="auto"/>
              <w:left w:val="single" w:sz="4" w:space="0" w:color="auto"/>
              <w:bottom w:val="single" w:sz="4" w:space="0" w:color="auto"/>
              <w:right w:val="single" w:sz="4" w:space="0" w:color="auto"/>
            </w:tcBorders>
            <w:shd w:val="clear" w:color="auto" w:fill="auto"/>
            <w:vAlign w:val="center"/>
          </w:tcPr>
          <w:p w14:paraId="2277238D" w14:textId="77777777" w:rsidR="00E458C3" w:rsidRPr="00633363" w:rsidRDefault="00E458C3" w:rsidP="00B3637D"/>
        </w:tc>
        <w:tc>
          <w:tcPr>
            <w:tcW w:w="676" w:type="pct"/>
            <w:tcBorders>
              <w:top w:val="single" w:sz="4" w:space="0" w:color="auto"/>
              <w:left w:val="single" w:sz="4" w:space="0" w:color="auto"/>
              <w:bottom w:val="single" w:sz="4" w:space="0" w:color="auto"/>
              <w:right w:val="single" w:sz="4" w:space="0" w:color="auto"/>
            </w:tcBorders>
            <w:shd w:val="clear" w:color="auto" w:fill="auto"/>
          </w:tcPr>
          <w:p w14:paraId="4F9B9956" w14:textId="77777777" w:rsidR="00E458C3" w:rsidRPr="00633363" w:rsidRDefault="00E458C3" w:rsidP="00B3637D">
            <w:pPr>
              <w:jc w:val="center"/>
            </w:pPr>
            <w:r w:rsidRPr="00633363">
              <w:t>1</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F564C2A" w14:textId="77777777" w:rsidR="00E458C3" w:rsidRPr="00633363" w:rsidRDefault="00E458C3" w:rsidP="00B3637D">
            <w:pPr>
              <w:jc w:val="center"/>
            </w:pPr>
            <w:r w:rsidRPr="00633363">
              <w:t>2</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CB4AB84" w14:textId="77777777" w:rsidR="00E458C3" w:rsidRPr="00633363" w:rsidRDefault="00E458C3" w:rsidP="00B3637D">
            <w:pPr>
              <w:jc w:val="center"/>
            </w:pPr>
            <w:r w:rsidRPr="00633363">
              <w:t>3</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A24D300" w14:textId="77777777" w:rsidR="00E458C3" w:rsidRPr="00633363" w:rsidRDefault="00E458C3" w:rsidP="00B3637D">
            <w:pPr>
              <w:jc w:val="center"/>
            </w:pPr>
            <w:r w:rsidRPr="00633363">
              <w:t>4</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1BF7DFF" w14:textId="77777777" w:rsidR="00E458C3" w:rsidRPr="00633363" w:rsidRDefault="00E458C3" w:rsidP="00B3637D">
            <w:pPr>
              <w:jc w:val="center"/>
            </w:pPr>
            <w:r w:rsidRPr="00633363">
              <w:t>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A514EB1" w14:textId="77777777" w:rsidR="00E458C3" w:rsidRPr="00633363" w:rsidRDefault="00E458C3" w:rsidP="00B3637D">
            <w:pPr>
              <w:jc w:val="center"/>
            </w:pPr>
            <w:r w:rsidRPr="00633363">
              <w:t>6</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C44B8D8" w14:textId="77777777" w:rsidR="00E458C3" w:rsidRPr="00633363" w:rsidRDefault="00E458C3" w:rsidP="00B3637D">
            <w:pPr>
              <w:jc w:val="center"/>
            </w:pPr>
            <w:r w:rsidRPr="00633363">
              <w:t>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373E719" w14:textId="77777777" w:rsidR="00E458C3" w:rsidRPr="00633363" w:rsidRDefault="00E458C3" w:rsidP="00B3637D">
            <w:pPr>
              <w:jc w:val="center"/>
            </w:pPr>
            <w:r w:rsidRPr="00633363">
              <w:t>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0757F80" w14:textId="77777777" w:rsidR="00E458C3" w:rsidRPr="00633363" w:rsidRDefault="00E458C3" w:rsidP="00B3637D">
            <w:pPr>
              <w:jc w:val="center"/>
            </w:pPr>
            <w:r w:rsidRPr="00633363">
              <w:t>9</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6A92E09" w14:textId="77777777" w:rsidR="00E458C3" w:rsidRPr="00633363" w:rsidRDefault="00E458C3" w:rsidP="00B3637D">
            <w:pPr>
              <w:jc w:val="center"/>
            </w:pPr>
            <w:r w:rsidRPr="00633363">
              <w:t>1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357F59F" w14:textId="77777777" w:rsidR="00E458C3" w:rsidRPr="00633363" w:rsidRDefault="00E458C3" w:rsidP="00B3637D">
            <w:pPr>
              <w:jc w:val="center"/>
            </w:pPr>
            <w:r w:rsidRPr="00633363">
              <w:t>11</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4076B33F" w14:textId="77777777" w:rsidR="00E458C3" w:rsidRPr="00633363" w:rsidRDefault="00E458C3" w:rsidP="00B3637D">
            <w:pPr>
              <w:jc w:val="center"/>
            </w:pPr>
            <w:r w:rsidRPr="00633363">
              <w:t>12</w:t>
            </w:r>
          </w:p>
        </w:tc>
      </w:tr>
      <w:tr w:rsidR="00E458C3" w:rsidRPr="00AB2385" w14:paraId="3E50612E" w14:textId="77777777" w:rsidTr="00B3637D">
        <w:trPr>
          <w:cantSplit/>
          <w:tblHeader/>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0DDEFB03" w14:textId="77777777" w:rsidR="00E458C3" w:rsidRPr="00AB2385" w:rsidRDefault="00E458C3" w:rsidP="00B3637D">
            <w:pPr>
              <w:jc w:val="center"/>
              <w:rPr>
                <w:b/>
              </w:rPr>
            </w:pPr>
          </w:p>
        </w:tc>
      </w:tr>
      <w:tr w:rsidR="00E458C3" w:rsidRPr="00AB2385" w14:paraId="6D9A13AF"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2CACF94E" w14:textId="77777777" w:rsidR="00E458C3" w:rsidRPr="00AB2385" w:rsidRDefault="00E458C3" w:rsidP="00B3637D">
            <w:pPr>
              <w:rPr>
                <w:lang w:val="ru-RU"/>
              </w:rPr>
            </w:pPr>
            <w:r w:rsidRPr="00AB2385">
              <w:t>6-хвилинний біг на відстань, м</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02E4E5C7" w14:textId="77777777" w:rsidR="00E458C3" w:rsidRPr="00AB2385" w:rsidRDefault="00E458C3" w:rsidP="00B3637D">
            <w:pPr>
              <w:jc w:val="center"/>
            </w:pPr>
            <w:r w:rsidRPr="00AB2385">
              <w:t>700,0 і менше</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24FBEDD" w14:textId="77777777" w:rsidR="00E458C3" w:rsidRPr="00AB2385" w:rsidRDefault="00E458C3" w:rsidP="00B3637D">
            <w:pPr>
              <w:jc w:val="center"/>
            </w:pPr>
            <w:r w:rsidRPr="00AB2385">
              <w:t>84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859E745" w14:textId="77777777" w:rsidR="00E458C3" w:rsidRPr="00AB2385" w:rsidRDefault="00E458C3" w:rsidP="00B3637D">
            <w:pPr>
              <w:jc w:val="center"/>
            </w:pPr>
            <w:r w:rsidRPr="00AB2385">
              <w:t>98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C0A41BE" w14:textId="77777777" w:rsidR="00E458C3" w:rsidRPr="00AB2385" w:rsidRDefault="00E458C3" w:rsidP="00B3637D">
            <w:pPr>
              <w:jc w:val="center"/>
            </w:pPr>
            <w:r w:rsidRPr="00AB2385">
              <w:t>113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08903A6" w14:textId="77777777" w:rsidR="00E458C3" w:rsidRPr="00AB2385" w:rsidRDefault="00E458C3" w:rsidP="00B3637D">
            <w:pPr>
              <w:jc w:val="center"/>
            </w:pPr>
            <w:r w:rsidRPr="00AB2385">
              <w:t>127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35DA0D0" w14:textId="77777777" w:rsidR="00E458C3" w:rsidRPr="00AB2385" w:rsidRDefault="00E458C3" w:rsidP="00B3637D">
            <w:pPr>
              <w:jc w:val="center"/>
            </w:pPr>
            <w:r w:rsidRPr="00AB2385">
              <w:t>14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9EF3D87" w14:textId="77777777" w:rsidR="00E458C3" w:rsidRPr="00AB2385" w:rsidRDefault="00E458C3" w:rsidP="00B3637D">
            <w:pPr>
              <w:jc w:val="center"/>
            </w:pPr>
            <w:r w:rsidRPr="00AB2385">
              <w:t>145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A184886" w14:textId="77777777" w:rsidR="00E458C3" w:rsidRPr="00AB2385" w:rsidRDefault="00E458C3" w:rsidP="00B3637D">
            <w:pPr>
              <w:jc w:val="center"/>
            </w:pPr>
            <w:r w:rsidRPr="00AB2385">
              <w:t>151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0A30669" w14:textId="77777777" w:rsidR="00E458C3" w:rsidRPr="00AB2385" w:rsidRDefault="00E458C3" w:rsidP="00B3637D">
            <w:pPr>
              <w:jc w:val="center"/>
            </w:pPr>
            <w:r w:rsidRPr="00AB2385">
              <w:t>16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939B9CA" w14:textId="77777777" w:rsidR="00E458C3" w:rsidRPr="00AB2385" w:rsidRDefault="00E458C3" w:rsidP="00B3637D">
            <w:pPr>
              <w:jc w:val="center"/>
            </w:pPr>
            <w:r w:rsidRPr="00AB2385">
              <w:t>168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6997DCF" w14:textId="77777777" w:rsidR="00E458C3" w:rsidRPr="00AB2385" w:rsidRDefault="00E458C3" w:rsidP="00B3637D">
            <w:pPr>
              <w:jc w:val="center"/>
            </w:pPr>
            <w:r w:rsidRPr="00AB2385">
              <w:t>174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397C38C1" w14:textId="77777777" w:rsidR="00E458C3" w:rsidRPr="00AB2385" w:rsidRDefault="00E458C3" w:rsidP="00B3637D">
            <w:pPr>
              <w:jc w:val="center"/>
            </w:pPr>
            <w:r w:rsidRPr="00AB2385">
              <w:t>1800 і більше</w:t>
            </w:r>
          </w:p>
        </w:tc>
      </w:tr>
      <w:tr w:rsidR="00E458C3" w:rsidRPr="00AB2385" w14:paraId="5C74D640"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4AF21D08"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100 м"/>
              </w:smartTagPr>
              <w:r w:rsidRPr="00AB2385">
                <w:t>100 м</w:t>
              </w:r>
            </w:smartTag>
            <w:r w:rsidRPr="00AB2385">
              <w:t>, с</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45508A82" w14:textId="77777777" w:rsidR="00E458C3" w:rsidRPr="00AB2385" w:rsidRDefault="00E458C3" w:rsidP="00B3637D">
            <w:pPr>
              <w:jc w:val="center"/>
            </w:pPr>
            <w:r w:rsidRPr="00AB2385">
              <w:t>19,0 і більше</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DDE6575" w14:textId="77777777" w:rsidR="00E458C3" w:rsidRPr="00AB2385" w:rsidRDefault="00E458C3" w:rsidP="00B3637D">
            <w:pPr>
              <w:jc w:val="center"/>
            </w:pPr>
            <w:r w:rsidRPr="00AB2385">
              <w:t>18,9</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7E7173E" w14:textId="77777777" w:rsidR="00E458C3" w:rsidRPr="00AB2385" w:rsidRDefault="00E458C3" w:rsidP="00B3637D">
            <w:pPr>
              <w:jc w:val="center"/>
            </w:pPr>
            <w:r w:rsidRPr="00AB2385">
              <w:t>18,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77361EB" w14:textId="77777777" w:rsidR="00E458C3" w:rsidRPr="00AB2385" w:rsidRDefault="00E458C3" w:rsidP="00B3637D">
            <w:pPr>
              <w:jc w:val="center"/>
            </w:pPr>
            <w:r w:rsidRPr="00AB2385">
              <w:t>18,6</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0803748" w14:textId="77777777" w:rsidR="00E458C3" w:rsidRPr="00AB2385" w:rsidRDefault="00E458C3" w:rsidP="00B3637D">
            <w:pPr>
              <w:jc w:val="center"/>
            </w:pPr>
            <w:r w:rsidRPr="00AB2385">
              <w:t>18,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1D5A6DE" w14:textId="77777777" w:rsidR="00E458C3" w:rsidRPr="00AB2385" w:rsidRDefault="00E458C3" w:rsidP="00B3637D">
            <w:pPr>
              <w:jc w:val="center"/>
            </w:pPr>
            <w:r w:rsidRPr="00AB2385">
              <w:t>18,3</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C6F40BB" w14:textId="77777777" w:rsidR="00E458C3" w:rsidRPr="00AB2385" w:rsidRDefault="00E458C3" w:rsidP="00B3637D">
            <w:pPr>
              <w:jc w:val="center"/>
            </w:pPr>
            <w:r w:rsidRPr="00AB2385">
              <w:t>18,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313149B" w14:textId="77777777" w:rsidR="00E458C3" w:rsidRPr="00AB2385" w:rsidRDefault="00E458C3" w:rsidP="00B3637D">
            <w:pPr>
              <w:jc w:val="center"/>
            </w:pPr>
            <w:r w:rsidRPr="00AB2385">
              <w:t>17,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E0A73DE" w14:textId="77777777" w:rsidR="00E458C3" w:rsidRPr="00AB2385" w:rsidRDefault="00E458C3" w:rsidP="00B3637D">
            <w:pPr>
              <w:jc w:val="center"/>
            </w:pPr>
            <w:r w:rsidRPr="00AB2385">
              <w:t>17,3</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20C0BA1" w14:textId="77777777" w:rsidR="00E458C3" w:rsidRPr="00AB2385" w:rsidRDefault="00E458C3" w:rsidP="00B3637D">
            <w:pPr>
              <w:jc w:val="center"/>
            </w:pPr>
            <w:r w:rsidRPr="00AB2385">
              <w:t>17,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326DC41" w14:textId="77777777" w:rsidR="00E458C3" w:rsidRPr="00AB2385" w:rsidRDefault="00E458C3" w:rsidP="00B3637D">
            <w:pPr>
              <w:jc w:val="center"/>
            </w:pPr>
            <w:r w:rsidRPr="00AB2385">
              <w:t>16,5</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44DC8F5E" w14:textId="77777777" w:rsidR="00E458C3" w:rsidRPr="00AB2385" w:rsidRDefault="00E458C3" w:rsidP="00B3637D">
            <w:pPr>
              <w:jc w:val="center"/>
            </w:pPr>
            <w:r w:rsidRPr="00AB2385">
              <w:t>16,0 і менше</w:t>
            </w:r>
          </w:p>
        </w:tc>
      </w:tr>
      <w:tr w:rsidR="00E458C3" w:rsidRPr="00AB2385" w14:paraId="27892CAF"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094C2B92"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20 м"/>
              </w:smartTagPr>
              <w:r w:rsidRPr="00AB2385">
                <w:t>20 м</w:t>
              </w:r>
            </w:smartTag>
            <w:r w:rsidRPr="00AB2385">
              <w:t xml:space="preserve"> з ходу, с</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4A303D1B" w14:textId="77777777" w:rsidR="00E458C3" w:rsidRPr="00AB2385" w:rsidRDefault="00E458C3" w:rsidP="00B3637D">
            <w:pPr>
              <w:jc w:val="center"/>
            </w:pPr>
            <w:r w:rsidRPr="00AB2385">
              <w:t>4,3 =/=</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7A51012" w14:textId="77777777" w:rsidR="00E458C3" w:rsidRPr="00AB2385" w:rsidRDefault="00E458C3" w:rsidP="00B3637D">
            <w:pPr>
              <w:jc w:val="center"/>
            </w:pPr>
            <w:r w:rsidRPr="00AB2385">
              <w:t>4,2</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2666585" w14:textId="77777777" w:rsidR="00E458C3" w:rsidRPr="00AB2385" w:rsidRDefault="00E458C3" w:rsidP="00B3637D">
            <w:pPr>
              <w:jc w:val="center"/>
            </w:pPr>
            <w:r w:rsidRPr="00AB2385">
              <w:t>4,1</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D517722" w14:textId="77777777" w:rsidR="00E458C3" w:rsidRPr="00AB2385" w:rsidRDefault="00E458C3" w:rsidP="00B3637D">
            <w:pPr>
              <w:jc w:val="center"/>
            </w:pPr>
            <w:r w:rsidRPr="00AB2385">
              <w:t>4,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95428B1" w14:textId="77777777" w:rsidR="00E458C3" w:rsidRPr="00AB2385" w:rsidRDefault="00E458C3" w:rsidP="00B3637D">
            <w:pPr>
              <w:jc w:val="center"/>
            </w:pPr>
            <w:r w:rsidRPr="00AB2385">
              <w:t>3,9</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CAA0A3C" w14:textId="77777777" w:rsidR="00E458C3" w:rsidRPr="00AB2385" w:rsidRDefault="00E458C3" w:rsidP="00B3637D">
            <w:pPr>
              <w:jc w:val="center"/>
            </w:pPr>
            <w:r w:rsidRPr="00AB2385">
              <w:t>3,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257640F" w14:textId="77777777" w:rsidR="00E458C3" w:rsidRPr="00AB2385" w:rsidRDefault="00E458C3" w:rsidP="00B3637D">
            <w:pPr>
              <w:jc w:val="center"/>
            </w:pPr>
            <w:r w:rsidRPr="00AB2385">
              <w:t>3,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DA65922" w14:textId="77777777" w:rsidR="00E458C3" w:rsidRPr="00AB2385" w:rsidRDefault="00E458C3" w:rsidP="00B3637D">
            <w:pPr>
              <w:jc w:val="center"/>
            </w:pPr>
            <w:r w:rsidRPr="00AB2385">
              <w:t>3,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1B64458" w14:textId="77777777" w:rsidR="00E458C3" w:rsidRPr="00AB2385" w:rsidRDefault="00E458C3" w:rsidP="00B3637D">
            <w:pPr>
              <w:jc w:val="center"/>
            </w:pPr>
            <w:r w:rsidRPr="00AB2385">
              <w:t>3,4</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868B963" w14:textId="77777777" w:rsidR="00E458C3" w:rsidRPr="00AB2385" w:rsidRDefault="00E458C3" w:rsidP="00B3637D">
            <w:pPr>
              <w:jc w:val="center"/>
            </w:pPr>
            <w:r w:rsidRPr="00AB2385">
              <w:t>3,3</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49CE781" w14:textId="77777777" w:rsidR="00E458C3" w:rsidRPr="00AB2385" w:rsidRDefault="00E458C3" w:rsidP="00B3637D">
            <w:pPr>
              <w:jc w:val="center"/>
            </w:pPr>
            <w:r w:rsidRPr="00AB2385">
              <w:t>3,2</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3269FFDA" w14:textId="77777777" w:rsidR="00E458C3" w:rsidRPr="00AB2385" w:rsidRDefault="00E458C3" w:rsidP="00B3637D">
            <w:pPr>
              <w:jc w:val="center"/>
            </w:pPr>
            <w:r w:rsidRPr="00AB2385">
              <w:t>3,1 =/=</w:t>
            </w:r>
          </w:p>
        </w:tc>
      </w:tr>
      <w:tr w:rsidR="00E458C3" w:rsidRPr="00AB2385" w14:paraId="5920E45B"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5483EAEC" w14:textId="77777777" w:rsidR="00E458C3" w:rsidRPr="00AB2385" w:rsidRDefault="00E458C3" w:rsidP="00B3637D">
            <w:pPr>
              <w:rPr>
                <w:lang w:val="ru-RU"/>
              </w:rPr>
            </w:pPr>
            <w:r>
              <w:t>5-с</w:t>
            </w:r>
            <w:r w:rsidRPr="00AB2385">
              <w:t xml:space="preserve"> біг на місці, к-ть</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63D84629" w14:textId="77777777" w:rsidR="00E458C3" w:rsidRPr="00AB2385" w:rsidRDefault="00E458C3" w:rsidP="00B3637D">
            <w:pPr>
              <w:jc w:val="center"/>
            </w:pPr>
            <w:r w:rsidRPr="00AB2385">
              <w:t>14,0 і менше</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B087858" w14:textId="77777777" w:rsidR="00E458C3" w:rsidRPr="00AB2385" w:rsidRDefault="00E458C3" w:rsidP="00B3637D">
            <w:pPr>
              <w:jc w:val="center"/>
            </w:pPr>
            <w:r w:rsidRPr="00AB2385">
              <w:t>15,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EFDC5ED" w14:textId="77777777" w:rsidR="00E458C3" w:rsidRPr="00AB2385" w:rsidRDefault="00E458C3" w:rsidP="00B3637D">
            <w:pPr>
              <w:jc w:val="center"/>
            </w:pPr>
            <w:r w:rsidRPr="00AB2385">
              <w:t>16,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89ED59D" w14:textId="77777777" w:rsidR="00E458C3" w:rsidRPr="00AB2385" w:rsidRDefault="00E458C3" w:rsidP="00B3637D">
            <w:pPr>
              <w:jc w:val="center"/>
            </w:pPr>
            <w:r w:rsidRPr="00AB2385">
              <w:t>17,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075AA92" w14:textId="77777777" w:rsidR="00E458C3" w:rsidRPr="00AB2385" w:rsidRDefault="00E458C3" w:rsidP="00B3637D">
            <w:pPr>
              <w:jc w:val="center"/>
            </w:pPr>
            <w:r w:rsidRPr="00AB2385">
              <w:t>18,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D1D8844" w14:textId="77777777" w:rsidR="00E458C3" w:rsidRPr="00AB2385" w:rsidRDefault="00E458C3" w:rsidP="00B3637D">
            <w:pPr>
              <w:jc w:val="center"/>
            </w:pPr>
            <w:r w:rsidRPr="00AB2385">
              <w:t>19,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10181C0" w14:textId="77777777" w:rsidR="00E458C3" w:rsidRPr="00AB2385" w:rsidRDefault="00E458C3" w:rsidP="00B3637D">
            <w:pPr>
              <w:jc w:val="center"/>
            </w:pPr>
            <w:r w:rsidRPr="00AB2385">
              <w:t>2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1DB9610" w14:textId="77777777" w:rsidR="00E458C3" w:rsidRPr="00AB2385" w:rsidRDefault="00E458C3" w:rsidP="00B3637D">
            <w:pPr>
              <w:jc w:val="center"/>
            </w:pPr>
            <w:r w:rsidRPr="00AB2385">
              <w:t>21,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018D2A2" w14:textId="77777777" w:rsidR="00E458C3" w:rsidRPr="00AB2385" w:rsidRDefault="00E458C3" w:rsidP="00B3637D">
            <w:pPr>
              <w:jc w:val="center"/>
            </w:pPr>
            <w:r w:rsidRPr="00AB2385">
              <w:t>22,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3555D22" w14:textId="77777777" w:rsidR="00E458C3" w:rsidRPr="00AB2385" w:rsidRDefault="00E458C3" w:rsidP="00B3637D">
            <w:pPr>
              <w:jc w:val="center"/>
            </w:pPr>
            <w:r w:rsidRPr="00AB2385">
              <w:t>23,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CE29161" w14:textId="77777777" w:rsidR="00E458C3" w:rsidRPr="00AB2385" w:rsidRDefault="00E458C3" w:rsidP="00B3637D">
            <w:pPr>
              <w:jc w:val="center"/>
            </w:pPr>
            <w:r w:rsidRPr="00AB2385">
              <w:t>24,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2AF020A3" w14:textId="77777777" w:rsidR="00E458C3" w:rsidRPr="00AB2385" w:rsidRDefault="00E458C3" w:rsidP="00B3637D">
            <w:pPr>
              <w:jc w:val="center"/>
            </w:pPr>
            <w:r w:rsidRPr="00AB2385">
              <w:t>25,0 і більше</w:t>
            </w:r>
          </w:p>
        </w:tc>
      </w:tr>
      <w:tr w:rsidR="00E458C3" w:rsidRPr="00AB2385" w14:paraId="1BA1D306"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5DE55A69" w14:textId="77777777" w:rsidR="00E458C3" w:rsidRPr="00AB2385" w:rsidRDefault="00E458C3" w:rsidP="00B3637D">
            <w:pPr>
              <w:rPr>
                <w:lang w:val="ru-RU"/>
              </w:rPr>
            </w:pPr>
            <w:r w:rsidRPr="00AB2385">
              <w:t>Човниковий біг 3</w:t>
            </w:r>
            <w:r w:rsidRPr="00AB2385">
              <w:rPr>
                <w:position w:val="-4"/>
                <w:lang w:val="ru-RU"/>
              </w:rPr>
              <w:object w:dxaOrig="180" w:dyaOrig="200" w14:anchorId="7C6B4674">
                <v:shape id="_x0000_i1040" type="#_x0000_t75" style="width:9pt;height:9.75pt" o:ole="" fillcolor="window">
                  <v:imagedata r:id="rId28" o:title=""/>
                </v:shape>
                <o:OLEObject Type="Embed" ProgID="Equation.DSMT4" ShapeID="_x0000_i1040" DrawAspect="Content" ObjectID="_1698483339" r:id="rId34"/>
              </w:object>
            </w:r>
            <w:r w:rsidRPr="00AB2385">
              <w:t>10 м, с</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42CA68CD" w14:textId="77777777" w:rsidR="00E458C3" w:rsidRPr="00AB2385" w:rsidRDefault="00E458C3" w:rsidP="00B3637D">
            <w:pPr>
              <w:jc w:val="center"/>
            </w:pPr>
            <w:r w:rsidRPr="00AB2385">
              <w:t>9,3 і більше</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A236792" w14:textId="77777777" w:rsidR="00E458C3" w:rsidRPr="00AB2385" w:rsidRDefault="00E458C3" w:rsidP="00B3637D">
            <w:pPr>
              <w:jc w:val="center"/>
            </w:pPr>
            <w:r w:rsidRPr="00AB2385">
              <w:t>9,2</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B4949D7" w14:textId="77777777" w:rsidR="00E458C3" w:rsidRPr="00AB2385" w:rsidRDefault="00E458C3" w:rsidP="00B3637D">
            <w:pPr>
              <w:jc w:val="center"/>
            </w:pPr>
            <w:r w:rsidRPr="00AB2385">
              <w:t>9,1</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5A2BC55" w14:textId="77777777" w:rsidR="00E458C3" w:rsidRPr="00AB2385" w:rsidRDefault="00E458C3" w:rsidP="00B3637D">
            <w:pPr>
              <w:jc w:val="center"/>
            </w:pPr>
            <w:r w:rsidRPr="00AB2385">
              <w:t>9,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F1FF333" w14:textId="77777777" w:rsidR="00E458C3" w:rsidRPr="00AB2385" w:rsidRDefault="00E458C3" w:rsidP="00B3637D">
            <w:pPr>
              <w:jc w:val="center"/>
            </w:pPr>
            <w:r w:rsidRPr="00AB2385">
              <w:t>8,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7C1E225" w14:textId="77777777" w:rsidR="00E458C3" w:rsidRPr="00AB2385" w:rsidRDefault="00E458C3" w:rsidP="00B3637D">
            <w:pPr>
              <w:jc w:val="center"/>
            </w:pPr>
            <w:r w:rsidRPr="00AB2385">
              <w:t>8,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40D473C" w14:textId="77777777" w:rsidR="00E458C3" w:rsidRPr="00AB2385" w:rsidRDefault="00E458C3" w:rsidP="00B3637D">
            <w:pPr>
              <w:jc w:val="center"/>
            </w:pPr>
            <w:r w:rsidRPr="00AB2385">
              <w:t>8,6</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C729F8F" w14:textId="77777777" w:rsidR="00E458C3" w:rsidRPr="00AB2385" w:rsidRDefault="00E458C3" w:rsidP="00B3637D">
            <w:pPr>
              <w:jc w:val="center"/>
            </w:pPr>
            <w:r w:rsidRPr="00AB2385">
              <w:t>8,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4603E30" w14:textId="77777777" w:rsidR="00E458C3" w:rsidRPr="00AB2385" w:rsidRDefault="00E458C3" w:rsidP="00B3637D">
            <w:pPr>
              <w:jc w:val="center"/>
            </w:pPr>
            <w:r w:rsidRPr="00AB2385">
              <w:t>8,4</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B3EA06A" w14:textId="77777777" w:rsidR="00E458C3" w:rsidRPr="00AB2385" w:rsidRDefault="00E458C3" w:rsidP="00B3637D">
            <w:pPr>
              <w:jc w:val="center"/>
            </w:pPr>
            <w:r w:rsidRPr="00AB2385">
              <w:t>8,3</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C9CC856" w14:textId="77777777" w:rsidR="00E458C3" w:rsidRPr="00AB2385" w:rsidRDefault="00E458C3" w:rsidP="00B3637D">
            <w:pPr>
              <w:jc w:val="center"/>
            </w:pPr>
            <w:r w:rsidRPr="00AB2385">
              <w:t>8,1</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25BE9689" w14:textId="77777777" w:rsidR="00E458C3" w:rsidRPr="00AB2385" w:rsidRDefault="00E458C3" w:rsidP="00B3637D">
            <w:pPr>
              <w:jc w:val="center"/>
            </w:pPr>
            <w:r w:rsidRPr="00AB2385">
              <w:t xml:space="preserve">8,0 і менше </w:t>
            </w:r>
          </w:p>
        </w:tc>
      </w:tr>
      <w:tr w:rsidR="00E458C3" w:rsidRPr="00AB2385" w14:paraId="1AB85CBB"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2A294B12" w14:textId="77777777" w:rsidR="00E458C3" w:rsidRPr="00AB2385" w:rsidRDefault="00E458C3" w:rsidP="00B3637D">
            <w:pPr>
              <w:rPr>
                <w:lang w:val="ru-RU"/>
              </w:rPr>
            </w:pPr>
            <w:r w:rsidRPr="00AB2385">
              <w:t>Метання тенісного м’яча на дальність провідною рукою, м</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0D31CCBB" w14:textId="77777777" w:rsidR="00E458C3" w:rsidRPr="00AB2385" w:rsidRDefault="00E458C3" w:rsidP="00B3637D">
            <w:pPr>
              <w:jc w:val="center"/>
            </w:pPr>
            <w:r w:rsidRPr="00AB2385">
              <w:t>18,0 і менше</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A87D795" w14:textId="77777777" w:rsidR="00E458C3" w:rsidRPr="00AB2385" w:rsidRDefault="00E458C3" w:rsidP="00B3637D">
            <w:pPr>
              <w:jc w:val="center"/>
            </w:pPr>
            <w:r w:rsidRPr="00AB2385">
              <w:t>19,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8664B11" w14:textId="77777777" w:rsidR="00E458C3" w:rsidRPr="00AB2385" w:rsidRDefault="00E458C3" w:rsidP="00B3637D">
            <w:pPr>
              <w:jc w:val="center"/>
            </w:pPr>
            <w:r w:rsidRPr="00AB2385">
              <w:t>2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75AA024" w14:textId="77777777" w:rsidR="00E458C3" w:rsidRPr="00AB2385" w:rsidRDefault="00E458C3" w:rsidP="00B3637D">
            <w:pPr>
              <w:jc w:val="center"/>
            </w:pPr>
            <w:r w:rsidRPr="00AB2385">
              <w:t>22,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ABE8489" w14:textId="77777777" w:rsidR="00E458C3" w:rsidRPr="00AB2385" w:rsidRDefault="00E458C3" w:rsidP="00B3637D">
            <w:pPr>
              <w:jc w:val="center"/>
            </w:pPr>
            <w:r w:rsidRPr="00AB2385">
              <w:t>23,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9EF2E20" w14:textId="77777777" w:rsidR="00E458C3" w:rsidRPr="00AB2385" w:rsidRDefault="00E458C3" w:rsidP="00B3637D">
            <w:pPr>
              <w:jc w:val="center"/>
            </w:pPr>
            <w:r w:rsidRPr="00AB2385">
              <w:t>24,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7C93781" w14:textId="77777777" w:rsidR="00E458C3" w:rsidRPr="00AB2385" w:rsidRDefault="00E458C3" w:rsidP="00B3637D">
            <w:pPr>
              <w:jc w:val="center"/>
            </w:pPr>
            <w:r w:rsidRPr="00AB2385">
              <w:t>25,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D62F3FA" w14:textId="77777777" w:rsidR="00E458C3" w:rsidRPr="00AB2385" w:rsidRDefault="00E458C3" w:rsidP="00B3637D">
            <w:pPr>
              <w:jc w:val="center"/>
            </w:pPr>
            <w:r w:rsidRPr="00AB2385">
              <w:t>26,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836ACC9" w14:textId="77777777" w:rsidR="00E458C3" w:rsidRPr="00AB2385" w:rsidRDefault="00E458C3" w:rsidP="00B3637D">
            <w:pPr>
              <w:jc w:val="center"/>
            </w:pPr>
            <w:r w:rsidRPr="00AB2385">
              <w:t>28,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48F9B99" w14:textId="77777777" w:rsidR="00E458C3" w:rsidRPr="00AB2385" w:rsidRDefault="00E458C3" w:rsidP="00B3637D">
            <w:pPr>
              <w:jc w:val="center"/>
            </w:pPr>
            <w:r w:rsidRPr="00AB2385">
              <w:t>29,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4510ABB" w14:textId="77777777" w:rsidR="00E458C3" w:rsidRPr="00AB2385" w:rsidRDefault="00E458C3" w:rsidP="00B3637D">
            <w:pPr>
              <w:jc w:val="center"/>
            </w:pPr>
            <w:r w:rsidRPr="00AB2385">
              <w:t>30,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14159316" w14:textId="77777777" w:rsidR="00E458C3" w:rsidRPr="00AB2385" w:rsidRDefault="00E458C3" w:rsidP="00B3637D">
            <w:pPr>
              <w:jc w:val="center"/>
            </w:pPr>
            <w:r w:rsidRPr="00AB2385">
              <w:t>32,0 і більше</w:t>
            </w:r>
          </w:p>
        </w:tc>
      </w:tr>
      <w:tr w:rsidR="00E458C3" w:rsidRPr="00AB2385" w14:paraId="1015E09D"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2DCA2C14" w14:textId="77777777" w:rsidR="00E458C3" w:rsidRPr="00AB2385" w:rsidRDefault="00E458C3" w:rsidP="00B3637D">
            <w:pPr>
              <w:rPr>
                <w:lang w:val="ru-RU"/>
              </w:rPr>
            </w:pPr>
            <w:r w:rsidRPr="00AB2385">
              <w:t>Метання тенісного м’яча на дальність непровідною рукою, м</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4009D34F" w14:textId="77777777" w:rsidR="00E458C3" w:rsidRPr="00AB2385" w:rsidRDefault="00E458C3" w:rsidP="00B3637D">
            <w:pPr>
              <w:jc w:val="center"/>
            </w:pPr>
            <w:r w:rsidRPr="00AB2385">
              <w:t>12,0 =/=</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3FC4195" w14:textId="77777777" w:rsidR="00E458C3" w:rsidRPr="00AB2385" w:rsidRDefault="00E458C3" w:rsidP="00B3637D">
            <w:pPr>
              <w:jc w:val="center"/>
            </w:pPr>
            <w:r w:rsidRPr="00AB2385">
              <w:t>13,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F6CE0B3" w14:textId="77777777" w:rsidR="00E458C3" w:rsidRPr="00AB2385" w:rsidRDefault="00E458C3" w:rsidP="00B3637D">
            <w:pPr>
              <w:jc w:val="center"/>
            </w:pPr>
            <w:r w:rsidRPr="00AB2385">
              <w:t>14,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EF4F842" w14:textId="77777777" w:rsidR="00E458C3" w:rsidRPr="00AB2385" w:rsidRDefault="00E458C3" w:rsidP="00B3637D">
            <w:pPr>
              <w:jc w:val="center"/>
            </w:pPr>
            <w:r w:rsidRPr="00AB2385">
              <w:t>15,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6E4F5E2" w14:textId="77777777" w:rsidR="00E458C3" w:rsidRPr="00AB2385" w:rsidRDefault="00E458C3" w:rsidP="00B3637D">
            <w:pPr>
              <w:jc w:val="center"/>
            </w:pPr>
            <w:r w:rsidRPr="00AB2385">
              <w:t>16,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8B9CD3F" w14:textId="77777777" w:rsidR="00E458C3" w:rsidRPr="00AB2385" w:rsidRDefault="00E458C3" w:rsidP="00B3637D">
            <w:pPr>
              <w:jc w:val="center"/>
            </w:pPr>
            <w:r w:rsidRPr="00AB2385">
              <w:t>18,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B03C454" w14:textId="77777777" w:rsidR="00E458C3" w:rsidRPr="00AB2385" w:rsidRDefault="00E458C3" w:rsidP="00B3637D">
            <w:pPr>
              <w:jc w:val="center"/>
            </w:pPr>
            <w:r w:rsidRPr="00AB2385">
              <w:t>19,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A8F8734" w14:textId="77777777" w:rsidR="00E458C3" w:rsidRPr="00AB2385" w:rsidRDefault="00E458C3" w:rsidP="00B3637D">
            <w:pPr>
              <w:jc w:val="center"/>
            </w:pPr>
            <w:r w:rsidRPr="00AB2385">
              <w:t>2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F42DB09" w14:textId="77777777" w:rsidR="00E458C3" w:rsidRPr="00AB2385" w:rsidRDefault="00E458C3" w:rsidP="00B3637D">
            <w:pPr>
              <w:jc w:val="center"/>
            </w:pPr>
            <w:r w:rsidRPr="00AB2385">
              <w:t>21,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2D9DFED" w14:textId="77777777" w:rsidR="00E458C3" w:rsidRPr="00AB2385" w:rsidRDefault="00E458C3" w:rsidP="00B3637D">
            <w:pPr>
              <w:jc w:val="center"/>
            </w:pPr>
            <w:r w:rsidRPr="00AB2385">
              <w:t>22,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B708A73" w14:textId="77777777" w:rsidR="00E458C3" w:rsidRPr="00AB2385" w:rsidRDefault="00E458C3" w:rsidP="00B3637D">
            <w:pPr>
              <w:jc w:val="center"/>
            </w:pPr>
            <w:r w:rsidRPr="00AB2385">
              <w:t>23,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177C214A" w14:textId="77777777" w:rsidR="00E458C3" w:rsidRPr="00AB2385" w:rsidRDefault="00E458C3" w:rsidP="00B3637D">
            <w:pPr>
              <w:jc w:val="center"/>
            </w:pPr>
            <w:r w:rsidRPr="00AB2385">
              <w:t xml:space="preserve">25,0 =/= </w:t>
            </w:r>
          </w:p>
        </w:tc>
      </w:tr>
      <w:tr w:rsidR="00E458C3" w:rsidRPr="00AB2385" w14:paraId="301617D1"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32569A83" w14:textId="77777777" w:rsidR="00E458C3" w:rsidRPr="00AB2385" w:rsidRDefault="00E458C3" w:rsidP="00B3637D">
            <w:pPr>
              <w:rPr>
                <w:lang w:val="ru-RU"/>
              </w:rPr>
            </w:pPr>
            <w:r w:rsidRPr="00AB2385">
              <w:t>Три перекиди вперед, с</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3F726543" w14:textId="77777777" w:rsidR="00E458C3" w:rsidRPr="00AB2385" w:rsidRDefault="00E458C3" w:rsidP="00B3637D">
            <w:pPr>
              <w:jc w:val="center"/>
            </w:pPr>
            <w:r w:rsidRPr="00AB2385">
              <w:t>5,1 і більше</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2A394BB" w14:textId="77777777" w:rsidR="00E458C3" w:rsidRPr="00AB2385" w:rsidRDefault="00E458C3" w:rsidP="00B3637D">
            <w:pPr>
              <w:jc w:val="center"/>
            </w:pPr>
            <w:r w:rsidRPr="00AB2385">
              <w:t>5,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88D9828" w14:textId="77777777" w:rsidR="00E458C3" w:rsidRPr="00AB2385" w:rsidRDefault="00E458C3" w:rsidP="00B3637D">
            <w:pPr>
              <w:jc w:val="center"/>
            </w:pPr>
            <w:r w:rsidRPr="00AB2385">
              <w:t>4,9</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B1328A5" w14:textId="77777777" w:rsidR="00E458C3" w:rsidRPr="00AB2385" w:rsidRDefault="00E458C3" w:rsidP="00B3637D">
            <w:pPr>
              <w:jc w:val="center"/>
            </w:pPr>
            <w:r w:rsidRPr="00AB2385">
              <w:t>4,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90B345B" w14:textId="77777777" w:rsidR="00E458C3" w:rsidRPr="00AB2385" w:rsidRDefault="00E458C3" w:rsidP="00B3637D">
            <w:pPr>
              <w:jc w:val="center"/>
            </w:pPr>
            <w:r w:rsidRPr="00AB2385">
              <w:t>4,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DE46EFD" w14:textId="77777777" w:rsidR="00E458C3" w:rsidRPr="00AB2385" w:rsidRDefault="00E458C3" w:rsidP="00B3637D">
            <w:pPr>
              <w:jc w:val="center"/>
            </w:pPr>
            <w:r w:rsidRPr="00AB2385">
              <w:t>4,6</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F8290E9" w14:textId="77777777" w:rsidR="00E458C3" w:rsidRPr="00AB2385" w:rsidRDefault="00E458C3" w:rsidP="00B3637D">
            <w:pPr>
              <w:jc w:val="center"/>
            </w:pPr>
            <w:r w:rsidRPr="00AB2385">
              <w:t>4,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EFE32E8" w14:textId="77777777" w:rsidR="00E458C3" w:rsidRPr="00AB2385" w:rsidRDefault="00E458C3" w:rsidP="00B3637D">
            <w:pPr>
              <w:jc w:val="center"/>
            </w:pPr>
            <w:r w:rsidRPr="00AB2385">
              <w:t>4,4</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8F3B636" w14:textId="77777777" w:rsidR="00E458C3" w:rsidRPr="00AB2385" w:rsidRDefault="00E458C3" w:rsidP="00B3637D">
            <w:pPr>
              <w:jc w:val="center"/>
            </w:pPr>
            <w:r w:rsidRPr="00AB2385">
              <w:t>4,3</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8A21DD7" w14:textId="77777777" w:rsidR="00E458C3" w:rsidRPr="00AB2385" w:rsidRDefault="00E458C3" w:rsidP="00B3637D">
            <w:pPr>
              <w:jc w:val="center"/>
            </w:pPr>
            <w:r w:rsidRPr="00AB2385">
              <w:t>4,2</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E5FB459" w14:textId="77777777" w:rsidR="00E458C3" w:rsidRPr="00AB2385" w:rsidRDefault="00E458C3" w:rsidP="00B3637D">
            <w:pPr>
              <w:jc w:val="center"/>
            </w:pPr>
            <w:r w:rsidRPr="00AB2385">
              <w:t>4,1</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28967BBF" w14:textId="77777777" w:rsidR="00E458C3" w:rsidRPr="00AB2385" w:rsidRDefault="00E458C3" w:rsidP="00B3637D">
            <w:pPr>
              <w:jc w:val="center"/>
            </w:pPr>
            <w:r w:rsidRPr="00AB2385">
              <w:t>4,0 і менше</w:t>
            </w:r>
          </w:p>
        </w:tc>
      </w:tr>
      <w:tr w:rsidR="00E458C3" w:rsidRPr="00AB2385" w14:paraId="6B5473A0"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5A9C8710" w14:textId="77777777" w:rsidR="00E458C3" w:rsidRPr="00AB2385" w:rsidRDefault="00E458C3" w:rsidP="00B3637D">
            <w:pPr>
              <w:rPr>
                <w:lang w:val="ru-RU"/>
              </w:rPr>
            </w:pPr>
            <w:r w:rsidRPr="00AB2385">
              <w:t>Нахил вперед стоячи, см</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41F65E5C" w14:textId="77777777" w:rsidR="00E458C3" w:rsidRPr="00AB2385" w:rsidRDefault="00E458C3" w:rsidP="00B3637D">
            <w:pPr>
              <w:jc w:val="center"/>
            </w:pPr>
            <w:r w:rsidRPr="00AB2385">
              <w:t>6,0 і менше</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38EB854" w14:textId="77777777" w:rsidR="00E458C3" w:rsidRPr="00AB2385" w:rsidRDefault="00E458C3" w:rsidP="00B3637D">
            <w:pPr>
              <w:jc w:val="center"/>
            </w:pPr>
            <w:r w:rsidRPr="00AB2385">
              <w:t>6,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5423E3E" w14:textId="77777777" w:rsidR="00E458C3" w:rsidRPr="00AB2385" w:rsidRDefault="00E458C3" w:rsidP="00B3637D">
            <w:pPr>
              <w:jc w:val="center"/>
            </w:pPr>
            <w:r w:rsidRPr="00AB2385">
              <w:t>7,1</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95A8E30" w14:textId="77777777" w:rsidR="00E458C3" w:rsidRPr="00AB2385" w:rsidRDefault="00E458C3" w:rsidP="00B3637D">
            <w:pPr>
              <w:jc w:val="center"/>
            </w:pPr>
            <w:r w:rsidRPr="00AB2385">
              <w:t>7,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20DB416" w14:textId="77777777" w:rsidR="00E458C3" w:rsidRPr="00AB2385" w:rsidRDefault="00E458C3" w:rsidP="00B3637D">
            <w:pPr>
              <w:jc w:val="center"/>
            </w:pPr>
            <w:r w:rsidRPr="00AB2385">
              <w:t>8,3</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2C27201" w14:textId="77777777" w:rsidR="00E458C3" w:rsidRPr="00AB2385" w:rsidRDefault="00E458C3" w:rsidP="00B3637D">
            <w:pPr>
              <w:jc w:val="center"/>
            </w:pPr>
            <w:r w:rsidRPr="00AB2385">
              <w:t>9,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89C6B2E" w14:textId="77777777" w:rsidR="00E458C3" w:rsidRPr="00AB2385" w:rsidRDefault="00E458C3" w:rsidP="00B3637D">
            <w:pPr>
              <w:jc w:val="center"/>
            </w:pPr>
            <w:r w:rsidRPr="00AB2385">
              <w:t>9,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3C87CE1" w14:textId="77777777" w:rsidR="00E458C3" w:rsidRPr="00AB2385" w:rsidRDefault="00E458C3" w:rsidP="00B3637D">
            <w:pPr>
              <w:jc w:val="center"/>
            </w:pPr>
            <w:r w:rsidRPr="00AB2385">
              <w:t>10,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D6BB447" w14:textId="77777777" w:rsidR="00E458C3" w:rsidRPr="00AB2385" w:rsidRDefault="00E458C3" w:rsidP="00B3637D">
            <w:pPr>
              <w:jc w:val="center"/>
            </w:pPr>
            <w:r w:rsidRPr="00AB2385">
              <w:t>11,3</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7F00167" w14:textId="77777777" w:rsidR="00E458C3" w:rsidRPr="00AB2385" w:rsidRDefault="00E458C3" w:rsidP="00B3637D">
            <w:pPr>
              <w:jc w:val="center"/>
            </w:pPr>
            <w:r w:rsidRPr="00AB2385">
              <w:t>12,1</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D729EC4" w14:textId="77777777" w:rsidR="00E458C3" w:rsidRPr="00AB2385" w:rsidRDefault="00E458C3" w:rsidP="00B3637D">
            <w:pPr>
              <w:jc w:val="center"/>
            </w:pPr>
            <w:r w:rsidRPr="00AB2385">
              <w:t>13,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21419095" w14:textId="77777777" w:rsidR="00E458C3" w:rsidRPr="00AB2385" w:rsidRDefault="00E458C3" w:rsidP="00B3637D">
            <w:pPr>
              <w:jc w:val="center"/>
            </w:pPr>
            <w:r w:rsidRPr="00AB2385">
              <w:t>13,5 і більше</w:t>
            </w:r>
          </w:p>
        </w:tc>
      </w:tr>
      <w:tr w:rsidR="00E458C3" w:rsidRPr="00AB2385" w14:paraId="081FA2EE"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21E4B69D" w14:textId="77777777" w:rsidR="00E458C3" w:rsidRPr="00AB2385" w:rsidRDefault="00E458C3" w:rsidP="00B3637D">
            <w:pPr>
              <w:rPr>
                <w:lang w:val="ru-RU"/>
              </w:rPr>
            </w:pPr>
            <w:r w:rsidRPr="00AB2385">
              <w:t>Викрут мірної лінійки за спину, см</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5E3E77AE" w14:textId="77777777" w:rsidR="00E458C3" w:rsidRPr="00AB2385" w:rsidRDefault="00E458C3" w:rsidP="00B3637D">
            <w:pPr>
              <w:jc w:val="center"/>
            </w:pPr>
            <w:r w:rsidRPr="00AB2385">
              <w:t>90,0 і більше</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D823577" w14:textId="77777777" w:rsidR="00E458C3" w:rsidRPr="00AB2385" w:rsidRDefault="00E458C3" w:rsidP="00B3637D">
            <w:pPr>
              <w:jc w:val="center"/>
            </w:pPr>
            <w:r w:rsidRPr="00AB2385">
              <w:t>88,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749D53F" w14:textId="77777777" w:rsidR="00E458C3" w:rsidRPr="00AB2385" w:rsidRDefault="00E458C3" w:rsidP="00B3637D">
            <w:pPr>
              <w:jc w:val="center"/>
            </w:pPr>
            <w:r w:rsidRPr="00AB2385">
              <w:t>86,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686A282" w14:textId="77777777" w:rsidR="00E458C3" w:rsidRPr="00AB2385" w:rsidRDefault="00E458C3" w:rsidP="00B3637D">
            <w:pPr>
              <w:jc w:val="center"/>
            </w:pPr>
            <w:r w:rsidRPr="00AB2385">
              <w:t>84,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6154027" w14:textId="77777777" w:rsidR="00E458C3" w:rsidRPr="00AB2385" w:rsidRDefault="00E458C3" w:rsidP="00B3637D">
            <w:pPr>
              <w:jc w:val="center"/>
            </w:pPr>
            <w:r w:rsidRPr="00AB2385">
              <w:t>82,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84AD35C" w14:textId="77777777" w:rsidR="00E458C3" w:rsidRPr="00AB2385" w:rsidRDefault="00E458C3" w:rsidP="00B3637D">
            <w:pPr>
              <w:jc w:val="center"/>
            </w:pPr>
            <w:r w:rsidRPr="00AB2385">
              <w:t>8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99B5D4A" w14:textId="77777777" w:rsidR="00E458C3" w:rsidRPr="00AB2385" w:rsidRDefault="00E458C3" w:rsidP="00B3637D">
            <w:pPr>
              <w:jc w:val="center"/>
            </w:pPr>
            <w:r w:rsidRPr="00AB2385">
              <w:t>77,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856DD3E" w14:textId="77777777" w:rsidR="00E458C3" w:rsidRPr="00AB2385" w:rsidRDefault="00E458C3" w:rsidP="00B3637D">
            <w:pPr>
              <w:jc w:val="center"/>
            </w:pPr>
            <w:r w:rsidRPr="00AB2385">
              <w:t>75,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7724295" w14:textId="77777777" w:rsidR="00E458C3" w:rsidRPr="00AB2385" w:rsidRDefault="00E458C3" w:rsidP="00B3637D">
            <w:pPr>
              <w:jc w:val="center"/>
            </w:pPr>
            <w:r w:rsidRPr="00AB2385">
              <w:t>74,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571044D" w14:textId="77777777" w:rsidR="00E458C3" w:rsidRPr="00AB2385" w:rsidRDefault="00E458C3" w:rsidP="00B3637D">
            <w:pPr>
              <w:jc w:val="center"/>
            </w:pPr>
            <w:r w:rsidRPr="00AB2385">
              <w:t>71,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BBEE454" w14:textId="77777777" w:rsidR="00E458C3" w:rsidRPr="00AB2385" w:rsidRDefault="00E458C3" w:rsidP="00B3637D">
            <w:pPr>
              <w:jc w:val="center"/>
            </w:pPr>
            <w:r w:rsidRPr="00AB2385">
              <w:t>68,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054A22A4" w14:textId="77777777" w:rsidR="00E458C3" w:rsidRPr="00AB2385" w:rsidRDefault="00E458C3" w:rsidP="00B3637D">
            <w:pPr>
              <w:jc w:val="center"/>
            </w:pPr>
            <w:r w:rsidRPr="00AB2385">
              <w:t>65,0 і менше</w:t>
            </w:r>
          </w:p>
        </w:tc>
      </w:tr>
      <w:tr w:rsidR="00E458C3" w:rsidRPr="00AB2385" w14:paraId="14426A58"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40BA4486" w14:textId="77777777" w:rsidR="00E458C3" w:rsidRPr="00AB2385" w:rsidRDefault="00E458C3" w:rsidP="00B3637D">
            <w:pPr>
              <w:rPr>
                <w:lang w:val="ru-RU"/>
              </w:rPr>
            </w:pPr>
            <w:r w:rsidRPr="00AB2385">
              <w:t>Стрибок в довжину з місця, см</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44E3AE22" w14:textId="77777777" w:rsidR="00E458C3" w:rsidRPr="00AB2385" w:rsidRDefault="00E458C3" w:rsidP="00B3637D">
            <w:pPr>
              <w:jc w:val="center"/>
            </w:pPr>
            <w:r w:rsidRPr="00AB2385">
              <w:t>140,0 і менше</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D9C25F1" w14:textId="77777777" w:rsidR="00E458C3" w:rsidRPr="00AB2385" w:rsidRDefault="00E458C3" w:rsidP="00B3637D">
            <w:pPr>
              <w:jc w:val="center"/>
            </w:pPr>
            <w:r w:rsidRPr="00AB2385">
              <w:t>147,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A68755B" w14:textId="77777777" w:rsidR="00E458C3" w:rsidRPr="00AB2385" w:rsidRDefault="00E458C3" w:rsidP="00B3637D">
            <w:pPr>
              <w:jc w:val="center"/>
            </w:pPr>
            <w:r w:rsidRPr="00AB2385">
              <w:t>154,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46ADFA1" w14:textId="77777777" w:rsidR="00E458C3" w:rsidRPr="00AB2385" w:rsidRDefault="00E458C3" w:rsidP="00B3637D">
            <w:pPr>
              <w:jc w:val="center"/>
            </w:pPr>
            <w:r w:rsidRPr="00AB2385">
              <w:t>16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311E67A" w14:textId="77777777" w:rsidR="00E458C3" w:rsidRPr="00AB2385" w:rsidRDefault="00E458C3" w:rsidP="00B3637D">
            <w:pPr>
              <w:jc w:val="center"/>
            </w:pPr>
            <w:r w:rsidRPr="00AB2385">
              <w:t>165,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0C398A1" w14:textId="77777777" w:rsidR="00E458C3" w:rsidRPr="00AB2385" w:rsidRDefault="00E458C3" w:rsidP="00B3637D">
            <w:pPr>
              <w:jc w:val="center"/>
            </w:pPr>
            <w:r w:rsidRPr="00AB2385">
              <w:t>17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AC34F2D" w14:textId="77777777" w:rsidR="00E458C3" w:rsidRPr="00AB2385" w:rsidRDefault="00E458C3" w:rsidP="00B3637D">
            <w:pPr>
              <w:jc w:val="center"/>
            </w:pPr>
            <w:r w:rsidRPr="00AB2385">
              <w:t>174,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1C15766" w14:textId="77777777" w:rsidR="00E458C3" w:rsidRPr="00AB2385" w:rsidRDefault="00E458C3" w:rsidP="00B3637D">
            <w:pPr>
              <w:jc w:val="center"/>
            </w:pPr>
            <w:r w:rsidRPr="00AB2385">
              <w:t>176,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142CD08" w14:textId="77777777" w:rsidR="00E458C3" w:rsidRPr="00AB2385" w:rsidRDefault="00E458C3" w:rsidP="00B3637D">
            <w:pPr>
              <w:jc w:val="center"/>
            </w:pPr>
            <w:r w:rsidRPr="00AB2385">
              <w:t>177,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AC071BD" w14:textId="77777777" w:rsidR="00E458C3" w:rsidRPr="00AB2385" w:rsidRDefault="00E458C3" w:rsidP="00B3637D">
            <w:pPr>
              <w:jc w:val="center"/>
            </w:pPr>
            <w:r w:rsidRPr="00AB2385">
              <w:t>18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3D84496" w14:textId="77777777" w:rsidR="00E458C3" w:rsidRPr="00AB2385" w:rsidRDefault="00E458C3" w:rsidP="00B3637D">
            <w:pPr>
              <w:jc w:val="center"/>
            </w:pPr>
            <w:r w:rsidRPr="00AB2385">
              <w:t>182,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4ACC2208" w14:textId="77777777" w:rsidR="00E458C3" w:rsidRPr="00AB2385" w:rsidRDefault="00E458C3" w:rsidP="00B3637D">
            <w:pPr>
              <w:jc w:val="center"/>
            </w:pPr>
            <w:r w:rsidRPr="00AB2385">
              <w:t>185,0 і більше</w:t>
            </w:r>
          </w:p>
        </w:tc>
      </w:tr>
      <w:tr w:rsidR="00E458C3" w:rsidRPr="00AB2385" w14:paraId="1EED9B0C"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52F678DA" w14:textId="77777777" w:rsidR="00E458C3" w:rsidRPr="00AB2385" w:rsidRDefault="00E458C3" w:rsidP="00B3637D">
            <w:pPr>
              <w:rPr>
                <w:lang w:val="ru-RU"/>
              </w:rPr>
            </w:pPr>
            <w:r w:rsidRPr="00AB2385">
              <w:t>Метання набивного м’яча, м</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54871697" w14:textId="77777777" w:rsidR="00E458C3" w:rsidRPr="00AB2385" w:rsidRDefault="00E458C3" w:rsidP="00B3637D">
            <w:pPr>
              <w:jc w:val="center"/>
            </w:pPr>
            <w:r w:rsidRPr="00AB2385">
              <w:t>3,6 =/=</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D7A7F10" w14:textId="77777777" w:rsidR="00E458C3" w:rsidRPr="00AB2385" w:rsidRDefault="00E458C3" w:rsidP="00B3637D">
            <w:pPr>
              <w:jc w:val="center"/>
            </w:pPr>
            <w:r w:rsidRPr="00AB2385">
              <w:t>3,9</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F696B58" w14:textId="77777777" w:rsidR="00E458C3" w:rsidRPr="00AB2385" w:rsidRDefault="00E458C3" w:rsidP="00B3637D">
            <w:pPr>
              <w:jc w:val="center"/>
            </w:pPr>
            <w:r w:rsidRPr="00AB2385">
              <w:t>4,2</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A47E356" w14:textId="77777777" w:rsidR="00E458C3" w:rsidRPr="00AB2385" w:rsidRDefault="00E458C3" w:rsidP="00B3637D">
            <w:pPr>
              <w:jc w:val="center"/>
            </w:pPr>
            <w:r w:rsidRPr="00AB2385">
              <w:t>4,4</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2E94850" w14:textId="77777777" w:rsidR="00E458C3" w:rsidRPr="00AB2385" w:rsidRDefault="00E458C3" w:rsidP="00B3637D">
            <w:pPr>
              <w:jc w:val="center"/>
            </w:pPr>
            <w:r w:rsidRPr="00AB2385">
              <w:t>4,6</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A87F863" w14:textId="77777777" w:rsidR="00E458C3" w:rsidRPr="00AB2385" w:rsidRDefault="00E458C3" w:rsidP="00B3637D">
            <w:pPr>
              <w:jc w:val="center"/>
            </w:pPr>
            <w:r w:rsidRPr="00AB2385">
              <w:t>4,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D50A0D8" w14:textId="77777777" w:rsidR="00E458C3" w:rsidRPr="00AB2385" w:rsidRDefault="00E458C3" w:rsidP="00B3637D">
            <w:pPr>
              <w:jc w:val="center"/>
            </w:pPr>
            <w:r w:rsidRPr="00AB2385">
              <w:t>4,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9373EC2" w14:textId="77777777" w:rsidR="00E458C3" w:rsidRPr="00AB2385" w:rsidRDefault="00E458C3" w:rsidP="00B3637D">
            <w:pPr>
              <w:jc w:val="center"/>
            </w:pPr>
            <w:r w:rsidRPr="00AB2385">
              <w:t>4,9</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76F6C79" w14:textId="77777777" w:rsidR="00E458C3" w:rsidRPr="00AB2385" w:rsidRDefault="00E458C3" w:rsidP="00B3637D">
            <w:pPr>
              <w:jc w:val="center"/>
            </w:pPr>
            <w:r w:rsidRPr="00AB2385">
              <w:t>5,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8A12930" w14:textId="77777777" w:rsidR="00E458C3" w:rsidRPr="00AB2385" w:rsidRDefault="00E458C3" w:rsidP="00B3637D">
            <w:pPr>
              <w:jc w:val="center"/>
            </w:pPr>
            <w:r w:rsidRPr="00AB2385">
              <w:t>5,1</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9B5D800" w14:textId="77777777" w:rsidR="00E458C3" w:rsidRPr="00AB2385" w:rsidRDefault="00E458C3" w:rsidP="00B3637D">
            <w:pPr>
              <w:jc w:val="center"/>
            </w:pPr>
            <w:r w:rsidRPr="00AB2385">
              <w:t>5,2</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602C4F5D" w14:textId="77777777" w:rsidR="00E458C3" w:rsidRPr="00AB2385" w:rsidRDefault="00E458C3" w:rsidP="00B3637D">
            <w:pPr>
              <w:jc w:val="center"/>
            </w:pPr>
            <w:r w:rsidRPr="00AB2385">
              <w:t>5,3 =/=</w:t>
            </w:r>
          </w:p>
        </w:tc>
      </w:tr>
      <w:tr w:rsidR="00E458C3" w:rsidRPr="00AB2385" w14:paraId="15F0B98B"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1C61E34B" w14:textId="77777777" w:rsidR="00E458C3" w:rsidRPr="00AB2385" w:rsidRDefault="00E458C3" w:rsidP="00B3637D">
            <w:pPr>
              <w:rPr>
                <w:lang w:val="ru-RU"/>
              </w:rPr>
            </w:pPr>
            <w:r w:rsidRPr="00AB2385">
              <w:t>Вис на зігнутих руках, с</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7259761B" w14:textId="77777777" w:rsidR="00E458C3" w:rsidRPr="00AB2385" w:rsidRDefault="00E458C3" w:rsidP="00B3637D">
            <w:pPr>
              <w:jc w:val="center"/>
            </w:pPr>
            <w:r w:rsidRPr="00AB2385">
              <w:t>7,0 =/=</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D14DD0C" w14:textId="77777777" w:rsidR="00E458C3" w:rsidRPr="00AB2385" w:rsidRDefault="00E458C3" w:rsidP="00B3637D">
            <w:pPr>
              <w:jc w:val="center"/>
            </w:pPr>
            <w:r w:rsidRPr="00AB2385">
              <w:t>8,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470FD49" w14:textId="77777777" w:rsidR="00E458C3" w:rsidRPr="00AB2385" w:rsidRDefault="00E458C3" w:rsidP="00B3637D">
            <w:pPr>
              <w:jc w:val="center"/>
            </w:pPr>
            <w:r w:rsidRPr="00AB2385">
              <w:t>9,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DB1B0F7" w14:textId="77777777" w:rsidR="00E458C3" w:rsidRPr="00AB2385" w:rsidRDefault="00E458C3" w:rsidP="00B3637D">
            <w:pPr>
              <w:jc w:val="center"/>
            </w:pPr>
            <w:r w:rsidRPr="00AB2385">
              <w:t>10,2</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4DEA63B" w14:textId="77777777" w:rsidR="00E458C3" w:rsidRPr="00AB2385" w:rsidRDefault="00E458C3" w:rsidP="00B3637D">
            <w:pPr>
              <w:jc w:val="center"/>
            </w:pPr>
            <w:r w:rsidRPr="00AB2385">
              <w:t>11,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C9C0F9C" w14:textId="77777777" w:rsidR="00E458C3" w:rsidRPr="00AB2385" w:rsidRDefault="00E458C3" w:rsidP="00B3637D">
            <w:pPr>
              <w:jc w:val="center"/>
            </w:pPr>
            <w:r w:rsidRPr="00AB2385">
              <w:t>13,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A0F95FC" w14:textId="77777777" w:rsidR="00E458C3" w:rsidRPr="00AB2385" w:rsidRDefault="00E458C3" w:rsidP="00B3637D">
            <w:pPr>
              <w:jc w:val="center"/>
            </w:pPr>
            <w:r w:rsidRPr="00AB2385">
              <w:t>15,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2F9B4DF" w14:textId="77777777" w:rsidR="00E458C3" w:rsidRPr="00AB2385" w:rsidRDefault="00E458C3" w:rsidP="00B3637D">
            <w:pPr>
              <w:jc w:val="center"/>
            </w:pPr>
            <w:r w:rsidRPr="00AB2385">
              <w:t>16,4</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09C9E10" w14:textId="77777777" w:rsidR="00E458C3" w:rsidRPr="00AB2385" w:rsidRDefault="00E458C3" w:rsidP="00B3637D">
            <w:pPr>
              <w:jc w:val="center"/>
            </w:pPr>
            <w:r w:rsidRPr="00AB2385">
              <w:t>17,6</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368977E" w14:textId="77777777" w:rsidR="00E458C3" w:rsidRPr="00AB2385" w:rsidRDefault="00E458C3" w:rsidP="00B3637D">
            <w:pPr>
              <w:jc w:val="center"/>
            </w:pPr>
            <w:r w:rsidRPr="00AB2385">
              <w:t>18,6</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E8881C8" w14:textId="77777777" w:rsidR="00E458C3" w:rsidRPr="00AB2385" w:rsidRDefault="00E458C3" w:rsidP="00B3637D">
            <w:pPr>
              <w:jc w:val="center"/>
            </w:pPr>
            <w:r w:rsidRPr="00AB2385">
              <w:t>19,4</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35E7BAA9" w14:textId="77777777" w:rsidR="00E458C3" w:rsidRPr="00AB2385" w:rsidRDefault="00E458C3" w:rsidP="00B3637D">
            <w:pPr>
              <w:jc w:val="center"/>
            </w:pPr>
            <w:r w:rsidRPr="00AB2385">
              <w:t>20,0 =/=</w:t>
            </w:r>
          </w:p>
        </w:tc>
      </w:tr>
      <w:tr w:rsidR="00E458C3" w:rsidRPr="00AB2385" w14:paraId="4EE27C3C"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4F0ABC4C" w14:textId="77777777" w:rsidR="00E458C3" w:rsidRPr="00AB2385" w:rsidRDefault="00E458C3" w:rsidP="00B3637D">
            <w:pPr>
              <w:rPr>
                <w:lang w:val="ru-RU"/>
              </w:rPr>
            </w:pPr>
            <w:r w:rsidRPr="00AB2385">
              <w:t>Динамометрія правої кисті</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69E68F4A" w14:textId="77777777" w:rsidR="00E458C3" w:rsidRPr="00AB2385" w:rsidRDefault="00E458C3" w:rsidP="00B3637D">
            <w:pPr>
              <w:jc w:val="center"/>
            </w:pPr>
            <w:r w:rsidRPr="00AB2385">
              <w:t>15,0 =/=</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D14085C" w14:textId="77777777" w:rsidR="00E458C3" w:rsidRPr="00AB2385" w:rsidRDefault="00E458C3" w:rsidP="00B3637D">
            <w:pPr>
              <w:jc w:val="center"/>
            </w:pPr>
            <w:r w:rsidRPr="00AB2385">
              <w:t>16,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491A2A4" w14:textId="77777777" w:rsidR="00E458C3" w:rsidRPr="00AB2385" w:rsidRDefault="00E458C3" w:rsidP="00B3637D">
            <w:pPr>
              <w:jc w:val="center"/>
            </w:pPr>
            <w:r w:rsidRPr="00AB2385">
              <w:t>18,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21932AA" w14:textId="77777777" w:rsidR="00E458C3" w:rsidRPr="00AB2385" w:rsidRDefault="00E458C3" w:rsidP="00B3637D">
            <w:pPr>
              <w:jc w:val="center"/>
            </w:pPr>
            <w:r w:rsidRPr="00AB2385">
              <w:t>19,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BB9695F" w14:textId="77777777" w:rsidR="00E458C3" w:rsidRPr="00AB2385" w:rsidRDefault="00E458C3" w:rsidP="00B3637D">
            <w:pPr>
              <w:jc w:val="center"/>
            </w:pPr>
            <w:r w:rsidRPr="00AB2385">
              <w:t>20,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30C0B2C" w14:textId="77777777" w:rsidR="00E458C3" w:rsidRPr="00AB2385" w:rsidRDefault="00E458C3" w:rsidP="00B3637D">
            <w:pPr>
              <w:jc w:val="center"/>
            </w:pPr>
            <w:r w:rsidRPr="00AB2385">
              <w:t>22,9</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0157086" w14:textId="77777777" w:rsidR="00E458C3" w:rsidRPr="00AB2385" w:rsidRDefault="00E458C3" w:rsidP="00B3637D">
            <w:pPr>
              <w:jc w:val="center"/>
            </w:pPr>
            <w:r w:rsidRPr="00AB2385">
              <w:t>25,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18AA0D8" w14:textId="77777777" w:rsidR="00E458C3" w:rsidRPr="00AB2385" w:rsidRDefault="00E458C3" w:rsidP="00B3637D">
            <w:pPr>
              <w:jc w:val="center"/>
            </w:pPr>
            <w:r w:rsidRPr="00AB2385">
              <w:t>27,1</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E4941FB" w14:textId="77777777" w:rsidR="00E458C3" w:rsidRPr="00AB2385" w:rsidRDefault="00E458C3" w:rsidP="00B3637D">
            <w:pPr>
              <w:jc w:val="center"/>
            </w:pPr>
            <w:r w:rsidRPr="00AB2385">
              <w:t>29,2</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B7506E9" w14:textId="77777777" w:rsidR="00E458C3" w:rsidRPr="00AB2385" w:rsidRDefault="00E458C3" w:rsidP="00B3637D">
            <w:pPr>
              <w:jc w:val="center"/>
            </w:pPr>
            <w:r w:rsidRPr="00AB2385">
              <w:t>31,2</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396F27B" w14:textId="77777777" w:rsidR="00E458C3" w:rsidRPr="00AB2385" w:rsidRDefault="00E458C3" w:rsidP="00B3637D">
            <w:pPr>
              <w:jc w:val="center"/>
            </w:pPr>
            <w:r w:rsidRPr="00AB2385">
              <w:t>33,2</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30E150B8" w14:textId="77777777" w:rsidR="00E458C3" w:rsidRPr="00AB2385" w:rsidRDefault="00E458C3" w:rsidP="00B3637D">
            <w:pPr>
              <w:jc w:val="center"/>
            </w:pPr>
            <w:r w:rsidRPr="00AB2385">
              <w:t>35,0 =/=</w:t>
            </w:r>
          </w:p>
        </w:tc>
      </w:tr>
      <w:tr w:rsidR="00E458C3" w:rsidRPr="00AB2385" w14:paraId="433D913A"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61C4D805" w14:textId="77777777" w:rsidR="00E458C3" w:rsidRPr="00AB2385" w:rsidRDefault="00E458C3" w:rsidP="00B3637D">
            <w:pPr>
              <w:rPr>
                <w:lang w:val="ru-RU"/>
              </w:rPr>
            </w:pPr>
            <w:r w:rsidRPr="00AB2385">
              <w:t>Динамометрія лівої кисті, кг</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57A029EE" w14:textId="77777777" w:rsidR="00E458C3" w:rsidRPr="00AB2385" w:rsidRDefault="00E458C3" w:rsidP="00B3637D">
            <w:pPr>
              <w:jc w:val="center"/>
            </w:pPr>
            <w:r w:rsidRPr="00AB2385">
              <w:t>12,0 =/=</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67581CD" w14:textId="77777777" w:rsidR="00E458C3" w:rsidRPr="00AB2385" w:rsidRDefault="00E458C3" w:rsidP="00B3637D">
            <w:pPr>
              <w:jc w:val="center"/>
            </w:pPr>
            <w:r w:rsidRPr="00AB2385">
              <w:t>14,9</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501765B" w14:textId="77777777" w:rsidR="00E458C3" w:rsidRPr="00AB2385" w:rsidRDefault="00E458C3" w:rsidP="00B3637D">
            <w:pPr>
              <w:jc w:val="center"/>
            </w:pPr>
            <w:r w:rsidRPr="00AB2385">
              <w:t>18,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4265594" w14:textId="77777777" w:rsidR="00E458C3" w:rsidRPr="00AB2385" w:rsidRDefault="00E458C3" w:rsidP="00B3637D">
            <w:pPr>
              <w:jc w:val="center"/>
            </w:pPr>
            <w:r w:rsidRPr="00AB2385">
              <w:t>21,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DADE469" w14:textId="77777777" w:rsidR="00E458C3" w:rsidRPr="00AB2385" w:rsidRDefault="00E458C3" w:rsidP="00B3637D">
            <w:pPr>
              <w:jc w:val="center"/>
            </w:pPr>
            <w:r w:rsidRPr="00AB2385">
              <w:t>23,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3205B39" w14:textId="77777777" w:rsidR="00E458C3" w:rsidRPr="00AB2385" w:rsidRDefault="00E458C3" w:rsidP="00B3637D">
            <w:pPr>
              <w:jc w:val="center"/>
            </w:pPr>
            <w:r w:rsidRPr="00AB2385">
              <w:t>26,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1B5873B3" w14:textId="77777777" w:rsidR="00E458C3" w:rsidRPr="00AB2385" w:rsidRDefault="00E458C3" w:rsidP="00B3637D">
            <w:pPr>
              <w:jc w:val="center"/>
            </w:pPr>
            <w:r w:rsidRPr="00AB2385">
              <w:t>27,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B5B5346" w14:textId="77777777" w:rsidR="00E458C3" w:rsidRPr="00AB2385" w:rsidRDefault="00E458C3" w:rsidP="00B3637D">
            <w:pPr>
              <w:jc w:val="center"/>
            </w:pPr>
            <w:r w:rsidRPr="00AB2385">
              <w:t>28,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9967593" w14:textId="77777777" w:rsidR="00E458C3" w:rsidRPr="00AB2385" w:rsidRDefault="00E458C3" w:rsidP="00B3637D">
            <w:pPr>
              <w:jc w:val="center"/>
            </w:pPr>
            <w:r w:rsidRPr="00AB2385">
              <w:t>29,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C297DBD" w14:textId="77777777" w:rsidR="00E458C3" w:rsidRPr="00AB2385" w:rsidRDefault="00E458C3" w:rsidP="00B3637D">
            <w:pPr>
              <w:jc w:val="center"/>
            </w:pPr>
            <w:r w:rsidRPr="00AB2385">
              <w:t>30,5</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6EC9A6BB" w14:textId="77777777" w:rsidR="00E458C3" w:rsidRPr="00AB2385" w:rsidRDefault="00E458C3" w:rsidP="00B3637D">
            <w:pPr>
              <w:jc w:val="center"/>
            </w:pPr>
            <w:r w:rsidRPr="00AB2385">
              <w:t>31,4</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490E436D" w14:textId="77777777" w:rsidR="00E458C3" w:rsidRPr="00AB2385" w:rsidRDefault="00E458C3" w:rsidP="00B3637D">
            <w:pPr>
              <w:jc w:val="center"/>
            </w:pPr>
            <w:r w:rsidRPr="00AB2385">
              <w:t>32,0 =/=</w:t>
            </w:r>
          </w:p>
        </w:tc>
      </w:tr>
      <w:tr w:rsidR="00E458C3" w:rsidRPr="00AB2385" w14:paraId="566ADEE5" w14:textId="77777777" w:rsidTr="00B3637D">
        <w:trPr>
          <w:tblHeader/>
        </w:trPr>
        <w:tc>
          <w:tcPr>
            <w:tcW w:w="1193" w:type="pct"/>
            <w:tcBorders>
              <w:top w:val="single" w:sz="4" w:space="0" w:color="auto"/>
              <w:left w:val="single" w:sz="4" w:space="0" w:color="auto"/>
              <w:bottom w:val="single" w:sz="4" w:space="0" w:color="auto"/>
              <w:right w:val="single" w:sz="4" w:space="0" w:color="auto"/>
            </w:tcBorders>
            <w:shd w:val="clear" w:color="auto" w:fill="auto"/>
          </w:tcPr>
          <w:p w14:paraId="2BF935BD" w14:textId="77777777" w:rsidR="00E458C3" w:rsidRPr="00AB2385" w:rsidRDefault="00E458C3" w:rsidP="00B3637D">
            <w:pPr>
              <w:rPr>
                <w:lang w:val="ru-RU"/>
              </w:rPr>
            </w:pPr>
            <w:r w:rsidRPr="00AB2385">
              <w:t>Станова динамометрія, кг</w:t>
            </w:r>
          </w:p>
        </w:tc>
        <w:tc>
          <w:tcPr>
            <w:tcW w:w="676" w:type="pct"/>
            <w:tcBorders>
              <w:top w:val="single" w:sz="4" w:space="0" w:color="auto"/>
              <w:left w:val="single" w:sz="4" w:space="0" w:color="auto"/>
              <w:bottom w:val="single" w:sz="4" w:space="0" w:color="auto"/>
              <w:right w:val="single" w:sz="4" w:space="0" w:color="auto"/>
            </w:tcBorders>
            <w:shd w:val="clear" w:color="auto" w:fill="auto"/>
          </w:tcPr>
          <w:p w14:paraId="128F5B12" w14:textId="77777777" w:rsidR="00E458C3" w:rsidRPr="00AB2385" w:rsidRDefault="00E458C3" w:rsidP="00B3637D">
            <w:pPr>
              <w:jc w:val="center"/>
            </w:pPr>
            <w:r w:rsidRPr="00AB2385">
              <w:t>40,0 =/=</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0A578FD" w14:textId="77777777" w:rsidR="00E458C3" w:rsidRPr="00AB2385" w:rsidRDefault="00E458C3" w:rsidP="00B3637D">
            <w:pPr>
              <w:jc w:val="center"/>
            </w:pPr>
            <w:r w:rsidRPr="00AB2385">
              <w:t>44,6</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71F4546" w14:textId="77777777" w:rsidR="00E458C3" w:rsidRPr="00AB2385" w:rsidRDefault="00E458C3" w:rsidP="00B3637D">
            <w:pPr>
              <w:jc w:val="center"/>
            </w:pPr>
            <w:r w:rsidRPr="00AB2385">
              <w:t>49,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55B14D38" w14:textId="77777777" w:rsidR="00E458C3" w:rsidRPr="00AB2385" w:rsidRDefault="00E458C3" w:rsidP="00B3637D">
            <w:pPr>
              <w:jc w:val="center"/>
            </w:pPr>
            <w:r w:rsidRPr="00AB2385">
              <w:t>53,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0DEC3F6E" w14:textId="77777777" w:rsidR="00E458C3" w:rsidRPr="00AB2385" w:rsidRDefault="00E458C3" w:rsidP="00B3637D">
            <w:pPr>
              <w:jc w:val="center"/>
            </w:pPr>
            <w:r w:rsidRPr="00AB2385">
              <w:t>56,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3B4A0985" w14:textId="77777777" w:rsidR="00E458C3" w:rsidRPr="00AB2385" w:rsidRDefault="00E458C3" w:rsidP="00B3637D">
            <w:pPr>
              <w:jc w:val="center"/>
            </w:pPr>
            <w:r w:rsidRPr="00AB2385">
              <w:t>60,0</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225C13C0" w14:textId="77777777" w:rsidR="00E458C3" w:rsidRPr="00AB2385" w:rsidRDefault="00E458C3" w:rsidP="00B3637D">
            <w:pPr>
              <w:jc w:val="center"/>
            </w:pPr>
            <w:r w:rsidRPr="00AB2385">
              <w:t>62,8</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16E7DD3" w14:textId="77777777" w:rsidR="00E458C3" w:rsidRPr="00AB2385" w:rsidRDefault="00E458C3" w:rsidP="00B3637D">
            <w:pPr>
              <w:jc w:val="center"/>
            </w:pPr>
            <w:r w:rsidRPr="00AB2385">
              <w:t>65,1</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6DDCFA9" w14:textId="77777777" w:rsidR="00E458C3" w:rsidRPr="00AB2385" w:rsidRDefault="00E458C3" w:rsidP="00B3637D">
            <w:pPr>
              <w:jc w:val="center"/>
            </w:pPr>
            <w:r w:rsidRPr="00AB2385">
              <w:t>67,1</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46744F3A" w14:textId="77777777" w:rsidR="00E458C3" w:rsidRPr="00AB2385" w:rsidRDefault="00E458C3" w:rsidP="00B3637D">
            <w:pPr>
              <w:jc w:val="center"/>
            </w:pPr>
            <w:r w:rsidRPr="00AB2385">
              <w:t>68,7</w:t>
            </w:r>
          </w:p>
        </w:tc>
        <w:tc>
          <w:tcPr>
            <w:tcW w:w="257" w:type="pct"/>
            <w:tcBorders>
              <w:top w:val="single" w:sz="4" w:space="0" w:color="auto"/>
              <w:left w:val="single" w:sz="4" w:space="0" w:color="auto"/>
              <w:bottom w:val="single" w:sz="4" w:space="0" w:color="auto"/>
              <w:right w:val="single" w:sz="4" w:space="0" w:color="auto"/>
            </w:tcBorders>
            <w:shd w:val="clear" w:color="auto" w:fill="auto"/>
          </w:tcPr>
          <w:p w14:paraId="77102CD3" w14:textId="77777777" w:rsidR="00E458C3" w:rsidRPr="00AB2385" w:rsidRDefault="00E458C3" w:rsidP="00B3637D">
            <w:pPr>
              <w:jc w:val="center"/>
            </w:pPr>
            <w:r w:rsidRPr="00AB2385">
              <w:t>69,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429482CE" w14:textId="77777777" w:rsidR="00E458C3" w:rsidRPr="00AB2385" w:rsidRDefault="00E458C3" w:rsidP="00B3637D">
            <w:pPr>
              <w:jc w:val="center"/>
            </w:pPr>
            <w:r w:rsidRPr="00AB2385">
              <w:t>70,0 =/=</w:t>
            </w:r>
          </w:p>
        </w:tc>
      </w:tr>
    </w:tbl>
    <w:p w14:paraId="5CF5CAA9" w14:textId="77777777" w:rsidR="00E458C3" w:rsidRDefault="00E458C3" w:rsidP="00E458C3">
      <w:pPr>
        <w:jc w:val="right"/>
        <w:rPr>
          <w:rFonts w:ascii="Bookman Old Style" w:hAnsi="Bookman Old Style"/>
          <w:b/>
        </w:rPr>
      </w:pPr>
    </w:p>
    <w:p w14:paraId="5C6C9C92" w14:textId="77777777" w:rsidR="00E458C3" w:rsidRPr="006E1810" w:rsidRDefault="00E458C3" w:rsidP="00E458C3">
      <w:pPr>
        <w:jc w:val="right"/>
        <w:rPr>
          <w:i/>
          <w:sz w:val="28"/>
          <w:szCs w:val="28"/>
        </w:rPr>
      </w:pPr>
      <w:r>
        <w:rPr>
          <w:rFonts w:ascii="Bookman Old Style" w:hAnsi="Bookman Old Style"/>
          <w:b/>
        </w:rPr>
        <w:br w:type="page"/>
      </w:r>
      <w:r w:rsidRPr="006E1810">
        <w:rPr>
          <w:i/>
          <w:sz w:val="28"/>
          <w:szCs w:val="28"/>
        </w:rPr>
        <w:lastRenderedPageBreak/>
        <w:t>Таблиця 4.8</w:t>
      </w:r>
    </w:p>
    <w:p w14:paraId="4DBF6B73" w14:textId="77777777" w:rsidR="00E458C3" w:rsidRPr="00AB2385" w:rsidRDefault="00E458C3" w:rsidP="00E458C3">
      <w:pPr>
        <w:jc w:val="right"/>
        <w:rPr>
          <w:sz w:val="28"/>
          <w:szCs w:val="28"/>
        </w:rPr>
      </w:pPr>
    </w:p>
    <w:p w14:paraId="4389EF85" w14:textId="77777777" w:rsidR="00E458C3" w:rsidRPr="006E1810" w:rsidRDefault="00E458C3" w:rsidP="00E458C3">
      <w:pPr>
        <w:jc w:val="center"/>
        <w:rPr>
          <w:b/>
          <w:sz w:val="28"/>
          <w:szCs w:val="28"/>
        </w:rPr>
      </w:pPr>
      <w:r w:rsidRPr="006E1810">
        <w:rPr>
          <w:b/>
          <w:sz w:val="28"/>
          <w:szCs w:val="28"/>
        </w:rPr>
        <w:t xml:space="preserve">Нормативи оцінки фізичної підготовленості дівчат 5-го класу, представниць </w:t>
      </w:r>
      <w:proofErr w:type="spellStart"/>
      <w:r w:rsidRPr="006E1810">
        <w:rPr>
          <w:b/>
          <w:sz w:val="28"/>
          <w:szCs w:val="28"/>
        </w:rPr>
        <w:t>дигестивного</w:t>
      </w:r>
      <w:proofErr w:type="spellEnd"/>
      <w:r w:rsidRPr="006E1810">
        <w:rPr>
          <w:b/>
          <w:sz w:val="28"/>
          <w:szCs w:val="28"/>
        </w:rPr>
        <w:t xml:space="preserve"> типу соматичної конституції </w:t>
      </w:r>
    </w:p>
    <w:p w14:paraId="1DB6ABDE" w14:textId="77777777" w:rsidR="00E458C3" w:rsidRPr="00AB2385" w:rsidRDefault="00E458C3" w:rsidP="00E458C3">
      <w:pPr>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0"/>
        <w:gridCol w:w="1828"/>
        <w:gridCol w:w="772"/>
        <w:gridCol w:w="772"/>
        <w:gridCol w:w="772"/>
        <w:gridCol w:w="772"/>
        <w:gridCol w:w="772"/>
        <w:gridCol w:w="772"/>
        <w:gridCol w:w="772"/>
        <w:gridCol w:w="772"/>
        <w:gridCol w:w="772"/>
        <w:gridCol w:w="772"/>
        <w:gridCol w:w="1645"/>
      </w:tblGrid>
      <w:tr w:rsidR="00E458C3" w:rsidRPr="00AB2385" w14:paraId="59F1ADA4" w14:textId="77777777" w:rsidTr="00B3637D">
        <w:trPr>
          <w:cantSplit/>
          <w:tblHeader/>
        </w:trPr>
        <w:tc>
          <w:tcPr>
            <w:tcW w:w="1230" w:type="pct"/>
            <w:vMerge w:val="restart"/>
            <w:tcBorders>
              <w:top w:val="single" w:sz="4" w:space="0" w:color="auto"/>
              <w:left w:val="single" w:sz="4" w:space="0" w:color="auto"/>
              <w:bottom w:val="single" w:sz="4" w:space="0" w:color="auto"/>
              <w:right w:val="single" w:sz="4" w:space="0" w:color="auto"/>
            </w:tcBorders>
            <w:shd w:val="clear" w:color="auto" w:fill="auto"/>
          </w:tcPr>
          <w:p w14:paraId="03EC225E" w14:textId="77777777" w:rsidR="00E458C3" w:rsidRPr="006E1810" w:rsidRDefault="00E458C3" w:rsidP="00B3637D">
            <w:pPr>
              <w:jc w:val="center"/>
            </w:pPr>
          </w:p>
          <w:p w14:paraId="14EF24E7" w14:textId="77777777" w:rsidR="00E458C3" w:rsidRPr="006E1810" w:rsidRDefault="00E458C3" w:rsidP="00B3637D">
            <w:pPr>
              <w:jc w:val="center"/>
            </w:pPr>
            <w:r w:rsidRPr="006E1810">
              <w:t>Показник</w:t>
            </w:r>
          </w:p>
        </w:tc>
        <w:tc>
          <w:tcPr>
            <w:tcW w:w="3770" w:type="pct"/>
            <w:gridSpan w:val="12"/>
            <w:tcBorders>
              <w:top w:val="single" w:sz="4" w:space="0" w:color="auto"/>
              <w:left w:val="single" w:sz="4" w:space="0" w:color="auto"/>
              <w:bottom w:val="single" w:sz="4" w:space="0" w:color="auto"/>
              <w:right w:val="single" w:sz="4" w:space="0" w:color="auto"/>
            </w:tcBorders>
            <w:shd w:val="clear" w:color="auto" w:fill="auto"/>
          </w:tcPr>
          <w:p w14:paraId="35676099" w14:textId="77777777" w:rsidR="00E458C3" w:rsidRPr="006E1810" w:rsidRDefault="00E458C3" w:rsidP="00B3637D">
            <w:pPr>
              <w:jc w:val="center"/>
            </w:pPr>
            <w:r w:rsidRPr="006E1810">
              <w:t>Бал</w:t>
            </w:r>
          </w:p>
        </w:tc>
      </w:tr>
      <w:tr w:rsidR="00E458C3" w:rsidRPr="00AB2385" w14:paraId="01CB4326" w14:textId="77777777" w:rsidTr="00B3637D">
        <w:trPr>
          <w:cantSplit/>
          <w:tblHeader/>
        </w:trPr>
        <w:tc>
          <w:tcPr>
            <w:tcW w:w="1230" w:type="pct"/>
            <w:vMerge/>
            <w:tcBorders>
              <w:top w:val="single" w:sz="4" w:space="0" w:color="auto"/>
              <w:left w:val="single" w:sz="4" w:space="0" w:color="auto"/>
              <w:bottom w:val="single" w:sz="4" w:space="0" w:color="auto"/>
              <w:right w:val="single" w:sz="4" w:space="0" w:color="auto"/>
            </w:tcBorders>
            <w:shd w:val="clear" w:color="auto" w:fill="auto"/>
            <w:vAlign w:val="center"/>
          </w:tcPr>
          <w:p w14:paraId="279F412D" w14:textId="77777777" w:rsidR="00E458C3" w:rsidRPr="006E1810" w:rsidRDefault="00E458C3" w:rsidP="00B3637D"/>
        </w:tc>
        <w:tc>
          <w:tcPr>
            <w:tcW w:w="616" w:type="pct"/>
            <w:tcBorders>
              <w:top w:val="single" w:sz="4" w:space="0" w:color="auto"/>
              <w:left w:val="single" w:sz="4" w:space="0" w:color="auto"/>
              <w:bottom w:val="single" w:sz="4" w:space="0" w:color="auto"/>
              <w:right w:val="single" w:sz="4" w:space="0" w:color="auto"/>
            </w:tcBorders>
            <w:shd w:val="clear" w:color="auto" w:fill="auto"/>
          </w:tcPr>
          <w:p w14:paraId="23941199" w14:textId="77777777" w:rsidR="00E458C3" w:rsidRPr="006E1810" w:rsidRDefault="00E458C3" w:rsidP="00B3637D">
            <w:pPr>
              <w:jc w:val="center"/>
            </w:pPr>
            <w:r w:rsidRPr="006E1810">
              <w:t>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273E18B" w14:textId="77777777" w:rsidR="00E458C3" w:rsidRPr="006E1810" w:rsidRDefault="00E458C3" w:rsidP="00B3637D">
            <w:pPr>
              <w:jc w:val="center"/>
            </w:pPr>
            <w:r w:rsidRPr="006E1810">
              <w:t>2</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2A0457F" w14:textId="77777777" w:rsidR="00E458C3" w:rsidRPr="006E1810" w:rsidRDefault="00E458C3" w:rsidP="00B3637D">
            <w:pPr>
              <w:jc w:val="center"/>
            </w:pPr>
            <w:r w:rsidRPr="006E1810">
              <w:t>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996F53A" w14:textId="77777777" w:rsidR="00E458C3" w:rsidRPr="006E1810" w:rsidRDefault="00E458C3" w:rsidP="00B3637D">
            <w:pPr>
              <w:jc w:val="center"/>
            </w:pPr>
            <w:r w:rsidRPr="006E1810">
              <w:t>4</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F4A859E" w14:textId="77777777" w:rsidR="00E458C3" w:rsidRPr="006E1810" w:rsidRDefault="00E458C3" w:rsidP="00B3637D">
            <w:pPr>
              <w:jc w:val="center"/>
            </w:pPr>
            <w:r w:rsidRPr="006E1810">
              <w:t>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8F4C62E" w14:textId="77777777" w:rsidR="00E458C3" w:rsidRPr="006E1810" w:rsidRDefault="00E458C3" w:rsidP="00B3637D">
            <w:pPr>
              <w:jc w:val="center"/>
            </w:pPr>
            <w:r w:rsidRPr="006E1810">
              <w:t>6</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163AD00" w14:textId="77777777" w:rsidR="00E458C3" w:rsidRPr="006E1810" w:rsidRDefault="00E458C3" w:rsidP="00B3637D">
            <w:pPr>
              <w:jc w:val="center"/>
            </w:pPr>
            <w:r w:rsidRPr="006E1810">
              <w:t>7</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7F0AE1E" w14:textId="77777777" w:rsidR="00E458C3" w:rsidRPr="006E1810" w:rsidRDefault="00E458C3" w:rsidP="00B3637D">
            <w:pPr>
              <w:jc w:val="center"/>
            </w:pPr>
            <w:r w:rsidRPr="006E1810">
              <w:t>8</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7549BEC" w14:textId="77777777" w:rsidR="00E458C3" w:rsidRPr="006E1810" w:rsidRDefault="00E458C3" w:rsidP="00B3637D">
            <w:pPr>
              <w:jc w:val="center"/>
            </w:pPr>
            <w:r w:rsidRPr="006E1810">
              <w:t>9</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3EEA3A6" w14:textId="77777777" w:rsidR="00E458C3" w:rsidRPr="006E1810" w:rsidRDefault="00E458C3" w:rsidP="00B3637D">
            <w:pPr>
              <w:jc w:val="center"/>
            </w:pPr>
            <w:r w:rsidRPr="006E1810">
              <w:t>1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508D4E5" w14:textId="77777777" w:rsidR="00E458C3" w:rsidRPr="006E1810" w:rsidRDefault="00E458C3" w:rsidP="00B3637D">
            <w:pPr>
              <w:jc w:val="center"/>
            </w:pPr>
            <w:r w:rsidRPr="006E1810">
              <w:t>11</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1EDC3ADF" w14:textId="77777777" w:rsidR="00E458C3" w:rsidRPr="006E1810" w:rsidRDefault="00E458C3" w:rsidP="00B3637D">
            <w:pPr>
              <w:jc w:val="center"/>
            </w:pPr>
            <w:r w:rsidRPr="006E1810">
              <w:t>12</w:t>
            </w:r>
          </w:p>
        </w:tc>
      </w:tr>
      <w:tr w:rsidR="00E458C3" w:rsidRPr="00AB2385" w14:paraId="21E9E6CC" w14:textId="77777777" w:rsidTr="00B3637D">
        <w:trPr>
          <w:cantSplit/>
          <w:tblHeader/>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6DDBBCE1" w14:textId="77777777" w:rsidR="00E458C3" w:rsidRPr="00AB2385" w:rsidRDefault="00E458C3" w:rsidP="00B3637D">
            <w:pPr>
              <w:jc w:val="center"/>
              <w:rPr>
                <w:b/>
              </w:rPr>
            </w:pPr>
          </w:p>
        </w:tc>
      </w:tr>
      <w:tr w:rsidR="00E458C3" w:rsidRPr="00AB2385" w14:paraId="23F7141B"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2547EF9C" w14:textId="77777777" w:rsidR="00E458C3" w:rsidRPr="00AB2385" w:rsidRDefault="00E458C3" w:rsidP="00B3637D">
            <w:pPr>
              <w:rPr>
                <w:lang w:val="ru-RU"/>
              </w:rPr>
            </w:pPr>
            <w:r w:rsidRPr="00AB2385">
              <w:t>6-хвилинний біг на відстань, м</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53C002CC" w14:textId="77777777" w:rsidR="00E458C3" w:rsidRPr="00AB2385" w:rsidRDefault="00E458C3" w:rsidP="00B3637D">
            <w:pPr>
              <w:jc w:val="center"/>
            </w:pPr>
            <w:r w:rsidRPr="00AB2385">
              <w:t>500,0 і менше</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8381EC2" w14:textId="77777777" w:rsidR="00E458C3" w:rsidRPr="00AB2385" w:rsidRDefault="00E458C3" w:rsidP="00B3637D">
            <w:pPr>
              <w:jc w:val="center"/>
            </w:pPr>
            <w:r w:rsidRPr="00AB2385">
              <w:t>61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C00B95D" w14:textId="77777777" w:rsidR="00E458C3" w:rsidRPr="00AB2385" w:rsidRDefault="00E458C3" w:rsidP="00B3637D">
            <w:pPr>
              <w:jc w:val="center"/>
            </w:pPr>
            <w:r w:rsidRPr="00AB2385">
              <w:t>73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2D40A29" w14:textId="77777777" w:rsidR="00E458C3" w:rsidRPr="00AB2385" w:rsidRDefault="00E458C3" w:rsidP="00B3637D">
            <w:pPr>
              <w:jc w:val="center"/>
            </w:pPr>
            <w:r w:rsidRPr="00AB2385">
              <w:t>85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B96BDF5" w14:textId="77777777" w:rsidR="00E458C3" w:rsidRPr="00AB2385" w:rsidRDefault="00E458C3" w:rsidP="00B3637D">
            <w:pPr>
              <w:jc w:val="center"/>
            </w:pPr>
            <w:r w:rsidRPr="00AB2385">
              <w:t>98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1022B9B" w14:textId="77777777" w:rsidR="00E458C3" w:rsidRPr="00AB2385" w:rsidRDefault="00E458C3" w:rsidP="00B3637D">
            <w:pPr>
              <w:jc w:val="center"/>
            </w:pPr>
            <w:r w:rsidRPr="00AB2385">
              <w:t>11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B4FBDB6" w14:textId="77777777" w:rsidR="00E458C3" w:rsidRPr="00AB2385" w:rsidRDefault="00E458C3" w:rsidP="00B3637D">
            <w:pPr>
              <w:jc w:val="center"/>
            </w:pPr>
            <w:r w:rsidRPr="00AB2385">
              <w:t>12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D2DD83E" w14:textId="77777777" w:rsidR="00E458C3" w:rsidRPr="00AB2385" w:rsidRDefault="00E458C3" w:rsidP="00B3637D">
            <w:pPr>
              <w:jc w:val="center"/>
            </w:pPr>
            <w:r w:rsidRPr="00AB2385">
              <w:t>13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2CD965F" w14:textId="77777777" w:rsidR="00E458C3" w:rsidRPr="00AB2385" w:rsidRDefault="00E458C3" w:rsidP="00B3637D">
            <w:pPr>
              <w:jc w:val="center"/>
            </w:pPr>
            <w:r w:rsidRPr="00AB2385">
              <w:t>138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40E77CE" w14:textId="77777777" w:rsidR="00E458C3" w:rsidRPr="00AB2385" w:rsidRDefault="00E458C3" w:rsidP="00B3637D">
            <w:pPr>
              <w:jc w:val="center"/>
            </w:pPr>
            <w:r w:rsidRPr="00AB2385">
              <w:t>144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A16E3A3" w14:textId="77777777" w:rsidR="00E458C3" w:rsidRPr="00AB2385" w:rsidRDefault="00E458C3" w:rsidP="00B3637D">
            <w:pPr>
              <w:jc w:val="center"/>
            </w:pPr>
            <w:r w:rsidRPr="00AB2385">
              <w:t>1460</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5B27E132" w14:textId="77777777" w:rsidR="00E458C3" w:rsidRPr="00AB2385" w:rsidRDefault="00E458C3" w:rsidP="00B3637D">
            <w:pPr>
              <w:jc w:val="center"/>
            </w:pPr>
            <w:r w:rsidRPr="00AB2385">
              <w:t>1500 і більше</w:t>
            </w:r>
          </w:p>
        </w:tc>
      </w:tr>
      <w:tr w:rsidR="00E458C3" w:rsidRPr="00AB2385" w14:paraId="143254F7"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58CB1A96"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100 м"/>
              </w:smartTagPr>
              <w:r w:rsidRPr="00AB2385">
                <w:t>100 м</w:t>
              </w:r>
            </w:smartTag>
            <w:r w:rsidRPr="00AB2385">
              <w:t>, с</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02C7D0FA" w14:textId="77777777" w:rsidR="00E458C3" w:rsidRPr="00AB2385" w:rsidRDefault="00E458C3" w:rsidP="00B3637D">
            <w:pPr>
              <w:jc w:val="center"/>
            </w:pPr>
            <w:r w:rsidRPr="00AB2385">
              <w:t>22,0 і більше</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6A8AA30" w14:textId="77777777" w:rsidR="00E458C3" w:rsidRPr="00AB2385" w:rsidRDefault="00E458C3" w:rsidP="00B3637D">
            <w:pPr>
              <w:jc w:val="center"/>
            </w:pPr>
            <w:r w:rsidRPr="00AB2385">
              <w:t>21,7</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F95C317" w14:textId="77777777" w:rsidR="00E458C3" w:rsidRPr="00AB2385" w:rsidRDefault="00E458C3" w:rsidP="00B3637D">
            <w:pPr>
              <w:jc w:val="center"/>
            </w:pPr>
            <w:r w:rsidRPr="00AB2385">
              <w:t>21,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F6A170E" w14:textId="77777777" w:rsidR="00E458C3" w:rsidRPr="00AB2385" w:rsidRDefault="00E458C3" w:rsidP="00B3637D">
            <w:pPr>
              <w:jc w:val="center"/>
            </w:pPr>
            <w:r w:rsidRPr="00AB2385">
              <w:t>20,9</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4035BC9" w14:textId="77777777" w:rsidR="00E458C3" w:rsidRPr="00AB2385" w:rsidRDefault="00E458C3" w:rsidP="00B3637D">
            <w:pPr>
              <w:jc w:val="center"/>
            </w:pPr>
            <w:r w:rsidRPr="00AB2385">
              <w:t>20,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FE516D7" w14:textId="77777777" w:rsidR="00E458C3" w:rsidRPr="00AB2385" w:rsidRDefault="00E458C3" w:rsidP="00B3637D">
            <w:pPr>
              <w:jc w:val="center"/>
            </w:pPr>
            <w:r w:rsidRPr="00AB2385">
              <w:t>2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2AA3ABB" w14:textId="77777777" w:rsidR="00E458C3" w:rsidRPr="00AB2385" w:rsidRDefault="00E458C3" w:rsidP="00B3637D">
            <w:pPr>
              <w:jc w:val="center"/>
            </w:pPr>
            <w:r w:rsidRPr="00AB2385">
              <w:t>29,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79BDEE5" w14:textId="77777777" w:rsidR="00E458C3" w:rsidRPr="00AB2385" w:rsidRDefault="00E458C3" w:rsidP="00B3637D">
            <w:pPr>
              <w:jc w:val="center"/>
            </w:pPr>
            <w:r w:rsidRPr="00AB2385">
              <w:t>19,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1C2AB31" w14:textId="77777777" w:rsidR="00E458C3" w:rsidRPr="00AB2385" w:rsidRDefault="00E458C3" w:rsidP="00B3637D">
            <w:pPr>
              <w:jc w:val="center"/>
            </w:pPr>
            <w:r w:rsidRPr="00AB2385">
              <w:t>18,9</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42E52E4" w14:textId="77777777" w:rsidR="00E458C3" w:rsidRPr="00AB2385" w:rsidRDefault="00E458C3" w:rsidP="00B3637D">
            <w:pPr>
              <w:jc w:val="center"/>
            </w:pPr>
            <w:r w:rsidRPr="00AB2385">
              <w:t>18,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02EB15E" w14:textId="77777777" w:rsidR="00E458C3" w:rsidRPr="00AB2385" w:rsidRDefault="00E458C3" w:rsidP="00B3637D">
            <w:pPr>
              <w:jc w:val="center"/>
            </w:pPr>
            <w:r w:rsidRPr="00AB2385">
              <w:t>17,7</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4A575A5C" w14:textId="77777777" w:rsidR="00E458C3" w:rsidRPr="00AB2385" w:rsidRDefault="00E458C3" w:rsidP="00B3637D">
            <w:pPr>
              <w:jc w:val="center"/>
            </w:pPr>
            <w:r w:rsidRPr="00AB2385">
              <w:t>17,2 і менше</w:t>
            </w:r>
          </w:p>
        </w:tc>
      </w:tr>
      <w:tr w:rsidR="00E458C3" w:rsidRPr="00AB2385" w14:paraId="261A8CAF"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69F23D87" w14:textId="77777777" w:rsidR="00E458C3" w:rsidRPr="00AB2385" w:rsidRDefault="00E458C3" w:rsidP="00B3637D">
            <w:pPr>
              <w:rPr>
                <w:lang w:val="ru-RU"/>
              </w:rPr>
            </w:pPr>
            <w:r w:rsidRPr="00AB2385">
              <w:t xml:space="preserve">Біг  </w:t>
            </w:r>
            <w:smartTag w:uri="urn:schemas-microsoft-com:office:smarttags" w:element="metricconverter">
              <w:smartTagPr>
                <w:attr w:name="ProductID" w:val="20 м"/>
              </w:smartTagPr>
              <w:r w:rsidRPr="00AB2385">
                <w:t>20 м</w:t>
              </w:r>
            </w:smartTag>
            <w:r w:rsidRPr="00AB2385">
              <w:t xml:space="preserve"> з ходу, с</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0D2F4DEC" w14:textId="77777777" w:rsidR="00E458C3" w:rsidRPr="00AB2385" w:rsidRDefault="00E458C3" w:rsidP="00B3637D">
            <w:pPr>
              <w:jc w:val="center"/>
            </w:pPr>
            <w:r w:rsidRPr="00AB2385">
              <w:t>4,7 =/=</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ACCFD18" w14:textId="77777777" w:rsidR="00E458C3" w:rsidRPr="00AB2385" w:rsidRDefault="00E458C3" w:rsidP="00B3637D">
            <w:pPr>
              <w:jc w:val="center"/>
            </w:pPr>
            <w:r w:rsidRPr="00AB2385">
              <w:t>4,6</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51681EC" w14:textId="77777777" w:rsidR="00E458C3" w:rsidRPr="00AB2385" w:rsidRDefault="00E458C3" w:rsidP="00B3637D">
            <w:pPr>
              <w:jc w:val="center"/>
            </w:pPr>
            <w:r w:rsidRPr="00AB2385">
              <w:t>4,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B830C7B" w14:textId="77777777" w:rsidR="00E458C3" w:rsidRPr="00AB2385" w:rsidRDefault="00E458C3" w:rsidP="00B3637D">
            <w:pPr>
              <w:jc w:val="center"/>
            </w:pPr>
            <w:r w:rsidRPr="00AB2385">
              <w:t>4,4</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D82AB0A" w14:textId="77777777" w:rsidR="00E458C3" w:rsidRPr="00AB2385" w:rsidRDefault="00E458C3" w:rsidP="00B3637D">
            <w:pPr>
              <w:jc w:val="center"/>
            </w:pPr>
            <w:r w:rsidRPr="00AB2385">
              <w:t>4,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8E88F1A" w14:textId="77777777" w:rsidR="00E458C3" w:rsidRPr="00AB2385" w:rsidRDefault="00E458C3" w:rsidP="00B3637D">
            <w:pPr>
              <w:jc w:val="center"/>
            </w:pPr>
            <w:r w:rsidRPr="00AB2385">
              <w:t>4,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CC6A492" w14:textId="77777777" w:rsidR="00E458C3" w:rsidRPr="00AB2385" w:rsidRDefault="00E458C3" w:rsidP="00B3637D">
            <w:pPr>
              <w:jc w:val="center"/>
            </w:pPr>
            <w:r w:rsidRPr="00AB2385">
              <w:t>4,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BA463DB" w14:textId="77777777" w:rsidR="00E458C3" w:rsidRPr="00AB2385" w:rsidRDefault="00E458C3" w:rsidP="00B3637D">
            <w:pPr>
              <w:jc w:val="center"/>
            </w:pPr>
            <w:r w:rsidRPr="00AB2385">
              <w:t>3,9</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C97BB47" w14:textId="77777777" w:rsidR="00E458C3" w:rsidRPr="00AB2385" w:rsidRDefault="00E458C3" w:rsidP="00B3637D">
            <w:pPr>
              <w:jc w:val="center"/>
            </w:pPr>
            <w:r w:rsidRPr="00AB2385">
              <w:t>3,7</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3F849DF" w14:textId="77777777" w:rsidR="00E458C3" w:rsidRPr="00AB2385" w:rsidRDefault="00E458C3" w:rsidP="00B3637D">
            <w:pPr>
              <w:jc w:val="center"/>
            </w:pPr>
            <w:r w:rsidRPr="00AB2385">
              <w:t>3,6</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7369087" w14:textId="77777777" w:rsidR="00E458C3" w:rsidRPr="00AB2385" w:rsidRDefault="00E458C3" w:rsidP="00B3637D">
            <w:pPr>
              <w:jc w:val="center"/>
            </w:pPr>
            <w:r w:rsidRPr="00AB2385">
              <w:t>3,5</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335384CD" w14:textId="77777777" w:rsidR="00E458C3" w:rsidRPr="00AB2385" w:rsidRDefault="00E458C3" w:rsidP="00B3637D">
            <w:pPr>
              <w:jc w:val="center"/>
            </w:pPr>
            <w:r w:rsidRPr="00AB2385">
              <w:t>3,4 =/=</w:t>
            </w:r>
          </w:p>
        </w:tc>
      </w:tr>
      <w:tr w:rsidR="00E458C3" w:rsidRPr="00AB2385" w14:paraId="3428263B"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6393D1BD" w14:textId="77777777" w:rsidR="00E458C3" w:rsidRPr="00AB2385" w:rsidRDefault="00E458C3" w:rsidP="00B3637D">
            <w:pPr>
              <w:rPr>
                <w:lang w:val="ru-RU"/>
              </w:rPr>
            </w:pPr>
            <w:r>
              <w:t>5-с</w:t>
            </w:r>
            <w:r w:rsidRPr="00AB2385">
              <w:t xml:space="preserve"> біг на місці, к-ть</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38E23A65" w14:textId="77777777" w:rsidR="00E458C3" w:rsidRPr="00AB2385" w:rsidRDefault="00E458C3" w:rsidP="00B3637D">
            <w:pPr>
              <w:jc w:val="center"/>
            </w:pPr>
            <w:r w:rsidRPr="00AB2385">
              <w:t>9,0 і менше</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9E6FC66" w14:textId="77777777" w:rsidR="00E458C3" w:rsidRPr="00AB2385" w:rsidRDefault="00E458C3" w:rsidP="00B3637D">
            <w:pPr>
              <w:jc w:val="center"/>
            </w:pPr>
            <w:r w:rsidRPr="00AB2385">
              <w:t>11,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D6DA861" w14:textId="77777777" w:rsidR="00E458C3" w:rsidRPr="00AB2385" w:rsidRDefault="00E458C3" w:rsidP="00B3637D">
            <w:pPr>
              <w:jc w:val="center"/>
            </w:pPr>
            <w:r w:rsidRPr="00AB2385">
              <w:t>12,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2E1441D" w14:textId="77777777" w:rsidR="00E458C3" w:rsidRPr="00AB2385" w:rsidRDefault="00E458C3" w:rsidP="00B3637D">
            <w:pPr>
              <w:jc w:val="center"/>
            </w:pPr>
            <w:r w:rsidRPr="00AB2385">
              <w:t>13,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6FEF330" w14:textId="77777777" w:rsidR="00E458C3" w:rsidRPr="00AB2385" w:rsidRDefault="00E458C3" w:rsidP="00B3637D">
            <w:pPr>
              <w:jc w:val="center"/>
            </w:pPr>
            <w:r w:rsidRPr="00AB2385">
              <w:t>15,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DC44C6F" w14:textId="77777777" w:rsidR="00E458C3" w:rsidRPr="00AB2385" w:rsidRDefault="00E458C3" w:rsidP="00B3637D">
            <w:pPr>
              <w:jc w:val="center"/>
            </w:pPr>
            <w:r w:rsidRPr="00AB2385">
              <w:t>17,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EB5098D" w14:textId="77777777" w:rsidR="00E458C3" w:rsidRPr="00AB2385" w:rsidRDefault="00E458C3" w:rsidP="00B3637D">
            <w:pPr>
              <w:jc w:val="center"/>
            </w:pPr>
            <w:r w:rsidRPr="00AB2385">
              <w:t>18,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23C4E26" w14:textId="77777777" w:rsidR="00E458C3" w:rsidRPr="00AB2385" w:rsidRDefault="00E458C3" w:rsidP="00B3637D">
            <w:pPr>
              <w:jc w:val="center"/>
            </w:pPr>
            <w:r w:rsidRPr="00AB2385">
              <w:t>19,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E8EDF2C" w14:textId="77777777" w:rsidR="00E458C3" w:rsidRPr="00AB2385" w:rsidRDefault="00E458C3" w:rsidP="00B3637D">
            <w:pPr>
              <w:jc w:val="center"/>
            </w:pPr>
            <w:r w:rsidRPr="00AB2385">
              <w:t>2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A146CE1" w14:textId="77777777" w:rsidR="00E458C3" w:rsidRPr="00AB2385" w:rsidRDefault="00E458C3" w:rsidP="00B3637D">
            <w:pPr>
              <w:jc w:val="center"/>
            </w:pPr>
            <w:r w:rsidRPr="00AB2385">
              <w:t>21,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CA1E209" w14:textId="77777777" w:rsidR="00E458C3" w:rsidRPr="00AB2385" w:rsidRDefault="00E458C3" w:rsidP="00B3637D">
            <w:pPr>
              <w:jc w:val="center"/>
            </w:pPr>
            <w:r w:rsidRPr="00AB2385">
              <w:t>22,0</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59693521" w14:textId="77777777" w:rsidR="00E458C3" w:rsidRPr="00AB2385" w:rsidRDefault="00E458C3" w:rsidP="00B3637D">
            <w:pPr>
              <w:jc w:val="center"/>
            </w:pPr>
            <w:r w:rsidRPr="00AB2385">
              <w:t>23,0 і більше</w:t>
            </w:r>
          </w:p>
        </w:tc>
      </w:tr>
      <w:tr w:rsidR="00E458C3" w:rsidRPr="00AB2385" w14:paraId="684C0CF7"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034F66DA" w14:textId="77777777" w:rsidR="00E458C3" w:rsidRPr="00AB2385" w:rsidRDefault="00E458C3" w:rsidP="00B3637D">
            <w:pPr>
              <w:rPr>
                <w:lang w:val="ru-RU"/>
              </w:rPr>
            </w:pPr>
            <w:r w:rsidRPr="00AB2385">
              <w:t>Човниковий біг 3</w:t>
            </w:r>
            <w:r w:rsidRPr="00AB2385">
              <w:rPr>
                <w:position w:val="-4"/>
                <w:lang w:val="ru-RU"/>
              </w:rPr>
              <w:object w:dxaOrig="180" w:dyaOrig="200" w14:anchorId="3A7ABCCA">
                <v:shape id="_x0000_i1041" type="#_x0000_t75" style="width:9pt;height:9.75pt" o:ole="" fillcolor="window">
                  <v:imagedata r:id="rId28" o:title=""/>
                </v:shape>
                <o:OLEObject Type="Embed" ProgID="Equation.DSMT4" ShapeID="_x0000_i1041" DrawAspect="Content" ObjectID="_1698483340" r:id="rId35"/>
              </w:object>
            </w:r>
            <w:r w:rsidRPr="00AB2385">
              <w:t>10 м, с</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18295C44" w14:textId="77777777" w:rsidR="00E458C3" w:rsidRPr="00AB2385" w:rsidRDefault="00E458C3" w:rsidP="00B3637D">
            <w:pPr>
              <w:jc w:val="center"/>
            </w:pPr>
            <w:r w:rsidRPr="00AB2385">
              <w:t>10,2 і більше</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5C5507C" w14:textId="77777777" w:rsidR="00E458C3" w:rsidRPr="00AB2385" w:rsidRDefault="00E458C3" w:rsidP="00B3637D">
            <w:pPr>
              <w:jc w:val="center"/>
            </w:pPr>
            <w:r w:rsidRPr="00AB2385">
              <w:t>10,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DAD5CDD" w14:textId="77777777" w:rsidR="00E458C3" w:rsidRPr="00AB2385" w:rsidRDefault="00E458C3" w:rsidP="00B3637D">
            <w:pPr>
              <w:jc w:val="center"/>
            </w:pPr>
            <w:r w:rsidRPr="00AB2385">
              <w:t>1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ED096D9" w14:textId="77777777" w:rsidR="00E458C3" w:rsidRPr="00AB2385" w:rsidRDefault="00E458C3" w:rsidP="00B3637D">
            <w:pPr>
              <w:jc w:val="center"/>
            </w:pPr>
            <w:r w:rsidRPr="00AB2385">
              <w:t>9,9</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337F9BF" w14:textId="77777777" w:rsidR="00E458C3" w:rsidRPr="00AB2385" w:rsidRDefault="00E458C3" w:rsidP="00B3637D">
            <w:pPr>
              <w:jc w:val="center"/>
            </w:pPr>
            <w:r w:rsidRPr="00AB2385">
              <w:t>9,8</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574D20E" w14:textId="77777777" w:rsidR="00E458C3" w:rsidRPr="00AB2385" w:rsidRDefault="00E458C3" w:rsidP="00B3637D">
            <w:pPr>
              <w:jc w:val="center"/>
            </w:pPr>
            <w:r w:rsidRPr="00AB2385">
              <w:t>9,7</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DAB295E" w14:textId="77777777" w:rsidR="00E458C3" w:rsidRPr="00AB2385" w:rsidRDefault="00E458C3" w:rsidP="00B3637D">
            <w:pPr>
              <w:jc w:val="center"/>
            </w:pPr>
            <w:r w:rsidRPr="00AB2385">
              <w:t>9,6</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A5EE387" w14:textId="77777777" w:rsidR="00E458C3" w:rsidRPr="00AB2385" w:rsidRDefault="00E458C3" w:rsidP="00B3637D">
            <w:pPr>
              <w:jc w:val="center"/>
            </w:pPr>
            <w:r w:rsidRPr="00AB2385">
              <w:t>9,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54B667D" w14:textId="77777777" w:rsidR="00E458C3" w:rsidRPr="00AB2385" w:rsidRDefault="00E458C3" w:rsidP="00B3637D">
            <w:pPr>
              <w:jc w:val="center"/>
            </w:pPr>
            <w:r w:rsidRPr="00AB2385">
              <w:t>9,4</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8A7CF4E" w14:textId="77777777" w:rsidR="00E458C3" w:rsidRPr="00AB2385" w:rsidRDefault="00E458C3" w:rsidP="00B3637D">
            <w:pPr>
              <w:jc w:val="center"/>
            </w:pPr>
            <w:r w:rsidRPr="00AB2385">
              <w:t>9,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8C8D3F5" w14:textId="77777777" w:rsidR="00E458C3" w:rsidRPr="00AB2385" w:rsidRDefault="00E458C3" w:rsidP="00B3637D">
            <w:pPr>
              <w:jc w:val="center"/>
            </w:pPr>
            <w:r w:rsidRPr="00AB2385">
              <w:t>9,2</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1B7811B5" w14:textId="77777777" w:rsidR="00E458C3" w:rsidRPr="00AB2385" w:rsidRDefault="00E458C3" w:rsidP="00B3637D">
            <w:pPr>
              <w:jc w:val="center"/>
            </w:pPr>
            <w:r w:rsidRPr="00AB2385">
              <w:t>9,0 і менше</w:t>
            </w:r>
          </w:p>
        </w:tc>
      </w:tr>
      <w:tr w:rsidR="00E458C3" w:rsidRPr="00AB2385" w14:paraId="06218A6E"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489A531F" w14:textId="77777777" w:rsidR="00E458C3" w:rsidRPr="00AB2385" w:rsidRDefault="00E458C3" w:rsidP="00B3637D">
            <w:pPr>
              <w:rPr>
                <w:lang w:val="ru-RU"/>
              </w:rPr>
            </w:pPr>
            <w:r w:rsidRPr="00AB2385">
              <w:t>Метання тенісного м’яча на дальність провідною рукою, м</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63739B9C" w14:textId="77777777" w:rsidR="00E458C3" w:rsidRPr="00AB2385" w:rsidRDefault="00E458C3" w:rsidP="00B3637D">
            <w:pPr>
              <w:jc w:val="center"/>
            </w:pPr>
            <w:r w:rsidRPr="00AB2385">
              <w:t>9,0 і менше</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5259739" w14:textId="77777777" w:rsidR="00E458C3" w:rsidRPr="00AB2385" w:rsidRDefault="00E458C3" w:rsidP="00B3637D">
            <w:pPr>
              <w:jc w:val="center"/>
            </w:pPr>
            <w:r w:rsidRPr="00AB2385">
              <w:t>1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E274098" w14:textId="77777777" w:rsidR="00E458C3" w:rsidRPr="00AB2385" w:rsidRDefault="00E458C3" w:rsidP="00B3637D">
            <w:pPr>
              <w:jc w:val="center"/>
            </w:pPr>
            <w:r w:rsidRPr="00AB2385">
              <w:t>11,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2E5EDB8" w14:textId="77777777" w:rsidR="00E458C3" w:rsidRPr="00AB2385" w:rsidRDefault="00E458C3" w:rsidP="00B3637D">
            <w:pPr>
              <w:jc w:val="center"/>
            </w:pPr>
            <w:r w:rsidRPr="00AB2385">
              <w:t>12,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9DD9843" w14:textId="77777777" w:rsidR="00E458C3" w:rsidRPr="00AB2385" w:rsidRDefault="00E458C3" w:rsidP="00B3637D">
            <w:pPr>
              <w:jc w:val="center"/>
            </w:pPr>
            <w:r w:rsidRPr="00AB2385">
              <w:t>14,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5273C40" w14:textId="77777777" w:rsidR="00E458C3" w:rsidRPr="00AB2385" w:rsidRDefault="00E458C3" w:rsidP="00B3637D">
            <w:pPr>
              <w:jc w:val="center"/>
            </w:pPr>
            <w:r w:rsidRPr="00AB2385">
              <w:t>16,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D3F2B1C" w14:textId="77777777" w:rsidR="00E458C3" w:rsidRPr="00AB2385" w:rsidRDefault="00E458C3" w:rsidP="00B3637D">
            <w:pPr>
              <w:jc w:val="center"/>
            </w:pPr>
            <w:r w:rsidRPr="00AB2385">
              <w:t>18,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B658C11" w14:textId="77777777" w:rsidR="00E458C3" w:rsidRPr="00AB2385" w:rsidRDefault="00E458C3" w:rsidP="00B3637D">
            <w:pPr>
              <w:jc w:val="center"/>
            </w:pPr>
            <w:r w:rsidRPr="00AB2385">
              <w:t>19,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1BB392D" w14:textId="77777777" w:rsidR="00E458C3" w:rsidRPr="00AB2385" w:rsidRDefault="00E458C3" w:rsidP="00B3637D">
            <w:pPr>
              <w:jc w:val="center"/>
            </w:pPr>
            <w:r w:rsidRPr="00AB2385">
              <w:t>21,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68D3462" w14:textId="77777777" w:rsidR="00E458C3" w:rsidRPr="00AB2385" w:rsidRDefault="00E458C3" w:rsidP="00B3637D">
            <w:pPr>
              <w:jc w:val="center"/>
            </w:pPr>
            <w:r w:rsidRPr="00AB2385">
              <w:t>22,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21F86EC" w14:textId="77777777" w:rsidR="00E458C3" w:rsidRPr="00AB2385" w:rsidRDefault="00E458C3" w:rsidP="00B3637D">
            <w:pPr>
              <w:jc w:val="center"/>
            </w:pPr>
            <w:r w:rsidRPr="00AB2385">
              <w:t>23,0</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0E87ADC1" w14:textId="77777777" w:rsidR="00E458C3" w:rsidRPr="00AB2385" w:rsidRDefault="00E458C3" w:rsidP="00B3637D">
            <w:pPr>
              <w:jc w:val="center"/>
            </w:pPr>
            <w:r w:rsidRPr="00AB2385">
              <w:t>25,0 і більше</w:t>
            </w:r>
          </w:p>
        </w:tc>
      </w:tr>
      <w:tr w:rsidR="00E458C3" w:rsidRPr="00AB2385" w14:paraId="4A54CB4D"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4FC842C0" w14:textId="77777777" w:rsidR="00E458C3" w:rsidRPr="00AB2385" w:rsidRDefault="00E458C3" w:rsidP="00B3637D">
            <w:pPr>
              <w:rPr>
                <w:lang w:val="ru-RU"/>
              </w:rPr>
            </w:pPr>
            <w:r w:rsidRPr="00AB2385">
              <w:t>Метання тенісного м’яча на дальність непровідною рукою, м</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50B5A0B5" w14:textId="77777777" w:rsidR="00E458C3" w:rsidRPr="00AB2385" w:rsidRDefault="00E458C3" w:rsidP="00B3637D">
            <w:pPr>
              <w:jc w:val="center"/>
            </w:pPr>
            <w:r w:rsidRPr="00AB2385">
              <w:t>7,0 =/=</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2E31B3D" w14:textId="77777777" w:rsidR="00E458C3" w:rsidRPr="00AB2385" w:rsidRDefault="00E458C3" w:rsidP="00B3637D">
            <w:pPr>
              <w:jc w:val="center"/>
            </w:pPr>
            <w:r w:rsidRPr="00AB2385">
              <w:t>8,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D98EB0C" w14:textId="77777777" w:rsidR="00E458C3" w:rsidRPr="00AB2385" w:rsidRDefault="00E458C3" w:rsidP="00B3637D">
            <w:pPr>
              <w:jc w:val="center"/>
            </w:pPr>
            <w:r w:rsidRPr="00AB2385">
              <w:t>9,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E7DF6D0" w14:textId="77777777" w:rsidR="00E458C3" w:rsidRPr="00AB2385" w:rsidRDefault="00E458C3" w:rsidP="00B3637D">
            <w:pPr>
              <w:jc w:val="center"/>
            </w:pPr>
            <w:r w:rsidRPr="00AB2385">
              <w:t>1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1726008" w14:textId="77777777" w:rsidR="00E458C3" w:rsidRPr="00AB2385" w:rsidRDefault="00E458C3" w:rsidP="00B3637D">
            <w:pPr>
              <w:jc w:val="center"/>
            </w:pPr>
            <w:r w:rsidRPr="00AB2385">
              <w:t>11,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BDADDEA" w14:textId="77777777" w:rsidR="00E458C3" w:rsidRPr="00AB2385" w:rsidRDefault="00E458C3" w:rsidP="00B3637D">
            <w:pPr>
              <w:jc w:val="center"/>
            </w:pPr>
            <w:r w:rsidRPr="00AB2385">
              <w:t>12,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68006AA" w14:textId="77777777" w:rsidR="00E458C3" w:rsidRPr="00AB2385" w:rsidRDefault="00E458C3" w:rsidP="00B3637D">
            <w:pPr>
              <w:jc w:val="center"/>
            </w:pPr>
            <w:r w:rsidRPr="00AB2385">
              <w:t>14,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88C8B7C" w14:textId="77777777" w:rsidR="00E458C3" w:rsidRPr="00AB2385" w:rsidRDefault="00E458C3" w:rsidP="00B3637D">
            <w:pPr>
              <w:jc w:val="center"/>
            </w:pPr>
            <w:r w:rsidRPr="00AB2385">
              <w:t>15,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2D00B2F" w14:textId="77777777" w:rsidR="00E458C3" w:rsidRPr="00AB2385" w:rsidRDefault="00E458C3" w:rsidP="00B3637D">
            <w:pPr>
              <w:jc w:val="center"/>
            </w:pPr>
            <w:r w:rsidRPr="00AB2385">
              <w:t>17,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249DC93" w14:textId="77777777" w:rsidR="00E458C3" w:rsidRPr="00AB2385" w:rsidRDefault="00E458C3" w:rsidP="00B3637D">
            <w:pPr>
              <w:jc w:val="center"/>
            </w:pPr>
            <w:r w:rsidRPr="00AB2385">
              <w:t>18,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69FA65B" w14:textId="77777777" w:rsidR="00E458C3" w:rsidRPr="00AB2385" w:rsidRDefault="00E458C3" w:rsidP="00B3637D">
            <w:pPr>
              <w:jc w:val="center"/>
            </w:pPr>
            <w:r w:rsidRPr="00AB2385">
              <w:t>19,0</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35BDB851" w14:textId="77777777" w:rsidR="00E458C3" w:rsidRPr="00AB2385" w:rsidRDefault="00E458C3" w:rsidP="00B3637D">
            <w:pPr>
              <w:jc w:val="center"/>
            </w:pPr>
            <w:r w:rsidRPr="00AB2385">
              <w:t>21,0 =/=</w:t>
            </w:r>
          </w:p>
        </w:tc>
      </w:tr>
      <w:tr w:rsidR="00E458C3" w:rsidRPr="00AB2385" w14:paraId="667C9703"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32081494" w14:textId="77777777" w:rsidR="00E458C3" w:rsidRPr="00AB2385" w:rsidRDefault="00E458C3" w:rsidP="00B3637D">
            <w:pPr>
              <w:rPr>
                <w:lang w:val="ru-RU"/>
              </w:rPr>
            </w:pPr>
            <w:r w:rsidRPr="00AB2385">
              <w:t>Три перекиди вперед, с</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7B0A2FCE" w14:textId="77777777" w:rsidR="00E458C3" w:rsidRPr="00AB2385" w:rsidRDefault="00E458C3" w:rsidP="00B3637D">
            <w:pPr>
              <w:jc w:val="center"/>
            </w:pPr>
            <w:r w:rsidRPr="00AB2385">
              <w:t>7,0 і більше</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0D8DAF6" w14:textId="77777777" w:rsidR="00E458C3" w:rsidRPr="00AB2385" w:rsidRDefault="00E458C3" w:rsidP="00B3637D">
            <w:pPr>
              <w:jc w:val="center"/>
            </w:pPr>
            <w:r w:rsidRPr="00AB2385">
              <w:t>6,8</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A54E337" w14:textId="77777777" w:rsidR="00E458C3" w:rsidRPr="00AB2385" w:rsidRDefault="00E458C3" w:rsidP="00B3637D">
            <w:pPr>
              <w:jc w:val="center"/>
            </w:pPr>
            <w:r w:rsidRPr="00AB2385">
              <w:t>6,7</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59D7246" w14:textId="77777777" w:rsidR="00E458C3" w:rsidRPr="00AB2385" w:rsidRDefault="00E458C3" w:rsidP="00B3637D">
            <w:pPr>
              <w:jc w:val="center"/>
            </w:pPr>
            <w:r w:rsidRPr="00AB2385">
              <w:t>6,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435B13C" w14:textId="77777777" w:rsidR="00E458C3" w:rsidRPr="00AB2385" w:rsidRDefault="00E458C3" w:rsidP="00B3637D">
            <w:pPr>
              <w:jc w:val="center"/>
            </w:pPr>
            <w:r w:rsidRPr="00AB2385">
              <w:t>6,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ADD216A" w14:textId="77777777" w:rsidR="00E458C3" w:rsidRPr="00AB2385" w:rsidRDefault="00E458C3" w:rsidP="00B3637D">
            <w:pPr>
              <w:jc w:val="center"/>
            </w:pPr>
            <w:r w:rsidRPr="00AB2385">
              <w:t>6,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057B874" w14:textId="77777777" w:rsidR="00E458C3" w:rsidRPr="00AB2385" w:rsidRDefault="00E458C3" w:rsidP="00B3637D">
            <w:pPr>
              <w:jc w:val="center"/>
            </w:pPr>
            <w:r w:rsidRPr="00AB2385">
              <w:t>5,7</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04BDE8E" w14:textId="77777777" w:rsidR="00E458C3" w:rsidRPr="00AB2385" w:rsidRDefault="00E458C3" w:rsidP="00B3637D">
            <w:pPr>
              <w:jc w:val="center"/>
            </w:pPr>
            <w:r w:rsidRPr="00AB2385">
              <w:t>5,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9A5D211" w14:textId="77777777" w:rsidR="00E458C3" w:rsidRPr="00AB2385" w:rsidRDefault="00E458C3" w:rsidP="00B3637D">
            <w:pPr>
              <w:jc w:val="center"/>
            </w:pPr>
            <w:r w:rsidRPr="00AB2385">
              <w:t>5,4</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978AE4B" w14:textId="77777777" w:rsidR="00E458C3" w:rsidRPr="00AB2385" w:rsidRDefault="00E458C3" w:rsidP="00B3637D">
            <w:pPr>
              <w:jc w:val="center"/>
            </w:pPr>
            <w:r w:rsidRPr="00AB2385">
              <w:t>5,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5C33E1A" w14:textId="77777777" w:rsidR="00E458C3" w:rsidRPr="00AB2385" w:rsidRDefault="00E458C3" w:rsidP="00B3637D">
            <w:pPr>
              <w:jc w:val="center"/>
            </w:pPr>
            <w:r w:rsidRPr="00AB2385">
              <w:t>4,8</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7E323087" w14:textId="77777777" w:rsidR="00E458C3" w:rsidRPr="00AB2385" w:rsidRDefault="00E458C3" w:rsidP="00B3637D">
            <w:pPr>
              <w:jc w:val="center"/>
            </w:pPr>
            <w:r w:rsidRPr="00AB2385">
              <w:t>4,6 і менше</w:t>
            </w:r>
          </w:p>
        </w:tc>
      </w:tr>
      <w:tr w:rsidR="00E458C3" w:rsidRPr="00AB2385" w14:paraId="5F66C25A"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54BA448D" w14:textId="77777777" w:rsidR="00E458C3" w:rsidRPr="00AB2385" w:rsidRDefault="00E458C3" w:rsidP="00B3637D">
            <w:pPr>
              <w:rPr>
                <w:lang w:val="ru-RU"/>
              </w:rPr>
            </w:pPr>
            <w:r w:rsidRPr="00AB2385">
              <w:t>Нахил вперед стоячи, см</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08E4B5BC" w14:textId="77777777" w:rsidR="00E458C3" w:rsidRPr="00AB2385" w:rsidRDefault="00E458C3" w:rsidP="00B3637D">
            <w:pPr>
              <w:jc w:val="center"/>
            </w:pPr>
            <w:r w:rsidRPr="00AB2385">
              <w:t>3,0 і менше</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91C9EF9" w14:textId="77777777" w:rsidR="00E458C3" w:rsidRPr="00AB2385" w:rsidRDefault="00E458C3" w:rsidP="00B3637D">
            <w:pPr>
              <w:jc w:val="center"/>
            </w:pPr>
            <w:r w:rsidRPr="00AB2385">
              <w:t>3,6</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A0BA0B4" w14:textId="77777777" w:rsidR="00E458C3" w:rsidRPr="00AB2385" w:rsidRDefault="00E458C3" w:rsidP="00B3637D">
            <w:pPr>
              <w:jc w:val="center"/>
            </w:pPr>
            <w:r w:rsidRPr="00AB2385">
              <w:t>4,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B2108F5" w14:textId="77777777" w:rsidR="00E458C3" w:rsidRPr="00AB2385" w:rsidRDefault="00E458C3" w:rsidP="00B3637D">
            <w:pPr>
              <w:jc w:val="center"/>
            </w:pPr>
            <w:r w:rsidRPr="00AB2385">
              <w:t>5,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D618A9A" w14:textId="77777777" w:rsidR="00E458C3" w:rsidRPr="00AB2385" w:rsidRDefault="00E458C3" w:rsidP="00B3637D">
            <w:pPr>
              <w:jc w:val="center"/>
            </w:pPr>
            <w:r w:rsidRPr="00AB2385">
              <w:t>6,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20F097E" w14:textId="77777777" w:rsidR="00E458C3" w:rsidRPr="00AB2385" w:rsidRDefault="00E458C3" w:rsidP="00B3637D">
            <w:pPr>
              <w:jc w:val="center"/>
            </w:pPr>
            <w:r w:rsidRPr="00AB2385">
              <w:t>7,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5EBEE8E" w14:textId="77777777" w:rsidR="00E458C3" w:rsidRPr="00AB2385" w:rsidRDefault="00E458C3" w:rsidP="00B3637D">
            <w:pPr>
              <w:jc w:val="center"/>
            </w:pPr>
            <w:r w:rsidRPr="00AB2385">
              <w:t>8,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72B97E0" w14:textId="77777777" w:rsidR="00E458C3" w:rsidRPr="00AB2385" w:rsidRDefault="00E458C3" w:rsidP="00B3637D">
            <w:pPr>
              <w:jc w:val="center"/>
            </w:pPr>
            <w:r w:rsidRPr="00AB2385">
              <w:t>9,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E6E417E" w14:textId="77777777" w:rsidR="00E458C3" w:rsidRPr="00AB2385" w:rsidRDefault="00E458C3" w:rsidP="00B3637D">
            <w:pPr>
              <w:jc w:val="center"/>
            </w:pPr>
            <w:r w:rsidRPr="00AB2385">
              <w:t>10,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6D365CD" w14:textId="77777777" w:rsidR="00E458C3" w:rsidRPr="00AB2385" w:rsidRDefault="00E458C3" w:rsidP="00B3637D">
            <w:pPr>
              <w:jc w:val="center"/>
            </w:pPr>
            <w:r w:rsidRPr="00AB2385">
              <w:t>11,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6F539F3" w14:textId="77777777" w:rsidR="00E458C3" w:rsidRPr="00AB2385" w:rsidRDefault="00E458C3" w:rsidP="00B3637D">
            <w:pPr>
              <w:jc w:val="center"/>
            </w:pPr>
            <w:r w:rsidRPr="00AB2385">
              <w:t>12,0</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58BCD5E6" w14:textId="77777777" w:rsidR="00E458C3" w:rsidRPr="00AB2385" w:rsidRDefault="00E458C3" w:rsidP="00B3637D">
            <w:pPr>
              <w:jc w:val="center"/>
            </w:pPr>
            <w:r w:rsidRPr="00AB2385">
              <w:t>13,0 і більше</w:t>
            </w:r>
          </w:p>
        </w:tc>
      </w:tr>
      <w:tr w:rsidR="00E458C3" w:rsidRPr="00AB2385" w14:paraId="4C8FB48A"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043AE2D2" w14:textId="77777777" w:rsidR="00E458C3" w:rsidRPr="00AB2385" w:rsidRDefault="00E458C3" w:rsidP="00B3637D">
            <w:pPr>
              <w:rPr>
                <w:lang w:val="ru-RU"/>
              </w:rPr>
            </w:pPr>
            <w:r w:rsidRPr="00AB2385">
              <w:t>Викрут мірної лінійки за спину, см</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621C49E2" w14:textId="77777777" w:rsidR="00E458C3" w:rsidRPr="00AB2385" w:rsidRDefault="00E458C3" w:rsidP="00B3637D">
            <w:pPr>
              <w:jc w:val="center"/>
            </w:pPr>
            <w:r w:rsidRPr="00AB2385">
              <w:t>50,0 =/=</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24B5AC2" w14:textId="77777777" w:rsidR="00E458C3" w:rsidRPr="00AB2385" w:rsidRDefault="00E458C3" w:rsidP="00B3637D">
            <w:pPr>
              <w:jc w:val="center"/>
            </w:pPr>
            <w:r w:rsidRPr="00AB2385">
              <w:t>52,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FE5C7C0" w14:textId="77777777" w:rsidR="00E458C3" w:rsidRPr="00AB2385" w:rsidRDefault="00E458C3" w:rsidP="00B3637D">
            <w:pPr>
              <w:jc w:val="center"/>
            </w:pPr>
            <w:r w:rsidRPr="00AB2385">
              <w:t>54,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D2CF395" w14:textId="77777777" w:rsidR="00E458C3" w:rsidRPr="00AB2385" w:rsidRDefault="00E458C3" w:rsidP="00B3637D">
            <w:pPr>
              <w:jc w:val="center"/>
            </w:pPr>
            <w:r w:rsidRPr="00AB2385">
              <w:t>56,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0896503" w14:textId="77777777" w:rsidR="00E458C3" w:rsidRPr="00AB2385" w:rsidRDefault="00E458C3" w:rsidP="00B3637D">
            <w:pPr>
              <w:jc w:val="center"/>
            </w:pPr>
            <w:r w:rsidRPr="00AB2385">
              <w:t>58,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1F4DB50" w14:textId="77777777" w:rsidR="00E458C3" w:rsidRPr="00AB2385" w:rsidRDefault="00E458C3" w:rsidP="00B3637D">
            <w:pPr>
              <w:jc w:val="center"/>
            </w:pPr>
            <w:r w:rsidRPr="00AB2385">
              <w:t>6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98E60E3" w14:textId="77777777" w:rsidR="00E458C3" w:rsidRPr="00AB2385" w:rsidRDefault="00E458C3" w:rsidP="00B3637D">
            <w:pPr>
              <w:jc w:val="center"/>
            </w:pPr>
            <w:r w:rsidRPr="00AB2385">
              <w:t>62,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62794C3" w14:textId="77777777" w:rsidR="00E458C3" w:rsidRPr="00AB2385" w:rsidRDefault="00E458C3" w:rsidP="00B3637D">
            <w:pPr>
              <w:jc w:val="center"/>
            </w:pPr>
            <w:r w:rsidRPr="00AB2385">
              <w:t>64,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7829FB8" w14:textId="77777777" w:rsidR="00E458C3" w:rsidRPr="00AB2385" w:rsidRDefault="00E458C3" w:rsidP="00B3637D">
            <w:pPr>
              <w:jc w:val="center"/>
            </w:pPr>
            <w:r w:rsidRPr="00AB2385">
              <w:t>66,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93631BF" w14:textId="77777777" w:rsidR="00E458C3" w:rsidRPr="00AB2385" w:rsidRDefault="00E458C3" w:rsidP="00B3637D">
            <w:pPr>
              <w:jc w:val="center"/>
            </w:pPr>
            <w:r w:rsidRPr="00AB2385">
              <w:t>69,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F1F2ABB" w14:textId="77777777" w:rsidR="00E458C3" w:rsidRPr="00AB2385" w:rsidRDefault="00E458C3" w:rsidP="00B3637D">
            <w:pPr>
              <w:jc w:val="center"/>
            </w:pPr>
            <w:r w:rsidRPr="00AB2385">
              <w:t>68,0</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09B70035" w14:textId="77777777" w:rsidR="00E458C3" w:rsidRPr="00AB2385" w:rsidRDefault="00E458C3" w:rsidP="00B3637D">
            <w:pPr>
              <w:jc w:val="center"/>
            </w:pPr>
            <w:r w:rsidRPr="00AB2385">
              <w:t>70,0 =/=</w:t>
            </w:r>
          </w:p>
        </w:tc>
      </w:tr>
      <w:tr w:rsidR="00E458C3" w:rsidRPr="00AB2385" w14:paraId="323B6C5C"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400DF051" w14:textId="77777777" w:rsidR="00E458C3" w:rsidRPr="00AB2385" w:rsidRDefault="00E458C3" w:rsidP="00B3637D">
            <w:pPr>
              <w:rPr>
                <w:lang w:val="ru-RU"/>
              </w:rPr>
            </w:pPr>
            <w:r w:rsidRPr="00AB2385">
              <w:t>Стрибок в довжину з місця, см</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71C939A0" w14:textId="77777777" w:rsidR="00E458C3" w:rsidRPr="00AB2385" w:rsidRDefault="00E458C3" w:rsidP="00B3637D">
            <w:pPr>
              <w:jc w:val="center"/>
            </w:pPr>
            <w:r w:rsidRPr="00AB2385">
              <w:t>115,0 =/=</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FB4A609" w14:textId="77777777" w:rsidR="00E458C3" w:rsidRPr="00AB2385" w:rsidRDefault="00E458C3" w:rsidP="00B3637D">
            <w:pPr>
              <w:jc w:val="center"/>
            </w:pPr>
            <w:r w:rsidRPr="00AB2385">
              <w:t>121,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0528B4C" w14:textId="77777777" w:rsidR="00E458C3" w:rsidRPr="00AB2385" w:rsidRDefault="00E458C3" w:rsidP="00B3637D">
            <w:pPr>
              <w:jc w:val="center"/>
            </w:pPr>
            <w:r w:rsidRPr="00AB2385">
              <w:t>128,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9B6CF41" w14:textId="77777777" w:rsidR="00E458C3" w:rsidRPr="00AB2385" w:rsidRDefault="00E458C3" w:rsidP="00B3637D">
            <w:pPr>
              <w:jc w:val="center"/>
            </w:pPr>
            <w:r w:rsidRPr="00AB2385">
              <w:t>134,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539D8FD" w14:textId="77777777" w:rsidR="00E458C3" w:rsidRPr="00AB2385" w:rsidRDefault="00E458C3" w:rsidP="00B3637D">
            <w:pPr>
              <w:jc w:val="center"/>
            </w:pPr>
            <w:r w:rsidRPr="00AB2385">
              <w:t>139,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7463CBA" w14:textId="77777777" w:rsidR="00E458C3" w:rsidRPr="00AB2385" w:rsidRDefault="00E458C3" w:rsidP="00B3637D">
            <w:pPr>
              <w:jc w:val="center"/>
            </w:pPr>
            <w:r w:rsidRPr="00AB2385">
              <w:t>145,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C9464BD" w14:textId="77777777" w:rsidR="00E458C3" w:rsidRPr="00AB2385" w:rsidRDefault="00E458C3" w:rsidP="00B3637D">
            <w:pPr>
              <w:jc w:val="center"/>
            </w:pPr>
            <w:r w:rsidRPr="00AB2385">
              <w:t>15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3E99733" w14:textId="77777777" w:rsidR="00E458C3" w:rsidRPr="00AB2385" w:rsidRDefault="00E458C3" w:rsidP="00B3637D">
            <w:pPr>
              <w:jc w:val="center"/>
            </w:pPr>
            <w:r w:rsidRPr="00AB2385">
              <w:t>154,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35A78FC" w14:textId="77777777" w:rsidR="00E458C3" w:rsidRPr="00AB2385" w:rsidRDefault="00E458C3" w:rsidP="00B3637D">
            <w:pPr>
              <w:jc w:val="center"/>
            </w:pPr>
            <w:r w:rsidRPr="00AB2385">
              <w:t>158,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0E04652" w14:textId="77777777" w:rsidR="00E458C3" w:rsidRPr="00AB2385" w:rsidRDefault="00E458C3" w:rsidP="00B3637D">
            <w:pPr>
              <w:jc w:val="center"/>
            </w:pPr>
            <w:r w:rsidRPr="00AB2385">
              <w:t>161,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6F68B68" w14:textId="77777777" w:rsidR="00E458C3" w:rsidRPr="00AB2385" w:rsidRDefault="00E458C3" w:rsidP="00B3637D">
            <w:pPr>
              <w:jc w:val="center"/>
            </w:pPr>
            <w:r w:rsidRPr="00AB2385">
              <w:t>163,0</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4B4F09E5" w14:textId="77777777" w:rsidR="00E458C3" w:rsidRPr="00AB2385" w:rsidRDefault="00E458C3" w:rsidP="00B3637D">
            <w:pPr>
              <w:jc w:val="center"/>
            </w:pPr>
            <w:r w:rsidRPr="00AB2385">
              <w:t>165,0 =/=</w:t>
            </w:r>
          </w:p>
        </w:tc>
      </w:tr>
      <w:tr w:rsidR="00E458C3" w:rsidRPr="00AB2385" w14:paraId="7DCB254C"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2CB8DAEB" w14:textId="77777777" w:rsidR="00E458C3" w:rsidRPr="00AB2385" w:rsidRDefault="00E458C3" w:rsidP="00B3637D">
            <w:pPr>
              <w:rPr>
                <w:lang w:val="ru-RU"/>
              </w:rPr>
            </w:pPr>
            <w:r w:rsidRPr="00AB2385">
              <w:t>Метання набивного м’яча, м</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4AB32683" w14:textId="77777777" w:rsidR="00E458C3" w:rsidRPr="00AB2385" w:rsidRDefault="00E458C3" w:rsidP="00B3637D">
            <w:pPr>
              <w:jc w:val="center"/>
            </w:pPr>
            <w:r w:rsidRPr="00AB2385">
              <w:t xml:space="preserve">2,0 =/= </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5D951D2" w14:textId="77777777" w:rsidR="00E458C3" w:rsidRPr="00AB2385" w:rsidRDefault="00E458C3" w:rsidP="00B3637D">
            <w:pPr>
              <w:jc w:val="center"/>
            </w:pPr>
            <w:r w:rsidRPr="00AB2385">
              <w:t>2,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D24C427" w14:textId="77777777" w:rsidR="00E458C3" w:rsidRPr="00AB2385" w:rsidRDefault="00E458C3" w:rsidP="00B3637D">
            <w:pPr>
              <w:jc w:val="center"/>
            </w:pPr>
            <w:r w:rsidRPr="00AB2385">
              <w:t>2,2</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5685BDFF" w14:textId="77777777" w:rsidR="00E458C3" w:rsidRPr="00AB2385" w:rsidRDefault="00E458C3" w:rsidP="00B3637D">
            <w:pPr>
              <w:jc w:val="center"/>
            </w:pPr>
            <w:r w:rsidRPr="00AB2385">
              <w:t>2,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3D6B175" w14:textId="77777777" w:rsidR="00E458C3" w:rsidRPr="00AB2385" w:rsidRDefault="00E458C3" w:rsidP="00B3637D">
            <w:pPr>
              <w:jc w:val="center"/>
            </w:pPr>
            <w:r w:rsidRPr="00AB2385">
              <w:t>2,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E62BCD5" w14:textId="77777777" w:rsidR="00E458C3" w:rsidRPr="00AB2385" w:rsidRDefault="00E458C3" w:rsidP="00B3637D">
            <w:pPr>
              <w:jc w:val="center"/>
            </w:pPr>
            <w:r w:rsidRPr="00AB2385">
              <w:t>2,6</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CF2FD5C" w14:textId="77777777" w:rsidR="00E458C3" w:rsidRPr="00AB2385" w:rsidRDefault="00E458C3" w:rsidP="00B3637D">
            <w:pPr>
              <w:jc w:val="center"/>
            </w:pPr>
            <w:r w:rsidRPr="00AB2385">
              <w:t>2,8</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0EEA54A" w14:textId="77777777" w:rsidR="00E458C3" w:rsidRPr="00AB2385" w:rsidRDefault="00E458C3" w:rsidP="00B3637D">
            <w:pPr>
              <w:jc w:val="center"/>
            </w:pPr>
            <w:r w:rsidRPr="00AB2385">
              <w:t>3,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E47CCE5" w14:textId="77777777" w:rsidR="00E458C3" w:rsidRPr="00AB2385" w:rsidRDefault="00E458C3" w:rsidP="00B3637D">
            <w:pPr>
              <w:jc w:val="center"/>
            </w:pPr>
            <w:r w:rsidRPr="00AB2385">
              <w:t>3,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38C2BD5" w14:textId="77777777" w:rsidR="00E458C3" w:rsidRPr="00AB2385" w:rsidRDefault="00E458C3" w:rsidP="00B3637D">
            <w:pPr>
              <w:jc w:val="center"/>
            </w:pPr>
            <w:r w:rsidRPr="00AB2385">
              <w:t>3,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37A5E85" w14:textId="77777777" w:rsidR="00E458C3" w:rsidRPr="00AB2385" w:rsidRDefault="00E458C3" w:rsidP="00B3637D">
            <w:pPr>
              <w:jc w:val="center"/>
            </w:pPr>
            <w:r w:rsidRPr="00AB2385">
              <w:t>3,4</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388913D8" w14:textId="77777777" w:rsidR="00E458C3" w:rsidRPr="00AB2385" w:rsidRDefault="00E458C3" w:rsidP="00B3637D">
            <w:pPr>
              <w:jc w:val="center"/>
            </w:pPr>
            <w:r w:rsidRPr="00AB2385">
              <w:t>3,6 =/=</w:t>
            </w:r>
          </w:p>
        </w:tc>
      </w:tr>
      <w:tr w:rsidR="00E458C3" w:rsidRPr="00AB2385" w14:paraId="5D63DA13"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7562E106" w14:textId="77777777" w:rsidR="00E458C3" w:rsidRPr="00AB2385" w:rsidRDefault="00E458C3" w:rsidP="00B3637D">
            <w:pPr>
              <w:rPr>
                <w:lang w:val="ru-RU"/>
              </w:rPr>
            </w:pPr>
            <w:r w:rsidRPr="00AB2385">
              <w:t>Вис на зігнутих руках, с</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6D5F8C4D" w14:textId="77777777" w:rsidR="00E458C3" w:rsidRPr="00AB2385" w:rsidRDefault="00E458C3" w:rsidP="00B3637D">
            <w:pPr>
              <w:jc w:val="center"/>
            </w:pPr>
            <w:r w:rsidRPr="00AB2385">
              <w:t>4,0 =/=</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596602F" w14:textId="77777777" w:rsidR="00E458C3" w:rsidRPr="00AB2385" w:rsidRDefault="00E458C3" w:rsidP="00B3637D">
            <w:pPr>
              <w:jc w:val="center"/>
            </w:pPr>
            <w:r w:rsidRPr="00AB2385">
              <w:t>4,7</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4F4A870" w14:textId="77777777" w:rsidR="00E458C3" w:rsidRPr="00AB2385" w:rsidRDefault="00E458C3" w:rsidP="00B3637D">
            <w:pPr>
              <w:jc w:val="center"/>
            </w:pPr>
            <w:r w:rsidRPr="00AB2385">
              <w:t>5,4</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8EEC7D2" w14:textId="77777777" w:rsidR="00E458C3" w:rsidRPr="00AB2385" w:rsidRDefault="00E458C3" w:rsidP="00B3637D">
            <w:pPr>
              <w:jc w:val="center"/>
            </w:pPr>
            <w:r w:rsidRPr="00AB2385">
              <w:t>6,2</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B74BC4D" w14:textId="77777777" w:rsidR="00E458C3" w:rsidRPr="00AB2385" w:rsidRDefault="00E458C3" w:rsidP="00B3637D">
            <w:pPr>
              <w:jc w:val="center"/>
            </w:pPr>
            <w:r w:rsidRPr="00AB2385">
              <w:t>7,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86896DD" w14:textId="77777777" w:rsidR="00E458C3" w:rsidRPr="00AB2385" w:rsidRDefault="00E458C3" w:rsidP="00B3637D">
            <w:pPr>
              <w:jc w:val="center"/>
            </w:pPr>
            <w:r w:rsidRPr="00AB2385">
              <w:t>8,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F705B4D" w14:textId="77777777" w:rsidR="00E458C3" w:rsidRPr="00AB2385" w:rsidRDefault="00E458C3" w:rsidP="00B3637D">
            <w:pPr>
              <w:jc w:val="center"/>
            </w:pPr>
            <w:r w:rsidRPr="00AB2385">
              <w:t>9,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46B6999" w14:textId="77777777" w:rsidR="00E458C3" w:rsidRPr="00AB2385" w:rsidRDefault="00E458C3" w:rsidP="00B3637D">
            <w:pPr>
              <w:jc w:val="center"/>
            </w:pPr>
            <w:r w:rsidRPr="00AB2385">
              <w:t>1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7BED725" w14:textId="77777777" w:rsidR="00E458C3" w:rsidRPr="00AB2385" w:rsidRDefault="00E458C3" w:rsidP="00B3637D">
            <w:pPr>
              <w:jc w:val="center"/>
            </w:pPr>
            <w:r w:rsidRPr="00AB2385">
              <w:t>11,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F5061A3" w14:textId="77777777" w:rsidR="00E458C3" w:rsidRPr="00AB2385" w:rsidRDefault="00E458C3" w:rsidP="00B3637D">
            <w:pPr>
              <w:jc w:val="center"/>
            </w:pPr>
            <w:r w:rsidRPr="00AB2385">
              <w:t>12,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9BE70BA" w14:textId="77777777" w:rsidR="00E458C3" w:rsidRPr="00AB2385" w:rsidRDefault="00E458C3" w:rsidP="00B3637D">
            <w:pPr>
              <w:jc w:val="center"/>
            </w:pPr>
            <w:r w:rsidRPr="00AB2385">
              <w:t>13,0</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39F74020" w14:textId="77777777" w:rsidR="00E458C3" w:rsidRPr="00AB2385" w:rsidRDefault="00E458C3" w:rsidP="00B3637D">
            <w:pPr>
              <w:jc w:val="center"/>
            </w:pPr>
            <w:r w:rsidRPr="00AB2385">
              <w:t>13,1 =/=</w:t>
            </w:r>
          </w:p>
        </w:tc>
      </w:tr>
      <w:tr w:rsidR="00E458C3" w:rsidRPr="00AB2385" w14:paraId="61587828"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5AB1EB8F" w14:textId="77777777" w:rsidR="00E458C3" w:rsidRPr="00AB2385" w:rsidRDefault="00E458C3" w:rsidP="00B3637D">
            <w:pPr>
              <w:rPr>
                <w:lang w:val="ru-RU"/>
              </w:rPr>
            </w:pPr>
            <w:r w:rsidRPr="00AB2385">
              <w:t>Динамометрія правої кисті, кг</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76A6B2EC" w14:textId="77777777" w:rsidR="00E458C3" w:rsidRPr="00AB2385" w:rsidRDefault="00E458C3" w:rsidP="00B3637D">
            <w:pPr>
              <w:jc w:val="center"/>
            </w:pPr>
            <w:r w:rsidRPr="00AB2385">
              <w:t>10,0 =/=</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42B101A" w14:textId="77777777" w:rsidR="00E458C3" w:rsidRPr="00AB2385" w:rsidRDefault="00E458C3" w:rsidP="00B3637D">
            <w:pPr>
              <w:jc w:val="center"/>
            </w:pPr>
            <w:r w:rsidRPr="00AB2385">
              <w:t>12,2</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315A5C4" w14:textId="77777777" w:rsidR="00E458C3" w:rsidRPr="00AB2385" w:rsidRDefault="00E458C3" w:rsidP="00B3637D">
            <w:pPr>
              <w:jc w:val="center"/>
            </w:pPr>
            <w:r w:rsidRPr="00AB2385">
              <w:t>13,2</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0850E78" w14:textId="77777777" w:rsidR="00E458C3" w:rsidRPr="00AB2385" w:rsidRDefault="00E458C3" w:rsidP="00B3637D">
            <w:pPr>
              <w:jc w:val="center"/>
            </w:pPr>
            <w:r w:rsidRPr="00AB2385">
              <w:t>14,6</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B88E942" w14:textId="77777777" w:rsidR="00E458C3" w:rsidRPr="00AB2385" w:rsidRDefault="00E458C3" w:rsidP="00B3637D">
            <w:pPr>
              <w:jc w:val="center"/>
            </w:pPr>
            <w:r w:rsidRPr="00AB2385">
              <w:t>17,3</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E6976BE" w14:textId="77777777" w:rsidR="00E458C3" w:rsidRPr="00AB2385" w:rsidRDefault="00E458C3" w:rsidP="00B3637D">
            <w:pPr>
              <w:jc w:val="center"/>
            </w:pPr>
            <w:r w:rsidRPr="00AB2385">
              <w:t>20,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EFD5B46" w14:textId="77777777" w:rsidR="00E458C3" w:rsidRPr="00AB2385" w:rsidRDefault="00E458C3" w:rsidP="00B3637D">
            <w:pPr>
              <w:jc w:val="center"/>
            </w:pPr>
            <w:r w:rsidRPr="00AB2385">
              <w:t>23,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8A356D5" w14:textId="77777777" w:rsidR="00E458C3" w:rsidRPr="00AB2385" w:rsidRDefault="00E458C3" w:rsidP="00B3637D">
            <w:pPr>
              <w:jc w:val="center"/>
            </w:pPr>
            <w:r w:rsidRPr="00AB2385">
              <w:t>25,8</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3D471161" w14:textId="77777777" w:rsidR="00E458C3" w:rsidRPr="00AB2385" w:rsidRDefault="00E458C3" w:rsidP="00B3637D">
            <w:pPr>
              <w:jc w:val="center"/>
            </w:pPr>
            <w:r w:rsidRPr="00AB2385">
              <w:t>28,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A729492" w14:textId="77777777" w:rsidR="00E458C3" w:rsidRPr="00AB2385" w:rsidRDefault="00E458C3" w:rsidP="00B3637D">
            <w:pPr>
              <w:jc w:val="center"/>
            </w:pPr>
            <w:r w:rsidRPr="00AB2385">
              <w:t>30,9</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8BA992D" w14:textId="77777777" w:rsidR="00E458C3" w:rsidRPr="00AB2385" w:rsidRDefault="00E458C3" w:rsidP="00B3637D">
            <w:pPr>
              <w:jc w:val="center"/>
            </w:pPr>
            <w:r w:rsidRPr="00AB2385">
              <w:t>31,1</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39934204" w14:textId="77777777" w:rsidR="00E458C3" w:rsidRPr="00AB2385" w:rsidRDefault="00E458C3" w:rsidP="00B3637D">
            <w:pPr>
              <w:jc w:val="center"/>
            </w:pPr>
            <w:r w:rsidRPr="00AB2385">
              <w:t>33,0 =/=</w:t>
            </w:r>
          </w:p>
        </w:tc>
      </w:tr>
      <w:tr w:rsidR="00E458C3" w:rsidRPr="00AB2385" w14:paraId="0BD14620"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1A06752B" w14:textId="77777777" w:rsidR="00E458C3" w:rsidRPr="00AB2385" w:rsidRDefault="00E458C3" w:rsidP="00B3637D">
            <w:pPr>
              <w:rPr>
                <w:lang w:val="ru-RU"/>
              </w:rPr>
            </w:pPr>
            <w:r w:rsidRPr="00AB2385">
              <w:t>Динамометрія лівої кисті, кг</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04C9B5E9" w14:textId="77777777" w:rsidR="00E458C3" w:rsidRPr="00AB2385" w:rsidRDefault="00E458C3" w:rsidP="00B3637D">
            <w:pPr>
              <w:jc w:val="center"/>
            </w:pPr>
            <w:r w:rsidRPr="00AB2385">
              <w:t>8,0 =/=</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9546377" w14:textId="77777777" w:rsidR="00E458C3" w:rsidRPr="00AB2385" w:rsidRDefault="00E458C3" w:rsidP="00B3637D">
            <w:pPr>
              <w:jc w:val="center"/>
            </w:pPr>
            <w:r w:rsidRPr="00AB2385">
              <w:t>10,6</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578B26F" w14:textId="77777777" w:rsidR="00E458C3" w:rsidRPr="00AB2385" w:rsidRDefault="00E458C3" w:rsidP="00B3637D">
            <w:pPr>
              <w:jc w:val="center"/>
            </w:pPr>
            <w:r w:rsidRPr="00AB2385">
              <w:t>13,5</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2621CDF" w14:textId="77777777" w:rsidR="00E458C3" w:rsidRPr="00AB2385" w:rsidRDefault="00E458C3" w:rsidP="00B3637D">
            <w:pPr>
              <w:jc w:val="center"/>
            </w:pPr>
            <w:r w:rsidRPr="00AB2385">
              <w:t>16,7</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8FA7AF7" w14:textId="77777777" w:rsidR="00E458C3" w:rsidRPr="00AB2385" w:rsidRDefault="00E458C3" w:rsidP="00B3637D">
            <w:pPr>
              <w:jc w:val="center"/>
            </w:pPr>
            <w:r w:rsidRPr="00AB2385">
              <w:t>2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4C4C3B68" w14:textId="77777777" w:rsidR="00E458C3" w:rsidRPr="00AB2385" w:rsidRDefault="00E458C3" w:rsidP="00B3637D">
            <w:pPr>
              <w:jc w:val="center"/>
            </w:pPr>
            <w:r w:rsidRPr="00AB2385">
              <w:t>23,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238FF148" w14:textId="77777777" w:rsidR="00E458C3" w:rsidRPr="00AB2385" w:rsidRDefault="00E458C3" w:rsidP="00B3637D">
            <w:pPr>
              <w:jc w:val="center"/>
            </w:pPr>
            <w:r w:rsidRPr="00AB2385">
              <w:t>24,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4280B3B" w14:textId="77777777" w:rsidR="00E458C3" w:rsidRPr="00AB2385" w:rsidRDefault="00E458C3" w:rsidP="00B3637D">
            <w:pPr>
              <w:jc w:val="center"/>
            </w:pPr>
            <w:r w:rsidRPr="00AB2385">
              <w:t>25,7</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F43B97C" w14:textId="77777777" w:rsidR="00E458C3" w:rsidRPr="00AB2385" w:rsidRDefault="00E458C3" w:rsidP="00B3637D">
            <w:pPr>
              <w:jc w:val="center"/>
            </w:pPr>
            <w:r w:rsidRPr="00AB2385">
              <w:t>27,9</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42FCF33" w14:textId="77777777" w:rsidR="00E458C3" w:rsidRPr="00AB2385" w:rsidRDefault="00E458C3" w:rsidP="00B3637D">
            <w:pPr>
              <w:jc w:val="center"/>
            </w:pPr>
            <w:r w:rsidRPr="00AB2385">
              <w:t>29,7</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92C8277" w14:textId="77777777" w:rsidR="00E458C3" w:rsidRPr="00AB2385" w:rsidRDefault="00E458C3" w:rsidP="00B3637D">
            <w:pPr>
              <w:jc w:val="center"/>
            </w:pPr>
            <w:r w:rsidRPr="00AB2385">
              <w:t>31,0</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0B95C5C8" w14:textId="77777777" w:rsidR="00E458C3" w:rsidRPr="00AB2385" w:rsidRDefault="00E458C3" w:rsidP="00B3637D">
            <w:pPr>
              <w:jc w:val="center"/>
            </w:pPr>
            <w:r w:rsidRPr="00AB2385">
              <w:t>32,0 =/=</w:t>
            </w:r>
          </w:p>
        </w:tc>
      </w:tr>
      <w:tr w:rsidR="00E458C3" w:rsidRPr="00AB2385" w14:paraId="5AAF750B" w14:textId="77777777" w:rsidTr="00B3637D">
        <w:trPr>
          <w:tblHeader/>
        </w:trPr>
        <w:tc>
          <w:tcPr>
            <w:tcW w:w="1230" w:type="pct"/>
            <w:tcBorders>
              <w:top w:val="single" w:sz="4" w:space="0" w:color="auto"/>
              <w:left w:val="single" w:sz="4" w:space="0" w:color="auto"/>
              <w:bottom w:val="single" w:sz="4" w:space="0" w:color="auto"/>
              <w:right w:val="single" w:sz="4" w:space="0" w:color="auto"/>
            </w:tcBorders>
            <w:shd w:val="clear" w:color="auto" w:fill="auto"/>
          </w:tcPr>
          <w:p w14:paraId="767C0380" w14:textId="77777777" w:rsidR="00E458C3" w:rsidRPr="00AB2385" w:rsidRDefault="00E458C3" w:rsidP="00B3637D">
            <w:pPr>
              <w:rPr>
                <w:lang w:val="ru-RU"/>
              </w:rPr>
            </w:pPr>
            <w:r w:rsidRPr="00AB2385">
              <w:t>Станова динамометрія, кг</w:t>
            </w:r>
          </w:p>
        </w:tc>
        <w:tc>
          <w:tcPr>
            <w:tcW w:w="616" w:type="pct"/>
            <w:tcBorders>
              <w:top w:val="single" w:sz="4" w:space="0" w:color="auto"/>
              <w:left w:val="single" w:sz="4" w:space="0" w:color="auto"/>
              <w:bottom w:val="single" w:sz="4" w:space="0" w:color="auto"/>
              <w:right w:val="single" w:sz="4" w:space="0" w:color="auto"/>
            </w:tcBorders>
            <w:shd w:val="clear" w:color="auto" w:fill="auto"/>
          </w:tcPr>
          <w:p w14:paraId="0E9F4974" w14:textId="77777777" w:rsidR="00E458C3" w:rsidRPr="00AB2385" w:rsidRDefault="00E458C3" w:rsidP="00B3637D">
            <w:pPr>
              <w:jc w:val="center"/>
            </w:pPr>
            <w:r w:rsidRPr="00AB2385">
              <w:t>30,0 =/=</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FD195AD" w14:textId="77777777" w:rsidR="00E458C3" w:rsidRPr="00AB2385" w:rsidRDefault="00E458C3" w:rsidP="00B3637D">
            <w:pPr>
              <w:jc w:val="center"/>
            </w:pPr>
            <w:r w:rsidRPr="00AB2385">
              <w:t>34,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7667B99A" w14:textId="77777777" w:rsidR="00E458C3" w:rsidRPr="00AB2385" w:rsidRDefault="00E458C3" w:rsidP="00B3637D">
            <w:pPr>
              <w:jc w:val="center"/>
            </w:pPr>
            <w:r w:rsidRPr="00AB2385">
              <w:t>38,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4484C26" w14:textId="77777777" w:rsidR="00E458C3" w:rsidRPr="00AB2385" w:rsidRDefault="00E458C3" w:rsidP="00B3637D">
            <w:pPr>
              <w:jc w:val="center"/>
            </w:pPr>
            <w:r w:rsidRPr="00AB2385">
              <w:t>42,1</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49E0360" w14:textId="77777777" w:rsidR="00E458C3" w:rsidRPr="00AB2385" w:rsidRDefault="00E458C3" w:rsidP="00B3637D">
            <w:pPr>
              <w:jc w:val="center"/>
            </w:pPr>
            <w:r w:rsidRPr="00AB2385">
              <w:t>46,2</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CF47536" w14:textId="77777777" w:rsidR="00E458C3" w:rsidRPr="00AB2385" w:rsidRDefault="00E458C3" w:rsidP="00B3637D">
            <w:pPr>
              <w:jc w:val="center"/>
            </w:pPr>
            <w:r w:rsidRPr="00AB2385">
              <w:t>5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9414B57" w14:textId="77777777" w:rsidR="00E458C3" w:rsidRPr="00AB2385" w:rsidRDefault="00E458C3" w:rsidP="00B3637D">
            <w:pPr>
              <w:jc w:val="center"/>
            </w:pPr>
            <w:r w:rsidRPr="00AB2385">
              <w:t>53,6</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08F447B0" w14:textId="77777777" w:rsidR="00E458C3" w:rsidRPr="00AB2385" w:rsidRDefault="00E458C3" w:rsidP="00B3637D">
            <w:pPr>
              <w:jc w:val="center"/>
            </w:pPr>
            <w:r w:rsidRPr="00AB2385">
              <w:t>57,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E6EE0D0" w14:textId="77777777" w:rsidR="00E458C3" w:rsidRPr="00AB2385" w:rsidRDefault="00E458C3" w:rsidP="00B3637D">
            <w:pPr>
              <w:jc w:val="center"/>
            </w:pPr>
            <w:r w:rsidRPr="00AB2385">
              <w:t>60,0</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1EB3560B" w14:textId="77777777" w:rsidR="00E458C3" w:rsidRPr="00AB2385" w:rsidRDefault="00E458C3" w:rsidP="00B3637D">
            <w:pPr>
              <w:jc w:val="center"/>
            </w:pPr>
            <w:r w:rsidRPr="00AB2385">
              <w:t>62,6</w:t>
            </w:r>
          </w:p>
        </w:tc>
        <w:tc>
          <w:tcPr>
            <w:tcW w:w="260" w:type="pct"/>
            <w:tcBorders>
              <w:top w:val="single" w:sz="4" w:space="0" w:color="auto"/>
              <w:left w:val="single" w:sz="4" w:space="0" w:color="auto"/>
              <w:bottom w:val="single" w:sz="4" w:space="0" w:color="auto"/>
              <w:right w:val="single" w:sz="4" w:space="0" w:color="auto"/>
            </w:tcBorders>
            <w:shd w:val="clear" w:color="auto" w:fill="auto"/>
          </w:tcPr>
          <w:p w14:paraId="60F8AC9A" w14:textId="77777777" w:rsidR="00E458C3" w:rsidRPr="00AB2385" w:rsidRDefault="00E458C3" w:rsidP="00B3637D">
            <w:pPr>
              <w:jc w:val="center"/>
            </w:pPr>
            <w:r w:rsidRPr="00AB2385">
              <w:t>64,0</w:t>
            </w:r>
          </w:p>
        </w:tc>
        <w:tc>
          <w:tcPr>
            <w:tcW w:w="549" w:type="pct"/>
            <w:tcBorders>
              <w:top w:val="single" w:sz="4" w:space="0" w:color="auto"/>
              <w:left w:val="single" w:sz="4" w:space="0" w:color="auto"/>
              <w:bottom w:val="single" w:sz="4" w:space="0" w:color="auto"/>
              <w:right w:val="single" w:sz="4" w:space="0" w:color="auto"/>
            </w:tcBorders>
            <w:shd w:val="clear" w:color="auto" w:fill="auto"/>
          </w:tcPr>
          <w:p w14:paraId="3F026A29" w14:textId="77777777" w:rsidR="00E458C3" w:rsidRPr="00AB2385" w:rsidRDefault="00E458C3" w:rsidP="00B3637D">
            <w:pPr>
              <w:jc w:val="center"/>
            </w:pPr>
            <w:r w:rsidRPr="00AB2385">
              <w:t>65,0 =/=</w:t>
            </w:r>
          </w:p>
        </w:tc>
      </w:tr>
    </w:tbl>
    <w:p w14:paraId="182A1225" w14:textId="77777777" w:rsidR="00E458C3" w:rsidRDefault="00E458C3" w:rsidP="00E458C3">
      <w:pPr>
        <w:jc w:val="right"/>
        <w:rPr>
          <w:rFonts w:ascii="Bookman Old Style" w:hAnsi="Bookman Old Style"/>
          <w:b/>
        </w:rPr>
      </w:pPr>
    </w:p>
    <w:p w14:paraId="2106E58B" w14:textId="77777777" w:rsidR="00E458C3" w:rsidRPr="006E1810" w:rsidRDefault="00E458C3" w:rsidP="00E458C3">
      <w:pPr>
        <w:jc w:val="right"/>
        <w:rPr>
          <w:i/>
          <w:sz w:val="28"/>
          <w:szCs w:val="28"/>
        </w:rPr>
      </w:pPr>
      <w:r>
        <w:rPr>
          <w:rFonts w:ascii="Bookman Old Style" w:hAnsi="Bookman Old Style"/>
          <w:b/>
        </w:rPr>
        <w:br w:type="page"/>
      </w:r>
      <w:r w:rsidRPr="006E1810">
        <w:rPr>
          <w:i/>
          <w:sz w:val="28"/>
          <w:szCs w:val="28"/>
        </w:rPr>
        <w:lastRenderedPageBreak/>
        <w:t>Таблиця 4.9</w:t>
      </w:r>
    </w:p>
    <w:p w14:paraId="20A0BFA5" w14:textId="77777777" w:rsidR="00E458C3" w:rsidRPr="00E436CB" w:rsidRDefault="00E458C3" w:rsidP="00E458C3">
      <w:pPr>
        <w:jc w:val="right"/>
        <w:rPr>
          <w:sz w:val="28"/>
          <w:szCs w:val="28"/>
        </w:rPr>
      </w:pPr>
    </w:p>
    <w:p w14:paraId="51E4CE9E" w14:textId="77777777" w:rsidR="00E458C3" w:rsidRPr="006E1810" w:rsidRDefault="00E458C3" w:rsidP="00E458C3">
      <w:pPr>
        <w:jc w:val="center"/>
        <w:rPr>
          <w:b/>
          <w:sz w:val="28"/>
          <w:szCs w:val="28"/>
        </w:rPr>
      </w:pPr>
      <w:r w:rsidRPr="006E1810">
        <w:rPr>
          <w:b/>
          <w:sz w:val="28"/>
          <w:szCs w:val="28"/>
        </w:rPr>
        <w:t xml:space="preserve">Нормативи оцінки фізичної підготовленості дівчат 8 –го класу, представниць </w:t>
      </w:r>
      <w:proofErr w:type="spellStart"/>
      <w:r w:rsidRPr="006E1810">
        <w:rPr>
          <w:b/>
          <w:sz w:val="28"/>
          <w:szCs w:val="28"/>
        </w:rPr>
        <w:t>дигестивного</w:t>
      </w:r>
      <w:proofErr w:type="spellEnd"/>
      <w:r w:rsidRPr="006E1810">
        <w:rPr>
          <w:b/>
          <w:sz w:val="28"/>
          <w:szCs w:val="28"/>
        </w:rPr>
        <w:t xml:space="preserve"> типу соматичної конституції </w:t>
      </w:r>
    </w:p>
    <w:p w14:paraId="51D76DA5" w14:textId="77777777" w:rsidR="00E458C3" w:rsidRPr="00524DDE" w:rsidRDefault="00E458C3" w:rsidP="00E458C3">
      <w:pPr>
        <w:tabs>
          <w:tab w:val="left" w:pos="9980"/>
        </w:tabs>
        <w:rPr>
          <w:rFonts w:ascii="Bookman Old Style" w:hAnsi="Bookman Old Style"/>
          <w:sz w:val="28"/>
        </w:rPr>
      </w:pPr>
      <w:r>
        <w:rPr>
          <w:rFonts w:ascii="Bookman Old Style" w:hAnsi="Bookman Old Style"/>
          <w:sz w:val="28"/>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4"/>
        <w:gridCol w:w="1688"/>
        <w:gridCol w:w="801"/>
        <w:gridCol w:w="801"/>
        <w:gridCol w:w="801"/>
        <w:gridCol w:w="802"/>
        <w:gridCol w:w="802"/>
        <w:gridCol w:w="802"/>
        <w:gridCol w:w="802"/>
        <w:gridCol w:w="802"/>
        <w:gridCol w:w="802"/>
        <w:gridCol w:w="802"/>
        <w:gridCol w:w="1654"/>
      </w:tblGrid>
      <w:tr w:rsidR="00E458C3" w:rsidRPr="00E436CB" w14:paraId="4163364F" w14:textId="77777777" w:rsidTr="00B3637D">
        <w:trPr>
          <w:cantSplit/>
          <w:tblHeader/>
        </w:trPr>
        <w:tc>
          <w:tcPr>
            <w:tcW w:w="1174" w:type="pct"/>
            <w:vMerge w:val="restart"/>
            <w:tcBorders>
              <w:top w:val="single" w:sz="4" w:space="0" w:color="auto"/>
              <w:left w:val="single" w:sz="4" w:space="0" w:color="auto"/>
              <w:bottom w:val="single" w:sz="4" w:space="0" w:color="auto"/>
              <w:right w:val="single" w:sz="4" w:space="0" w:color="auto"/>
            </w:tcBorders>
            <w:shd w:val="clear" w:color="auto" w:fill="auto"/>
          </w:tcPr>
          <w:p w14:paraId="50964282" w14:textId="77777777" w:rsidR="00E458C3" w:rsidRPr="006E1810" w:rsidRDefault="00E458C3" w:rsidP="00B3637D">
            <w:pPr>
              <w:jc w:val="center"/>
            </w:pPr>
          </w:p>
          <w:p w14:paraId="2F8260D3" w14:textId="77777777" w:rsidR="00E458C3" w:rsidRPr="006E1810" w:rsidRDefault="00E458C3" w:rsidP="00B3637D">
            <w:pPr>
              <w:jc w:val="center"/>
            </w:pPr>
            <w:r w:rsidRPr="006E1810">
              <w:t>Показник</w:t>
            </w:r>
          </w:p>
        </w:tc>
        <w:tc>
          <w:tcPr>
            <w:tcW w:w="3826" w:type="pct"/>
            <w:gridSpan w:val="12"/>
            <w:tcBorders>
              <w:top w:val="single" w:sz="4" w:space="0" w:color="auto"/>
              <w:left w:val="single" w:sz="4" w:space="0" w:color="auto"/>
              <w:bottom w:val="single" w:sz="4" w:space="0" w:color="auto"/>
              <w:right w:val="single" w:sz="4" w:space="0" w:color="auto"/>
            </w:tcBorders>
            <w:shd w:val="clear" w:color="auto" w:fill="auto"/>
          </w:tcPr>
          <w:p w14:paraId="37C95233" w14:textId="77777777" w:rsidR="00E458C3" w:rsidRPr="006E1810" w:rsidRDefault="00E458C3" w:rsidP="00B3637D">
            <w:pPr>
              <w:jc w:val="center"/>
            </w:pPr>
            <w:r w:rsidRPr="006E1810">
              <w:t>Бал</w:t>
            </w:r>
          </w:p>
        </w:tc>
      </w:tr>
      <w:tr w:rsidR="00E458C3" w:rsidRPr="00E436CB" w14:paraId="0363E5A4" w14:textId="77777777" w:rsidTr="00B3637D">
        <w:trPr>
          <w:cantSplit/>
          <w:tblHeader/>
        </w:trPr>
        <w:tc>
          <w:tcPr>
            <w:tcW w:w="117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16274EFE" w14:textId="77777777" w:rsidR="00E458C3" w:rsidRPr="006E1810" w:rsidRDefault="00E458C3" w:rsidP="00B3637D"/>
        </w:tc>
        <w:tc>
          <w:tcPr>
            <w:tcW w:w="569" w:type="pct"/>
            <w:tcBorders>
              <w:top w:val="single" w:sz="4" w:space="0" w:color="auto"/>
              <w:left w:val="single" w:sz="4" w:space="0" w:color="auto"/>
              <w:bottom w:val="single" w:sz="4" w:space="0" w:color="auto"/>
              <w:right w:val="single" w:sz="4" w:space="0" w:color="auto"/>
            </w:tcBorders>
            <w:shd w:val="clear" w:color="auto" w:fill="auto"/>
          </w:tcPr>
          <w:p w14:paraId="7D0E1506" w14:textId="77777777" w:rsidR="00E458C3" w:rsidRPr="006E1810" w:rsidRDefault="00E458C3" w:rsidP="00B3637D">
            <w:pPr>
              <w:jc w:val="center"/>
            </w:pPr>
            <w:r w:rsidRPr="006E1810">
              <w:t>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0499492" w14:textId="77777777" w:rsidR="00E458C3" w:rsidRPr="006E1810" w:rsidRDefault="00E458C3" w:rsidP="00B3637D">
            <w:pPr>
              <w:jc w:val="center"/>
            </w:pPr>
            <w:r w:rsidRPr="006E1810">
              <w:t>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1D57596" w14:textId="77777777" w:rsidR="00E458C3" w:rsidRPr="006E1810" w:rsidRDefault="00E458C3" w:rsidP="00B3637D">
            <w:pPr>
              <w:jc w:val="center"/>
            </w:pPr>
            <w:r w:rsidRPr="006E1810">
              <w:t>3</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50CDF73" w14:textId="77777777" w:rsidR="00E458C3" w:rsidRPr="006E1810" w:rsidRDefault="00E458C3" w:rsidP="00B3637D">
            <w:pPr>
              <w:jc w:val="center"/>
            </w:pPr>
            <w:r w:rsidRPr="006E1810">
              <w:t>4</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9E4FE17" w14:textId="77777777" w:rsidR="00E458C3" w:rsidRPr="006E1810" w:rsidRDefault="00E458C3" w:rsidP="00B3637D">
            <w:pPr>
              <w:jc w:val="center"/>
            </w:pPr>
            <w:r w:rsidRPr="006E1810">
              <w:t>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0F4A4D9" w14:textId="77777777" w:rsidR="00E458C3" w:rsidRPr="006E1810" w:rsidRDefault="00E458C3" w:rsidP="00B3637D">
            <w:pPr>
              <w:jc w:val="center"/>
            </w:pPr>
            <w:r w:rsidRPr="006E1810">
              <w:t>6</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46519A2" w14:textId="77777777" w:rsidR="00E458C3" w:rsidRPr="006E1810" w:rsidRDefault="00E458C3" w:rsidP="00B3637D">
            <w:pPr>
              <w:jc w:val="center"/>
            </w:pPr>
            <w:r w:rsidRPr="006E1810">
              <w:t>7</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5953EFB" w14:textId="77777777" w:rsidR="00E458C3" w:rsidRPr="006E1810" w:rsidRDefault="00E458C3" w:rsidP="00B3637D">
            <w:pPr>
              <w:jc w:val="center"/>
            </w:pPr>
            <w:r w:rsidRPr="006E1810">
              <w:t>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99E0903" w14:textId="77777777" w:rsidR="00E458C3" w:rsidRPr="006E1810" w:rsidRDefault="00E458C3" w:rsidP="00B3637D">
            <w:pPr>
              <w:jc w:val="center"/>
            </w:pPr>
            <w:r w:rsidRPr="006E1810">
              <w:t>9</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ECC8C29" w14:textId="77777777" w:rsidR="00E458C3" w:rsidRPr="006E1810" w:rsidRDefault="00E458C3" w:rsidP="00B3637D">
            <w:pPr>
              <w:jc w:val="center"/>
            </w:pPr>
            <w:r w:rsidRPr="006E1810">
              <w:t>1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829D316" w14:textId="77777777" w:rsidR="00E458C3" w:rsidRPr="006E1810" w:rsidRDefault="00E458C3" w:rsidP="00B3637D">
            <w:pPr>
              <w:jc w:val="center"/>
            </w:pPr>
            <w:r w:rsidRPr="006E1810">
              <w:t>11</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7793FD28" w14:textId="77777777" w:rsidR="00E458C3" w:rsidRPr="006E1810" w:rsidRDefault="00E458C3" w:rsidP="00B3637D">
            <w:pPr>
              <w:jc w:val="center"/>
            </w:pPr>
            <w:r w:rsidRPr="006E1810">
              <w:t>12</w:t>
            </w:r>
          </w:p>
        </w:tc>
      </w:tr>
      <w:tr w:rsidR="00E458C3" w:rsidRPr="00E436CB" w14:paraId="42EE966A" w14:textId="77777777" w:rsidTr="00B3637D">
        <w:trPr>
          <w:cantSplit/>
          <w:tblHeader/>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2A6D6CAB" w14:textId="77777777" w:rsidR="00E458C3" w:rsidRPr="00E436CB" w:rsidRDefault="00E458C3" w:rsidP="00B3637D">
            <w:pPr>
              <w:jc w:val="center"/>
              <w:rPr>
                <w:b/>
              </w:rPr>
            </w:pPr>
          </w:p>
        </w:tc>
      </w:tr>
      <w:tr w:rsidR="00E458C3" w:rsidRPr="00E436CB" w14:paraId="7D0BD186"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560D467C" w14:textId="77777777" w:rsidR="00E458C3" w:rsidRPr="00E436CB" w:rsidRDefault="00E458C3" w:rsidP="00B3637D">
            <w:pPr>
              <w:rPr>
                <w:lang w:val="ru-RU"/>
              </w:rPr>
            </w:pPr>
            <w:r w:rsidRPr="00E436CB">
              <w:t>6-хвилинний біг на відстань, м</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5655E50D" w14:textId="77777777" w:rsidR="00E458C3" w:rsidRPr="00E436CB" w:rsidRDefault="00E458C3" w:rsidP="00B3637D">
            <w:pPr>
              <w:jc w:val="center"/>
            </w:pPr>
            <w:r w:rsidRPr="00E436CB">
              <w:t>700,0 і менше</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841140A" w14:textId="77777777" w:rsidR="00E458C3" w:rsidRPr="00E436CB" w:rsidRDefault="00E458C3" w:rsidP="00B3637D">
            <w:pPr>
              <w:jc w:val="center"/>
            </w:pPr>
            <w:r w:rsidRPr="00E436CB">
              <w:t>80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3AAA830" w14:textId="77777777" w:rsidR="00E458C3" w:rsidRPr="00E436CB" w:rsidRDefault="00E458C3" w:rsidP="00B3637D">
            <w:pPr>
              <w:jc w:val="center"/>
            </w:pPr>
            <w:r w:rsidRPr="00E436CB">
              <w:t>90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5030A23" w14:textId="77777777" w:rsidR="00E458C3" w:rsidRPr="00E436CB" w:rsidRDefault="00E458C3" w:rsidP="00B3637D">
            <w:pPr>
              <w:jc w:val="center"/>
            </w:pPr>
            <w:r w:rsidRPr="00E436CB">
              <w:t>101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0A8AC3E" w14:textId="77777777" w:rsidR="00E458C3" w:rsidRPr="00E436CB" w:rsidRDefault="00E458C3" w:rsidP="00B3637D">
            <w:pPr>
              <w:jc w:val="center"/>
            </w:pPr>
            <w:r w:rsidRPr="00E436CB">
              <w:t>112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1E4A3F5" w14:textId="77777777" w:rsidR="00E458C3" w:rsidRPr="00E436CB" w:rsidRDefault="00E458C3" w:rsidP="00B3637D">
            <w:pPr>
              <w:jc w:val="center"/>
            </w:pPr>
            <w:r w:rsidRPr="00E436CB">
              <w:t>122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B72DB3F" w14:textId="77777777" w:rsidR="00E458C3" w:rsidRPr="00E436CB" w:rsidRDefault="00E458C3" w:rsidP="00B3637D">
            <w:pPr>
              <w:jc w:val="center"/>
            </w:pPr>
            <w:r w:rsidRPr="00E436CB">
              <w:t>13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051F9CC" w14:textId="77777777" w:rsidR="00E458C3" w:rsidRPr="00E436CB" w:rsidRDefault="00E458C3" w:rsidP="00B3637D">
            <w:pPr>
              <w:jc w:val="center"/>
            </w:pPr>
            <w:r w:rsidRPr="00E436CB">
              <w:t>14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3E8CEF7" w14:textId="77777777" w:rsidR="00E458C3" w:rsidRPr="00E436CB" w:rsidRDefault="00E458C3" w:rsidP="00B3637D">
            <w:pPr>
              <w:jc w:val="center"/>
            </w:pPr>
            <w:r w:rsidRPr="00E436CB">
              <w:t>145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558BAFD" w14:textId="77777777" w:rsidR="00E458C3" w:rsidRPr="00E436CB" w:rsidRDefault="00E458C3" w:rsidP="00B3637D">
            <w:pPr>
              <w:jc w:val="center"/>
            </w:pPr>
            <w:r w:rsidRPr="00E436CB">
              <w:t>155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80A4CE8" w14:textId="77777777" w:rsidR="00E458C3" w:rsidRPr="00E436CB" w:rsidRDefault="00E458C3" w:rsidP="00B3637D">
            <w:pPr>
              <w:jc w:val="center"/>
            </w:pPr>
            <w:r w:rsidRPr="00E436CB">
              <w:t>160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1E3547AF" w14:textId="77777777" w:rsidR="00E458C3" w:rsidRPr="00E436CB" w:rsidRDefault="00E458C3" w:rsidP="00B3637D">
            <w:pPr>
              <w:jc w:val="center"/>
            </w:pPr>
            <w:r w:rsidRPr="00E436CB">
              <w:t>1650 і більше</w:t>
            </w:r>
          </w:p>
        </w:tc>
      </w:tr>
      <w:tr w:rsidR="00E458C3" w:rsidRPr="00E436CB" w14:paraId="42376258"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4971F06C" w14:textId="77777777" w:rsidR="00E458C3" w:rsidRPr="00E436CB" w:rsidRDefault="00E458C3" w:rsidP="00B3637D">
            <w:pPr>
              <w:rPr>
                <w:lang w:val="ru-RU"/>
              </w:rPr>
            </w:pPr>
            <w:r w:rsidRPr="00E436CB">
              <w:t xml:space="preserve">Біг </w:t>
            </w:r>
            <w:smartTag w:uri="urn:schemas-microsoft-com:office:smarttags" w:element="metricconverter">
              <w:smartTagPr>
                <w:attr w:name="ProductID" w:val="100 м"/>
              </w:smartTagPr>
              <w:r w:rsidRPr="00E436CB">
                <w:t>100 м</w:t>
              </w:r>
            </w:smartTag>
            <w:r w:rsidRPr="00E436CB">
              <w:t>, с</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33214B0F" w14:textId="77777777" w:rsidR="00E458C3" w:rsidRPr="00E436CB" w:rsidRDefault="00E458C3" w:rsidP="00B3637D">
            <w:pPr>
              <w:jc w:val="center"/>
            </w:pPr>
            <w:r w:rsidRPr="00E436CB">
              <w:t>21,0 і більше</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F49408A" w14:textId="77777777" w:rsidR="00E458C3" w:rsidRPr="00E436CB" w:rsidRDefault="00E458C3" w:rsidP="00B3637D">
            <w:pPr>
              <w:jc w:val="center"/>
            </w:pPr>
            <w:r w:rsidRPr="00E436CB">
              <w:t>20,6</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83DA98D" w14:textId="77777777" w:rsidR="00E458C3" w:rsidRPr="00E436CB" w:rsidRDefault="00E458C3" w:rsidP="00B3637D">
            <w:pPr>
              <w:jc w:val="center"/>
            </w:pPr>
            <w:r w:rsidRPr="00E436CB">
              <w:t>20,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09E61A2" w14:textId="77777777" w:rsidR="00E458C3" w:rsidRPr="00E436CB" w:rsidRDefault="00E458C3" w:rsidP="00B3637D">
            <w:pPr>
              <w:jc w:val="center"/>
            </w:pPr>
            <w:r w:rsidRPr="00E436CB">
              <w:t>19,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71474C4" w14:textId="77777777" w:rsidR="00E458C3" w:rsidRPr="00E436CB" w:rsidRDefault="00E458C3" w:rsidP="00B3637D">
            <w:pPr>
              <w:jc w:val="center"/>
            </w:pPr>
            <w:r w:rsidRPr="00E436CB">
              <w:t>19,4</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6D07925" w14:textId="77777777" w:rsidR="00E458C3" w:rsidRPr="00E436CB" w:rsidRDefault="00E458C3" w:rsidP="00B3637D">
            <w:pPr>
              <w:jc w:val="center"/>
            </w:pPr>
            <w:r w:rsidRPr="00E436CB">
              <w:t>19,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6C4302B" w14:textId="77777777" w:rsidR="00E458C3" w:rsidRPr="00E436CB" w:rsidRDefault="00E458C3" w:rsidP="00B3637D">
            <w:pPr>
              <w:jc w:val="center"/>
            </w:pPr>
            <w:r w:rsidRPr="00E436CB">
              <w:t>18,6</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F78D682" w14:textId="77777777" w:rsidR="00E458C3" w:rsidRPr="00E436CB" w:rsidRDefault="00E458C3" w:rsidP="00B3637D">
            <w:pPr>
              <w:jc w:val="center"/>
            </w:pPr>
            <w:r w:rsidRPr="00E436CB">
              <w:t>18,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9CA20DB" w14:textId="77777777" w:rsidR="00E458C3" w:rsidRPr="00E436CB" w:rsidRDefault="00E458C3" w:rsidP="00B3637D">
            <w:pPr>
              <w:jc w:val="center"/>
            </w:pPr>
            <w:r w:rsidRPr="00E436CB">
              <w:t>18,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A5B2D0C" w14:textId="77777777" w:rsidR="00E458C3" w:rsidRPr="00E436CB" w:rsidRDefault="00E458C3" w:rsidP="00B3637D">
            <w:pPr>
              <w:jc w:val="center"/>
            </w:pPr>
            <w:r w:rsidRPr="00E436CB">
              <w:t>17,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6DC2E1B" w14:textId="77777777" w:rsidR="00E458C3" w:rsidRPr="00E436CB" w:rsidRDefault="00E458C3" w:rsidP="00B3637D">
            <w:pPr>
              <w:jc w:val="center"/>
            </w:pPr>
            <w:r w:rsidRPr="00E436CB">
              <w:t>17,4</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17E18852" w14:textId="77777777" w:rsidR="00E458C3" w:rsidRPr="00E436CB" w:rsidRDefault="00E458C3" w:rsidP="00B3637D">
            <w:pPr>
              <w:jc w:val="center"/>
            </w:pPr>
            <w:r w:rsidRPr="00E436CB">
              <w:t>17,0 і менше</w:t>
            </w:r>
          </w:p>
        </w:tc>
      </w:tr>
      <w:tr w:rsidR="00E458C3" w:rsidRPr="00E436CB" w14:paraId="4364046A"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61C4986B" w14:textId="77777777" w:rsidR="00E458C3" w:rsidRPr="00E436CB" w:rsidRDefault="00E458C3" w:rsidP="00B3637D">
            <w:pPr>
              <w:rPr>
                <w:lang w:val="ru-RU"/>
              </w:rPr>
            </w:pPr>
            <w:r w:rsidRPr="00E436CB">
              <w:t xml:space="preserve">Біг  </w:t>
            </w:r>
            <w:smartTag w:uri="urn:schemas-microsoft-com:office:smarttags" w:element="metricconverter">
              <w:smartTagPr>
                <w:attr w:name="ProductID" w:val="20 м"/>
              </w:smartTagPr>
              <w:r w:rsidRPr="00E436CB">
                <w:t>20 м</w:t>
              </w:r>
            </w:smartTag>
            <w:r w:rsidRPr="00E436CB">
              <w:t xml:space="preserve"> з ходу, с</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4E182187" w14:textId="77777777" w:rsidR="00E458C3" w:rsidRPr="00E436CB" w:rsidRDefault="00E458C3" w:rsidP="00B3637D">
            <w:pPr>
              <w:jc w:val="center"/>
            </w:pPr>
            <w:r w:rsidRPr="00E436CB">
              <w:t>4,6 =/=</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ECB1E06" w14:textId="77777777" w:rsidR="00E458C3" w:rsidRPr="00E436CB" w:rsidRDefault="00E458C3" w:rsidP="00B3637D">
            <w:pPr>
              <w:jc w:val="center"/>
            </w:pPr>
            <w:r w:rsidRPr="00E436CB">
              <w:t>4,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14B87D3" w14:textId="77777777" w:rsidR="00E458C3" w:rsidRPr="00E436CB" w:rsidRDefault="00E458C3" w:rsidP="00B3637D">
            <w:pPr>
              <w:jc w:val="center"/>
            </w:pPr>
            <w:r w:rsidRPr="00E436CB">
              <w:t>4,4</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9A6739B" w14:textId="77777777" w:rsidR="00E458C3" w:rsidRPr="00E436CB" w:rsidRDefault="00E458C3" w:rsidP="00B3637D">
            <w:pPr>
              <w:jc w:val="center"/>
            </w:pPr>
            <w:r w:rsidRPr="00E436CB">
              <w:t>4,3</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1ADE5DD" w14:textId="77777777" w:rsidR="00E458C3" w:rsidRPr="00E436CB" w:rsidRDefault="00E458C3" w:rsidP="00B3637D">
            <w:pPr>
              <w:jc w:val="center"/>
            </w:pPr>
            <w:r w:rsidRPr="00E436CB">
              <w:t>4,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7581FFB" w14:textId="77777777" w:rsidR="00E458C3" w:rsidRPr="00E436CB" w:rsidRDefault="00E458C3" w:rsidP="00B3637D">
            <w:pPr>
              <w:jc w:val="center"/>
            </w:pPr>
            <w:r w:rsidRPr="00E436CB">
              <w:t>4,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ACFD214" w14:textId="77777777" w:rsidR="00E458C3" w:rsidRPr="00E436CB" w:rsidRDefault="00E458C3" w:rsidP="00B3637D">
            <w:pPr>
              <w:jc w:val="center"/>
            </w:pPr>
            <w:r w:rsidRPr="00E436CB">
              <w:t>3,9</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1BB0056" w14:textId="77777777" w:rsidR="00E458C3" w:rsidRPr="00E436CB" w:rsidRDefault="00E458C3" w:rsidP="00B3637D">
            <w:pPr>
              <w:jc w:val="center"/>
            </w:pPr>
            <w:r w:rsidRPr="00E436CB">
              <w:t>3,7</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E08D07C" w14:textId="77777777" w:rsidR="00E458C3" w:rsidRPr="00E436CB" w:rsidRDefault="00E458C3" w:rsidP="00B3637D">
            <w:pPr>
              <w:jc w:val="center"/>
            </w:pPr>
            <w:r w:rsidRPr="00E436CB">
              <w:t>3,6</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3331ECF" w14:textId="77777777" w:rsidR="00E458C3" w:rsidRPr="00E436CB" w:rsidRDefault="00E458C3" w:rsidP="00B3637D">
            <w:pPr>
              <w:jc w:val="center"/>
            </w:pPr>
            <w:r w:rsidRPr="00E436CB">
              <w:t>3,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B31A50C" w14:textId="77777777" w:rsidR="00E458C3" w:rsidRPr="00E436CB" w:rsidRDefault="00E458C3" w:rsidP="00B3637D">
            <w:pPr>
              <w:jc w:val="center"/>
            </w:pPr>
            <w:r w:rsidRPr="00E436CB">
              <w:t>3,4</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2A957987" w14:textId="77777777" w:rsidR="00E458C3" w:rsidRPr="00E436CB" w:rsidRDefault="00E458C3" w:rsidP="00B3637D">
            <w:pPr>
              <w:jc w:val="center"/>
            </w:pPr>
            <w:r w:rsidRPr="00E436CB">
              <w:t>3,3 =/=</w:t>
            </w:r>
          </w:p>
        </w:tc>
      </w:tr>
      <w:tr w:rsidR="00E458C3" w:rsidRPr="00E436CB" w14:paraId="6099C8C9"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6F0A1E36" w14:textId="77777777" w:rsidR="00E458C3" w:rsidRPr="00E436CB" w:rsidRDefault="00E458C3" w:rsidP="00B3637D">
            <w:pPr>
              <w:rPr>
                <w:lang w:val="ru-RU"/>
              </w:rPr>
            </w:pPr>
            <w:r>
              <w:t xml:space="preserve">5-с </w:t>
            </w:r>
            <w:r w:rsidRPr="00E436CB">
              <w:t>біг на місці, к-ть</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7235F74C" w14:textId="77777777" w:rsidR="00E458C3" w:rsidRPr="00E436CB" w:rsidRDefault="00E458C3" w:rsidP="00B3637D">
            <w:pPr>
              <w:jc w:val="center"/>
            </w:pPr>
            <w:r w:rsidRPr="00E436CB">
              <w:t>13,0 і менше</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B5D1E37" w14:textId="77777777" w:rsidR="00E458C3" w:rsidRPr="00E436CB" w:rsidRDefault="00E458C3" w:rsidP="00B3637D">
            <w:pPr>
              <w:jc w:val="center"/>
            </w:pPr>
            <w:r w:rsidRPr="00E436CB">
              <w:t>14,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E5CE458" w14:textId="77777777" w:rsidR="00E458C3" w:rsidRPr="00E436CB" w:rsidRDefault="00E458C3" w:rsidP="00B3637D">
            <w:pPr>
              <w:jc w:val="center"/>
            </w:pPr>
            <w:r w:rsidRPr="00E436CB">
              <w:t>15,4</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CB0DEEF" w14:textId="77777777" w:rsidR="00E458C3" w:rsidRPr="00E436CB" w:rsidRDefault="00E458C3" w:rsidP="00B3637D">
            <w:pPr>
              <w:jc w:val="center"/>
            </w:pPr>
            <w:r w:rsidRPr="00E436CB">
              <w:t>16,6</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8653DEF" w14:textId="77777777" w:rsidR="00E458C3" w:rsidRPr="00E436CB" w:rsidRDefault="00E458C3" w:rsidP="00B3637D">
            <w:pPr>
              <w:jc w:val="center"/>
            </w:pPr>
            <w:r w:rsidRPr="00E436CB">
              <w:t>17,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F05BBC2" w14:textId="77777777" w:rsidR="00E458C3" w:rsidRPr="00E436CB" w:rsidRDefault="00E458C3" w:rsidP="00B3637D">
            <w:pPr>
              <w:jc w:val="center"/>
            </w:pPr>
            <w:r w:rsidRPr="00E436CB">
              <w:t>19,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A00FBB0" w14:textId="77777777" w:rsidR="00E458C3" w:rsidRPr="00E436CB" w:rsidRDefault="00E458C3" w:rsidP="00B3637D">
            <w:pPr>
              <w:jc w:val="center"/>
            </w:pPr>
            <w:r w:rsidRPr="00E436CB">
              <w:t>2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2C44C4E" w14:textId="77777777" w:rsidR="00E458C3" w:rsidRPr="00E436CB" w:rsidRDefault="00E458C3" w:rsidP="00B3637D">
            <w:pPr>
              <w:jc w:val="center"/>
            </w:pPr>
            <w:r w:rsidRPr="00E436CB">
              <w:t>21,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FB01D1C" w14:textId="77777777" w:rsidR="00E458C3" w:rsidRPr="00E436CB" w:rsidRDefault="00E458C3" w:rsidP="00B3637D">
            <w:pPr>
              <w:jc w:val="center"/>
            </w:pPr>
            <w:r w:rsidRPr="00E436CB">
              <w:t>22,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2598DAC" w14:textId="77777777" w:rsidR="00E458C3" w:rsidRPr="00E436CB" w:rsidRDefault="00E458C3" w:rsidP="00B3637D">
            <w:pPr>
              <w:jc w:val="center"/>
            </w:pPr>
            <w:r w:rsidRPr="00E436CB">
              <w:t>23,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09CB270" w14:textId="77777777" w:rsidR="00E458C3" w:rsidRPr="00E436CB" w:rsidRDefault="00E458C3" w:rsidP="00B3637D">
            <w:pPr>
              <w:jc w:val="center"/>
            </w:pPr>
            <w:r w:rsidRPr="00E436CB">
              <w:t>24,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667639F1" w14:textId="77777777" w:rsidR="00E458C3" w:rsidRPr="00E436CB" w:rsidRDefault="00E458C3" w:rsidP="00B3637D">
            <w:pPr>
              <w:jc w:val="center"/>
            </w:pPr>
            <w:r w:rsidRPr="00E436CB">
              <w:t>25,0 і більше</w:t>
            </w:r>
          </w:p>
        </w:tc>
      </w:tr>
      <w:tr w:rsidR="00E458C3" w:rsidRPr="00E436CB" w14:paraId="6AF7985A"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06B8B8FD" w14:textId="77777777" w:rsidR="00E458C3" w:rsidRPr="00E436CB" w:rsidRDefault="00E458C3" w:rsidP="00B3637D">
            <w:pPr>
              <w:rPr>
                <w:lang w:val="ru-RU"/>
              </w:rPr>
            </w:pPr>
            <w:r w:rsidRPr="00E436CB">
              <w:t>Човниковий біг 3</w:t>
            </w:r>
            <w:r w:rsidRPr="00E436CB">
              <w:rPr>
                <w:position w:val="-4"/>
                <w:lang w:val="ru-RU"/>
              </w:rPr>
              <w:object w:dxaOrig="180" w:dyaOrig="200" w14:anchorId="11A96A7A">
                <v:shape id="_x0000_i1042" type="#_x0000_t75" style="width:9pt;height:9.75pt" o:ole="" fillcolor="window">
                  <v:imagedata r:id="rId28" o:title=""/>
                </v:shape>
                <o:OLEObject Type="Embed" ProgID="Equation.DSMT4" ShapeID="_x0000_i1042" DrawAspect="Content" ObjectID="_1698483341" r:id="rId36"/>
              </w:object>
            </w:r>
            <w:r w:rsidRPr="00E436CB">
              <w:t>10 м, с</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779D7FF3" w14:textId="77777777" w:rsidR="00E458C3" w:rsidRPr="00E436CB" w:rsidRDefault="00E458C3" w:rsidP="00B3637D">
            <w:pPr>
              <w:jc w:val="center"/>
            </w:pPr>
            <w:r w:rsidRPr="00E436CB">
              <w:t>9,6 і більше</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0427666" w14:textId="77777777" w:rsidR="00E458C3" w:rsidRPr="00E436CB" w:rsidRDefault="00E458C3" w:rsidP="00B3637D">
            <w:pPr>
              <w:jc w:val="center"/>
            </w:pPr>
            <w:r w:rsidRPr="00E436CB">
              <w:t>9,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0C52143" w14:textId="77777777" w:rsidR="00E458C3" w:rsidRPr="00E436CB" w:rsidRDefault="00E458C3" w:rsidP="00B3637D">
            <w:pPr>
              <w:jc w:val="center"/>
            </w:pPr>
            <w:r w:rsidRPr="00E436CB">
              <w:t>9,4</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599EB11" w14:textId="77777777" w:rsidR="00E458C3" w:rsidRPr="00E436CB" w:rsidRDefault="00E458C3" w:rsidP="00B3637D">
            <w:pPr>
              <w:jc w:val="center"/>
            </w:pPr>
            <w:r w:rsidRPr="00E436CB">
              <w:t>9,3</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CDBE24F" w14:textId="77777777" w:rsidR="00E458C3" w:rsidRPr="00E436CB" w:rsidRDefault="00E458C3" w:rsidP="00B3637D">
            <w:pPr>
              <w:jc w:val="center"/>
            </w:pPr>
            <w:r w:rsidRPr="00E436CB">
              <w:t>9,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A85E98E" w14:textId="77777777" w:rsidR="00E458C3" w:rsidRPr="00E436CB" w:rsidRDefault="00E458C3" w:rsidP="00B3637D">
            <w:pPr>
              <w:jc w:val="center"/>
            </w:pPr>
            <w:r w:rsidRPr="00E436CB">
              <w:t>9,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E5DEC43" w14:textId="77777777" w:rsidR="00E458C3" w:rsidRPr="00E436CB" w:rsidRDefault="00E458C3" w:rsidP="00B3637D">
            <w:pPr>
              <w:jc w:val="center"/>
            </w:pPr>
            <w:r w:rsidRPr="00E436CB">
              <w:t>9,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43DB3F5" w14:textId="77777777" w:rsidR="00E458C3" w:rsidRPr="00E436CB" w:rsidRDefault="00E458C3" w:rsidP="00B3637D">
            <w:pPr>
              <w:jc w:val="center"/>
            </w:pPr>
            <w:r w:rsidRPr="00E436CB">
              <w:t>8,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E2DB450" w14:textId="77777777" w:rsidR="00E458C3" w:rsidRPr="00E436CB" w:rsidRDefault="00E458C3" w:rsidP="00B3637D">
            <w:pPr>
              <w:jc w:val="center"/>
            </w:pPr>
            <w:r w:rsidRPr="00E436CB">
              <w:t>8,7</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A6B5A13" w14:textId="77777777" w:rsidR="00E458C3" w:rsidRPr="00E436CB" w:rsidRDefault="00E458C3" w:rsidP="00B3637D">
            <w:pPr>
              <w:jc w:val="center"/>
            </w:pPr>
            <w:r w:rsidRPr="00E436CB">
              <w:t>8,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36B4BDE" w14:textId="77777777" w:rsidR="00E458C3" w:rsidRPr="00E436CB" w:rsidRDefault="00E458C3" w:rsidP="00B3637D">
            <w:pPr>
              <w:jc w:val="center"/>
            </w:pPr>
            <w:r w:rsidRPr="00E436CB">
              <w:t>8,2</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064A49A3" w14:textId="77777777" w:rsidR="00E458C3" w:rsidRPr="00E436CB" w:rsidRDefault="00E458C3" w:rsidP="00B3637D">
            <w:pPr>
              <w:jc w:val="center"/>
            </w:pPr>
            <w:r w:rsidRPr="00E436CB">
              <w:t>8,1 і менше</w:t>
            </w:r>
          </w:p>
        </w:tc>
      </w:tr>
      <w:tr w:rsidR="00E458C3" w:rsidRPr="00E436CB" w14:paraId="196F7CED"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379C9FFE" w14:textId="77777777" w:rsidR="00E458C3" w:rsidRPr="00E436CB" w:rsidRDefault="00E458C3" w:rsidP="00B3637D">
            <w:pPr>
              <w:rPr>
                <w:lang w:val="ru-RU"/>
              </w:rPr>
            </w:pPr>
            <w:r w:rsidRPr="00E436CB">
              <w:t>Метання тенісного м’яча на дальність провідною рукою, м</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0EB2B150" w14:textId="77777777" w:rsidR="00E458C3" w:rsidRPr="00E436CB" w:rsidRDefault="00E458C3" w:rsidP="00B3637D">
            <w:pPr>
              <w:jc w:val="center"/>
            </w:pPr>
            <w:r w:rsidRPr="00E436CB">
              <w:t>16,0 і менше</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848FBF6" w14:textId="77777777" w:rsidR="00E458C3" w:rsidRPr="00E436CB" w:rsidRDefault="00E458C3" w:rsidP="00B3637D">
            <w:pPr>
              <w:jc w:val="center"/>
            </w:pPr>
            <w:r w:rsidRPr="00E436CB">
              <w:t>17,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2F70B86" w14:textId="77777777" w:rsidR="00E458C3" w:rsidRPr="00E436CB" w:rsidRDefault="00E458C3" w:rsidP="00B3637D">
            <w:pPr>
              <w:jc w:val="center"/>
            </w:pPr>
            <w:r w:rsidRPr="00E436CB">
              <w:t>18,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A81D098" w14:textId="77777777" w:rsidR="00E458C3" w:rsidRPr="00E436CB" w:rsidRDefault="00E458C3" w:rsidP="00B3637D">
            <w:pPr>
              <w:jc w:val="center"/>
            </w:pPr>
            <w:r w:rsidRPr="00E436CB">
              <w:t>19,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12C4AE8" w14:textId="77777777" w:rsidR="00E458C3" w:rsidRPr="00E436CB" w:rsidRDefault="00E458C3" w:rsidP="00B3637D">
            <w:pPr>
              <w:jc w:val="center"/>
            </w:pPr>
            <w:r w:rsidRPr="00E436CB">
              <w:t>2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B429180" w14:textId="77777777" w:rsidR="00E458C3" w:rsidRPr="00E436CB" w:rsidRDefault="00E458C3" w:rsidP="00B3637D">
            <w:pPr>
              <w:jc w:val="center"/>
            </w:pPr>
            <w:r w:rsidRPr="00E436CB">
              <w:t>21,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3D4D8EE" w14:textId="77777777" w:rsidR="00E458C3" w:rsidRPr="00E436CB" w:rsidRDefault="00E458C3" w:rsidP="00B3637D">
            <w:pPr>
              <w:jc w:val="center"/>
            </w:pPr>
            <w:r w:rsidRPr="00E436CB">
              <w:t>22,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792FEFF" w14:textId="77777777" w:rsidR="00E458C3" w:rsidRPr="00E436CB" w:rsidRDefault="00E458C3" w:rsidP="00B3637D">
            <w:pPr>
              <w:jc w:val="center"/>
            </w:pPr>
            <w:r w:rsidRPr="00E436CB">
              <w:t>23,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D4D62FD" w14:textId="77777777" w:rsidR="00E458C3" w:rsidRPr="00E436CB" w:rsidRDefault="00E458C3" w:rsidP="00B3637D">
            <w:pPr>
              <w:jc w:val="center"/>
            </w:pPr>
            <w:r w:rsidRPr="00E436CB">
              <w:t>24,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CDB6265" w14:textId="77777777" w:rsidR="00E458C3" w:rsidRPr="00E436CB" w:rsidRDefault="00E458C3" w:rsidP="00B3637D">
            <w:pPr>
              <w:jc w:val="center"/>
            </w:pPr>
            <w:r w:rsidRPr="00E436CB">
              <w:t>25,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75A9867" w14:textId="77777777" w:rsidR="00E458C3" w:rsidRPr="00E436CB" w:rsidRDefault="00E458C3" w:rsidP="00B3637D">
            <w:pPr>
              <w:jc w:val="center"/>
            </w:pPr>
            <w:r w:rsidRPr="00E436CB">
              <w:t>26,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19958DD9" w14:textId="77777777" w:rsidR="00E458C3" w:rsidRPr="00E436CB" w:rsidRDefault="00E458C3" w:rsidP="00B3637D">
            <w:pPr>
              <w:jc w:val="center"/>
            </w:pPr>
            <w:r w:rsidRPr="00E436CB">
              <w:t>27,0 і більше</w:t>
            </w:r>
          </w:p>
        </w:tc>
      </w:tr>
      <w:tr w:rsidR="00E458C3" w:rsidRPr="00E436CB" w14:paraId="1D52C522"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65184153" w14:textId="77777777" w:rsidR="00E458C3" w:rsidRPr="00E436CB" w:rsidRDefault="00E458C3" w:rsidP="00B3637D">
            <w:pPr>
              <w:rPr>
                <w:lang w:val="ru-RU"/>
              </w:rPr>
            </w:pPr>
            <w:r w:rsidRPr="00E436CB">
              <w:t>Метання тенісного м’яча на дальність непровідною рукою, м</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6E8EF3F4" w14:textId="77777777" w:rsidR="00E458C3" w:rsidRPr="00E436CB" w:rsidRDefault="00E458C3" w:rsidP="00B3637D">
            <w:pPr>
              <w:jc w:val="center"/>
            </w:pPr>
            <w:r w:rsidRPr="00E436CB">
              <w:t>11,0 =/=</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D31B992" w14:textId="77777777" w:rsidR="00E458C3" w:rsidRPr="00E436CB" w:rsidRDefault="00E458C3" w:rsidP="00B3637D">
            <w:pPr>
              <w:jc w:val="center"/>
            </w:pPr>
            <w:r w:rsidRPr="00E436CB">
              <w:t>12,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7A8FF76" w14:textId="77777777" w:rsidR="00E458C3" w:rsidRPr="00E436CB" w:rsidRDefault="00E458C3" w:rsidP="00B3637D">
            <w:pPr>
              <w:jc w:val="center"/>
            </w:pPr>
            <w:r w:rsidRPr="00E436CB">
              <w:t>13,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95D4196" w14:textId="77777777" w:rsidR="00E458C3" w:rsidRPr="00E436CB" w:rsidRDefault="00E458C3" w:rsidP="00B3637D">
            <w:pPr>
              <w:jc w:val="center"/>
            </w:pPr>
            <w:r w:rsidRPr="00E436CB">
              <w:t>14,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9A9EABC" w14:textId="77777777" w:rsidR="00E458C3" w:rsidRPr="00E436CB" w:rsidRDefault="00E458C3" w:rsidP="00B3637D">
            <w:pPr>
              <w:jc w:val="center"/>
            </w:pPr>
            <w:r w:rsidRPr="00E436CB">
              <w:t>15,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69F26EF" w14:textId="77777777" w:rsidR="00E458C3" w:rsidRPr="00E436CB" w:rsidRDefault="00E458C3" w:rsidP="00B3637D">
            <w:pPr>
              <w:jc w:val="center"/>
            </w:pPr>
            <w:r w:rsidRPr="00E436CB">
              <w:t>16,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2A56363" w14:textId="77777777" w:rsidR="00E458C3" w:rsidRPr="00E436CB" w:rsidRDefault="00E458C3" w:rsidP="00B3637D">
            <w:pPr>
              <w:jc w:val="center"/>
            </w:pPr>
            <w:r w:rsidRPr="00E436CB">
              <w:t>17,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DE28829" w14:textId="77777777" w:rsidR="00E458C3" w:rsidRPr="00E436CB" w:rsidRDefault="00E458C3" w:rsidP="00B3637D">
            <w:pPr>
              <w:jc w:val="center"/>
            </w:pPr>
            <w:r w:rsidRPr="00E436CB">
              <w:t>18,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68E5367" w14:textId="77777777" w:rsidR="00E458C3" w:rsidRPr="00E436CB" w:rsidRDefault="00E458C3" w:rsidP="00B3637D">
            <w:pPr>
              <w:jc w:val="center"/>
            </w:pPr>
            <w:r w:rsidRPr="00E436CB">
              <w:t>19,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D226D57" w14:textId="77777777" w:rsidR="00E458C3" w:rsidRPr="00E436CB" w:rsidRDefault="00E458C3" w:rsidP="00B3637D">
            <w:pPr>
              <w:jc w:val="center"/>
            </w:pPr>
            <w:r w:rsidRPr="00E436CB">
              <w:t>21,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CC94AB0" w14:textId="77777777" w:rsidR="00E458C3" w:rsidRPr="00E436CB" w:rsidRDefault="00E458C3" w:rsidP="00B3637D">
            <w:pPr>
              <w:jc w:val="center"/>
            </w:pPr>
            <w:r w:rsidRPr="00E436CB">
              <w:t>22,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514348F5" w14:textId="77777777" w:rsidR="00E458C3" w:rsidRPr="00E436CB" w:rsidRDefault="00E458C3" w:rsidP="00B3637D">
            <w:pPr>
              <w:jc w:val="center"/>
            </w:pPr>
            <w:r w:rsidRPr="00E436CB">
              <w:t>24,0 =/=</w:t>
            </w:r>
          </w:p>
        </w:tc>
      </w:tr>
      <w:tr w:rsidR="00E458C3" w:rsidRPr="00E436CB" w14:paraId="5F9FD870"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0B6172EF" w14:textId="77777777" w:rsidR="00E458C3" w:rsidRPr="00E436CB" w:rsidRDefault="00E458C3" w:rsidP="00B3637D">
            <w:pPr>
              <w:rPr>
                <w:lang w:val="ru-RU"/>
              </w:rPr>
            </w:pPr>
            <w:r w:rsidRPr="00E436CB">
              <w:t>Три перекиди вперед, с</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3482FC8A" w14:textId="77777777" w:rsidR="00E458C3" w:rsidRPr="00E436CB" w:rsidRDefault="00E458C3" w:rsidP="00B3637D">
            <w:pPr>
              <w:jc w:val="center"/>
            </w:pPr>
            <w:r w:rsidRPr="00E436CB">
              <w:t>5,4 і більше</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01EF913" w14:textId="77777777" w:rsidR="00E458C3" w:rsidRPr="00E436CB" w:rsidRDefault="00E458C3" w:rsidP="00B3637D">
            <w:pPr>
              <w:jc w:val="center"/>
            </w:pPr>
            <w:r w:rsidRPr="00E436CB">
              <w:t>5,3</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F46178E" w14:textId="77777777" w:rsidR="00E458C3" w:rsidRPr="00E436CB" w:rsidRDefault="00E458C3" w:rsidP="00B3637D">
            <w:pPr>
              <w:jc w:val="center"/>
            </w:pPr>
            <w:r w:rsidRPr="00E436CB">
              <w:t>5,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F0291A2" w14:textId="77777777" w:rsidR="00E458C3" w:rsidRPr="00E436CB" w:rsidRDefault="00E458C3" w:rsidP="00B3637D">
            <w:pPr>
              <w:jc w:val="center"/>
            </w:pPr>
            <w:r w:rsidRPr="00E436CB">
              <w:t>5,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099AEAC" w14:textId="77777777" w:rsidR="00E458C3" w:rsidRPr="00E436CB" w:rsidRDefault="00E458C3" w:rsidP="00B3637D">
            <w:pPr>
              <w:jc w:val="center"/>
            </w:pPr>
            <w:r w:rsidRPr="00E436CB">
              <w:t>4,9</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2CEC683" w14:textId="77777777" w:rsidR="00E458C3" w:rsidRPr="00E436CB" w:rsidRDefault="00E458C3" w:rsidP="00B3637D">
            <w:pPr>
              <w:jc w:val="center"/>
            </w:pPr>
            <w:r w:rsidRPr="00E436CB">
              <w:t>4,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1A27B1D" w14:textId="77777777" w:rsidR="00E458C3" w:rsidRPr="00E436CB" w:rsidRDefault="00E458C3" w:rsidP="00B3637D">
            <w:pPr>
              <w:jc w:val="center"/>
            </w:pPr>
            <w:r w:rsidRPr="00E436CB">
              <w:t>4,7</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159D41D" w14:textId="77777777" w:rsidR="00E458C3" w:rsidRPr="00E436CB" w:rsidRDefault="00E458C3" w:rsidP="00B3637D">
            <w:pPr>
              <w:jc w:val="center"/>
            </w:pPr>
            <w:r w:rsidRPr="00E436CB">
              <w:t>4,6</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E2B2870" w14:textId="77777777" w:rsidR="00E458C3" w:rsidRPr="00E436CB" w:rsidRDefault="00E458C3" w:rsidP="00B3637D">
            <w:pPr>
              <w:jc w:val="center"/>
            </w:pPr>
            <w:r w:rsidRPr="00E436CB">
              <w:t>4,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8BB2A9A" w14:textId="77777777" w:rsidR="00E458C3" w:rsidRPr="00E436CB" w:rsidRDefault="00E458C3" w:rsidP="00B3637D">
            <w:pPr>
              <w:jc w:val="center"/>
            </w:pPr>
            <w:r w:rsidRPr="00E436CB">
              <w:t>4,4</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F5E2E96" w14:textId="77777777" w:rsidR="00E458C3" w:rsidRPr="00E436CB" w:rsidRDefault="00E458C3" w:rsidP="00B3637D">
            <w:pPr>
              <w:jc w:val="center"/>
            </w:pPr>
            <w:r w:rsidRPr="00E436CB">
              <w:t>4,2</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6B2E05C2" w14:textId="77777777" w:rsidR="00E458C3" w:rsidRPr="00E436CB" w:rsidRDefault="00E458C3" w:rsidP="00B3637D">
            <w:pPr>
              <w:jc w:val="center"/>
            </w:pPr>
            <w:r w:rsidRPr="00E436CB">
              <w:t>4,1 і менше</w:t>
            </w:r>
          </w:p>
        </w:tc>
      </w:tr>
      <w:tr w:rsidR="00E458C3" w:rsidRPr="00E436CB" w14:paraId="711F77C1"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123F2F5C" w14:textId="77777777" w:rsidR="00E458C3" w:rsidRPr="00E436CB" w:rsidRDefault="00E458C3" w:rsidP="00B3637D">
            <w:pPr>
              <w:rPr>
                <w:lang w:val="ru-RU"/>
              </w:rPr>
            </w:pPr>
            <w:r w:rsidRPr="00E436CB">
              <w:t>Нахил вперед стоячи, см</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1D089AC4" w14:textId="77777777" w:rsidR="00E458C3" w:rsidRPr="00E436CB" w:rsidRDefault="00E458C3" w:rsidP="00B3637D">
            <w:pPr>
              <w:jc w:val="center"/>
            </w:pPr>
            <w:r w:rsidRPr="00E436CB">
              <w:t>7,0 і менше</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E260979" w14:textId="77777777" w:rsidR="00E458C3" w:rsidRPr="00E436CB" w:rsidRDefault="00E458C3" w:rsidP="00B3637D">
            <w:pPr>
              <w:jc w:val="center"/>
            </w:pPr>
            <w:r w:rsidRPr="00E436CB">
              <w:t>7,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446509B" w14:textId="77777777" w:rsidR="00E458C3" w:rsidRPr="00E436CB" w:rsidRDefault="00E458C3" w:rsidP="00B3637D">
            <w:pPr>
              <w:jc w:val="center"/>
            </w:pPr>
            <w:r w:rsidRPr="00E436CB">
              <w:t>8,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88F28A4" w14:textId="77777777" w:rsidR="00E458C3" w:rsidRPr="00E436CB" w:rsidRDefault="00E458C3" w:rsidP="00B3637D">
            <w:pPr>
              <w:jc w:val="center"/>
            </w:pPr>
            <w:r w:rsidRPr="00E436CB">
              <w:t>8,7</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7170FB9" w14:textId="77777777" w:rsidR="00E458C3" w:rsidRPr="00E436CB" w:rsidRDefault="00E458C3" w:rsidP="00B3637D">
            <w:pPr>
              <w:jc w:val="center"/>
            </w:pPr>
            <w:r w:rsidRPr="00E436CB">
              <w:t>9,3</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AC2CE27" w14:textId="77777777" w:rsidR="00E458C3" w:rsidRPr="00E436CB" w:rsidRDefault="00E458C3" w:rsidP="00B3637D">
            <w:pPr>
              <w:jc w:val="center"/>
            </w:pPr>
            <w:r w:rsidRPr="00E436CB">
              <w:t>1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E6B6C82" w14:textId="77777777" w:rsidR="00E458C3" w:rsidRPr="00E436CB" w:rsidRDefault="00E458C3" w:rsidP="00B3637D">
            <w:pPr>
              <w:jc w:val="center"/>
            </w:pPr>
            <w:r w:rsidRPr="00E436CB">
              <w:t>10,7</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A2E95DD" w14:textId="77777777" w:rsidR="00E458C3" w:rsidRPr="00E436CB" w:rsidRDefault="00E458C3" w:rsidP="00B3637D">
            <w:pPr>
              <w:jc w:val="center"/>
            </w:pPr>
            <w:r w:rsidRPr="00E436CB">
              <w:t>11,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8380293" w14:textId="77777777" w:rsidR="00E458C3" w:rsidRPr="00E436CB" w:rsidRDefault="00E458C3" w:rsidP="00B3637D">
            <w:pPr>
              <w:jc w:val="center"/>
            </w:pPr>
            <w:r w:rsidRPr="00E436CB">
              <w:t>12,3</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7C7793A" w14:textId="77777777" w:rsidR="00E458C3" w:rsidRPr="00E436CB" w:rsidRDefault="00E458C3" w:rsidP="00B3637D">
            <w:pPr>
              <w:jc w:val="center"/>
            </w:pPr>
            <w:r w:rsidRPr="00E436CB">
              <w:t>13,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A8265EA" w14:textId="77777777" w:rsidR="00E458C3" w:rsidRPr="00E436CB" w:rsidRDefault="00E458C3" w:rsidP="00B3637D">
            <w:pPr>
              <w:jc w:val="center"/>
            </w:pPr>
            <w:r w:rsidRPr="00E436CB">
              <w:t>14,1</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478C6C31" w14:textId="77777777" w:rsidR="00E458C3" w:rsidRPr="00E436CB" w:rsidRDefault="00E458C3" w:rsidP="00B3637D">
            <w:pPr>
              <w:jc w:val="center"/>
            </w:pPr>
            <w:r w:rsidRPr="00E436CB">
              <w:t>14,5 і більше</w:t>
            </w:r>
          </w:p>
        </w:tc>
      </w:tr>
      <w:tr w:rsidR="00E458C3" w:rsidRPr="00E436CB" w14:paraId="3464E5A4"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5F420CCA" w14:textId="77777777" w:rsidR="00E458C3" w:rsidRPr="00E436CB" w:rsidRDefault="00E458C3" w:rsidP="00B3637D">
            <w:pPr>
              <w:rPr>
                <w:lang w:val="ru-RU"/>
              </w:rPr>
            </w:pPr>
            <w:r w:rsidRPr="00E436CB">
              <w:t>Викрут мірної лінійки за спину, см</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03F18DF5" w14:textId="77777777" w:rsidR="00E458C3" w:rsidRPr="00E436CB" w:rsidRDefault="00E458C3" w:rsidP="00B3637D">
            <w:pPr>
              <w:jc w:val="center"/>
            </w:pPr>
            <w:r w:rsidRPr="00E436CB">
              <w:t>80,0 і більше</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4DFAB0C" w14:textId="77777777" w:rsidR="00E458C3" w:rsidRPr="00E436CB" w:rsidRDefault="00E458C3" w:rsidP="00B3637D">
            <w:pPr>
              <w:jc w:val="center"/>
            </w:pPr>
            <w:r w:rsidRPr="00E436CB">
              <w:t>78,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3B1CA4A" w14:textId="77777777" w:rsidR="00E458C3" w:rsidRPr="00E436CB" w:rsidRDefault="00E458C3" w:rsidP="00B3637D">
            <w:pPr>
              <w:jc w:val="center"/>
            </w:pPr>
            <w:r w:rsidRPr="00E436CB">
              <w:t>76,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6AA7E69" w14:textId="77777777" w:rsidR="00E458C3" w:rsidRPr="00E436CB" w:rsidRDefault="00E458C3" w:rsidP="00B3637D">
            <w:pPr>
              <w:jc w:val="center"/>
            </w:pPr>
            <w:r w:rsidRPr="00E436CB">
              <w:t>73,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5C029A1" w14:textId="77777777" w:rsidR="00E458C3" w:rsidRPr="00E436CB" w:rsidRDefault="00E458C3" w:rsidP="00B3637D">
            <w:pPr>
              <w:jc w:val="center"/>
            </w:pPr>
            <w:r w:rsidRPr="00E436CB">
              <w:t>74,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809FB20" w14:textId="77777777" w:rsidR="00E458C3" w:rsidRPr="00E436CB" w:rsidRDefault="00E458C3" w:rsidP="00B3637D">
            <w:pPr>
              <w:jc w:val="center"/>
            </w:pPr>
            <w:r w:rsidRPr="00E436CB">
              <w:t>72,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1F3DB35" w14:textId="77777777" w:rsidR="00E458C3" w:rsidRPr="00E436CB" w:rsidRDefault="00E458C3" w:rsidP="00B3637D">
            <w:pPr>
              <w:jc w:val="center"/>
            </w:pPr>
            <w:r w:rsidRPr="00E436CB">
              <w:t>7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32D5F43" w14:textId="77777777" w:rsidR="00E458C3" w:rsidRPr="00E436CB" w:rsidRDefault="00E458C3" w:rsidP="00B3637D">
            <w:pPr>
              <w:jc w:val="center"/>
            </w:pPr>
            <w:r w:rsidRPr="00E436CB">
              <w:t>68,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EAC7378" w14:textId="77777777" w:rsidR="00E458C3" w:rsidRPr="00E436CB" w:rsidRDefault="00E458C3" w:rsidP="00B3637D">
            <w:pPr>
              <w:jc w:val="center"/>
            </w:pPr>
            <w:r w:rsidRPr="00E436CB">
              <w:t>66,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8D68C2C" w14:textId="77777777" w:rsidR="00E458C3" w:rsidRPr="00E436CB" w:rsidRDefault="00E458C3" w:rsidP="00B3637D">
            <w:pPr>
              <w:jc w:val="center"/>
            </w:pPr>
            <w:r w:rsidRPr="00E436CB">
              <w:t>64,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9CC5C0F" w14:textId="77777777" w:rsidR="00E458C3" w:rsidRPr="00E436CB" w:rsidRDefault="00E458C3" w:rsidP="00B3637D">
            <w:pPr>
              <w:jc w:val="center"/>
            </w:pPr>
            <w:r w:rsidRPr="00E436CB">
              <w:t>62,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0FF490D5" w14:textId="77777777" w:rsidR="00E458C3" w:rsidRPr="00E436CB" w:rsidRDefault="00E458C3" w:rsidP="00B3637D">
            <w:pPr>
              <w:jc w:val="center"/>
            </w:pPr>
            <w:r w:rsidRPr="00E436CB">
              <w:t>60,0 і менше</w:t>
            </w:r>
          </w:p>
        </w:tc>
      </w:tr>
      <w:tr w:rsidR="00E458C3" w:rsidRPr="00E436CB" w14:paraId="58DB3979"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1DCA8924" w14:textId="77777777" w:rsidR="00E458C3" w:rsidRPr="00E436CB" w:rsidRDefault="00E458C3" w:rsidP="00B3637D">
            <w:pPr>
              <w:rPr>
                <w:lang w:val="ru-RU"/>
              </w:rPr>
            </w:pPr>
            <w:r w:rsidRPr="00E436CB">
              <w:t>Стрибок в довжину з місця, см</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7DFBE545" w14:textId="77777777" w:rsidR="00E458C3" w:rsidRPr="00E436CB" w:rsidRDefault="00E458C3" w:rsidP="00B3637D">
            <w:pPr>
              <w:jc w:val="center"/>
            </w:pPr>
            <w:r w:rsidRPr="00E436CB">
              <w:t>140,0 і менше</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39774F0" w14:textId="77777777" w:rsidR="00E458C3" w:rsidRPr="00E436CB" w:rsidRDefault="00E458C3" w:rsidP="00B3637D">
            <w:pPr>
              <w:jc w:val="center"/>
            </w:pPr>
            <w:r w:rsidRPr="00E436CB">
              <w:t>148,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46DF22E" w14:textId="77777777" w:rsidR="00E458C3" w:rsidRPr="00E436CB" w:rsidRDefault="00E458C3" w:rsidP="00B3637D">
            <w:pPr>
              <w:jc w:val="center"/>
            </w:pPr>
            <w:r w:rsidRPr="00E436CB">
              <w:t>155,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8F0A422" w14:textId="77777777" w:rsidR="00E458C3" w:rsidRPr="00E436CB" w:rsidRDefault="00E458C3" w:rsidP="00B3637D">
            <w:pPr>
              <w:jc w:val="center"/>
            </w:pPr>
            <w:r w:rsidRPr="00E436CB">
              <w:t>161,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2D56287" w14:textId="77777777" w:rsidR="00E458C3" w:rsidRPr="00E436CB" w:rsidRDefault="00E458C3" w:rsidP="00B3637D">
            <w:pPr>
              <w:jc w:val="center"/>
            </w:pPr>
            <w:r w:rsidRPr="00E436CB">
              <w:t>166,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F319508" w14:textId="77777777" w:rsidR="00E458C3" w:rsidRPr="00E436CB" w:rsidRDefault="00E458C3" w:rsidP="00B3637D">
            <w:pPr>
              <w:jc w:val="center"/>
            </w:pPr>
            <w:r w:rsidRPr="00E436CB">
              <w:t>168,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C2F3263" w14:textId="77777777" w:rsidR="00E458C3" w:rsidRPr="00E436CB" w:rsidRDefault="00E458C3" w:rsidP="00B3637D">
            <w:pPr>
              <w:jc w:val="center"/>
            </w:pPr>
            <w:r w:rsidRPr="00E436CB">
              <w:t>17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9AD020A" w14:textId="77777777" w:rsidR="00E458C3" w:rsidRPr="00E436CB" w:rsidRDefault="00E458C3" w:rsidP="00B3637D">
            <w:pPr>
              <w:jc w:val="center"/>
            </w:pPr>
            <w:r w:rsidRPr="00E436CB">
              <w:t>173,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D342010" w14:textId="77777777" w:rsidR="00E458C3" w:rsidRPr="00E436CB" w:rsidRDefault="00E458C3" w:rsidP="00B3637D">
            <w:pPr>
              <w:jc w:val="center"/>
            </w:pPr>
            <w:r w:rsidRPr="00E436CB">
              <w:t>175,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3BEC4E7" w14:textId="77777777" w:rsidR="00E458C3" w:rsidRPr="00E436CB" w:rsidRDefault="00E458C3" w:rsidP="00B3637D">
            <w:pPr>
              <w:jc w:val="center"/>
            </w:pPr>
            <w:r w:rsidRPr="00E436CB">
              <w:t>177,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894A983" w14:textId="77777777" w:rsidR="00E458C3" w:rsidRPr="00E436CB" w:rsidRDefault="00E458C3" w:rsidP="00B3637D">
            <w:pPr>
              <w:jc w:val="center"/>
            </w:pPr>
            <w:r w:rsidRPr="00E436CB">
              <w:t>178,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4A37C707" w14:textId="77777777" w:rsidR="00E458C3" w:rsidRPr="00E436CB" w:rsidRDefault="00E458C3" w:rsidP="00B3637D">
            <w:pPr>
              <w:jc w:val="center"/>
            </w:pPr>
            <w:r w:rsidRPr="00E436CB">
              <w:t>180,0 і більше</w:t>
            </w:r>
          </w:p>
        </w:tc>
      </w:tr>
      <w:tr w:rsidR="00E458C3" w:rsidRPr="00E436CB" w14:paraId="64CDD606"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6D38C04E" w14:textId="77777777" w:rsidR="00E458C3" w:rsidRPr="00E436CB" w:rsidRDefault="00E458C3" w:rsidP="00B3637D">
            <w:pPr>
              <w:rPr>
                <w:lang w:val="ru-RU"/>
              </w:rPr>
            </w:pPr>
            <w:r w:rsidRPr="00E436CB">
              <w:t>Метання набивного м’яча, м</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35365903" w14:textId="77777777" w:rsidR="00E458C3" w:rsidRPr="00E436CB" w:rsidRDefault="00E458C3" w:rsidP="00B3637D">
            <w:pPr>
              <w:jc w:val="center"/>
            </w:pPr>
            <w:r w:rsidRPr="00E436CB">
              <w:t>3,8 =/=</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101987E" w14:textId="77777777" w:rsidR="00E458C3" w:rsidRPr="00E436CB" w:rsidRDefault="00E458C3" w:rsidP="00B3637D">
            <w:pPr>
              <w:jc w:val="center"/>
            </w:pPr>
            <w:r w:rsidRPr="00E436CB">
              <w:t>3,9</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543C96E" w14:textId="77777777" w:rsidR="00E458C3" w:rsidRPr="00E436CB" w:rsidRDefault="00E458C3" w:rsidP="00B3637D">
            <w:pPr>
              <w:jc w:val="center"/>
            </w:pPr>
            <w:r w:rsidRPr="00E436CB">
              <w:t>4,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4934886" w14:textId="77777777" w:rsidR="00E458C3" w:rsidRPr="00E436CB" w:rsidRDefault="00E458C3" w:rsidP="00B3637D">
            <w:pPr>
              <w:jc w:val="center"/>
            </w:pPr>
            <w:r w:rsidRPr="00E436CB">
              <w:t>4,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151E734" w14:textId="77777777" w:rsidR="00E458C3" w:rsidRPr="00E436CB" w:rsidRDefault="00E458C3" w:rsidP="00B3637D">
            <w:pPr>
              <w:jc w:val="center"/>
            </w:pPr>
            <w:r w:rsidRPr="00E436CB">
              <w:t>4,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E1F7FA8" w14:textId="77777777" w:rsidR="00E458C3" w:rsidRPr="00E436CB" w:rsidRDefault="00E458C3" w:rsidP="00B3637D">
            <w:pPr>
              <w:jc w:val="center"/>
            </w:pPr>
            <w:r w:rsidRPr="00E436CB">
              <w:t>4,3</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9713658" w14:textId="77777777" w:rsidR="00E458C3" w:rsidRPr="00E436CB" w:rsidRDefault="00E458C3" w:rsidP="00B3637D">
            <w:pPr>
              <w:jc w:val="center"/>
            </w:pPr>
            <w:r w:rsidRPr="00E436CB">
              <w:t>4,4</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73EBC1E" w14:textId="77777777" w:rsidR="00E458C3" w:rsidRPr="00E436CB" w:rsidRDefault="00E458C3" w:rsidP="00B3637D">
            <w:pPr>
              <w:jc w:val="center"/>
            </w:pPr>
            <w:r w:rsidRPr="00E436CB">
              <w:t>4,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CC37EFA" w14:textId="77777777" w:rsidR="00E458C3" w:rsidRPr="00E436CB" w:rsidRDefault="00E458C3" w:rsidP="00B3637D">
            <w:pPr>
              <w:jc w:val="center"/>
            </w:pPr>
            <w:r w:rsidRPr="00E436CB">
              <w:t>4,6</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2EAF983" w14:textId="77777777" w:rsidR="00E458C3" w:rsidRPr="00E436CB" w:rsidRDefault="00E458C3" w:rsidP="00B3637D">
            <w:pPr>
              <w:jc w:val="center"/>
            </w:pPr>
            <w:r w:rsidRPr="00E436CB">
              <w:t>4,9</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B72F560" w14:textId="77777777" w:rsidR="00E458C3" w:rsidRPr="00E436CB" w:rsidRDefault="00E458C3" w:rsidP="00B3637D">
            <w:pPr>
              <w:jc w:val="center"/>
            </w:pPr>
            <w:r w:rsidRPr="00E436CB">
              <w:t>5,1</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143C351A" w14:textId="77777777" w:rsidR="00E458C3" w:rsidRPr="00E436CB" w:rsidRDefault="00E458C3" w:rsidP="00B3637D">
            <w:pPr>
              <w:jc w:val="center"/>
            </w:pPr>
            <w:r w:rsidRPr="00E436CB">
              <w:t>5,3 =/=</w:t>
            </w:r>
          </w:p>
        </w:tc>
      </w:tr>
      <w:tr w:rsidR="00E458C3" w:rsidRPr="00E436CB" w14:paraId="1F1F3ADF"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47988B22" w14:textId="77777777" w:rsidR="00E458C3" w:rsidRPr="00E436CB" w:rsidRDefault="00E458C3" w:rsidP="00B3637D">
            <w:pPr>
              <w:rPr>
                <w:lang w:val="ru-RU"/>
              </w:rPr>
            </w:pPr>
            <w:r w:rsidRPr="00E436CB">
              <w:t>Вис на зігнутих руках, с</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421E60DB" w14:textId="77777777" w:rsidR="00E458C3" w:rsidRPr="00E436CB" w:rsidRDefault="00E458C3" w:rsidP="00B3637D">
            <w:pPr>
              <w:jc w:val="center"/>
            </w:pPr>
            <w:r w:rsidRPr="00E436CB">
              <w:t>4,0 =/=</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27692AB" w14:textId="77777777" w:rsidR="00E458C3" w:rsidRPr="00E436CB" w:rsidRDefault="00E458C3" w:rsidP="00B3637D">
            <w:pPr>
              <w:jc w:val="center"/>
            </w:pPr>
            <w:r w:rsidRPr="00E436CB">
              <w:t>4,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9E56D2F" w14:textId="77777777" w:rsidR="00E458C3" w:rsidRPr="00E436CB" w:rsidRDefault="00E458C3" w:rsidP="00B3637D">
            <w:pPr>
              <w:jc w:val="center"/>
            </w:pPr>
            <w:r w:rsidRPr="00E436CB">
              <w:t>5,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19A6D5B" w14:textId="77777777" w:rsidR="00E458C3" w:rsidRPr="00E436CB" w:rsidRDefault="00E458C3" w:rsidP="00B3637D">
            <w:pPr>
              <w:jc w:val="center"/>
            </w:pPr>
            <w:r w:rsidRPr="00E436CB">
              <w:t>6,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C620844" w14:textId="77777777" w:rsidR="00E458C3" w:rsidRPr="00E436CB" w:rsidRDefault="00E458C3" w:rsidP="00B3637D">
            <w:pPr>
              <w:jc w:val="center"/>
            </w:pPr>
            <w:r w:rsidRPr="00E436CB">
              <w:t>7,9</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7E3C1C4" w14:textId="77777777" w:rsidR="00E458C3" w:rsidRPr="00E436CB" w:rsidRDefault="00E458C3" w:rsidP="00B3637D">
            <w:pPr>
              <w:jc w:val="center"/>
            </w:pPr>
            <w:r w:rsidRPr="00E436CB">
              <w:t>9,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78D445B" w14:textId="77777777" w:rsidR="00E458C3" w:rsidRPr="00E436CB" w:rsidRDefault="00E458C3" w:rsidP="00B3637D">
            <w:pPr>
              <w:jc w:val="center"/>
            </w:pPr>
            <w:r w:rsidRPr="00E436CB">
              <w:t>9,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1845431" w14:textId="77777777" w:rsidR="00E458C3" w:rsidRPr="00E436CB" w:rsidRDefault="00E458C3" w:rsidP="00B3637D">
            <w:pPr>
              <w:jc w:val="center"/>
            </w:pPr>
            <w:r w:rsidRPr="00E436CB">
              <w:t>1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C9E9C51" w14:textId="77777777" w:rsidR="00E458C3" w:rsidRPr="00E436CB" w:rsidRDefault="00E458C3" w:rsidP="00B3637D">
            <w:pPr>
              <w:jc w:val="center"/>
            </w:pPr>
            <w:r w:rsidRPr="00E436CB">
              <w:t>11,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BDF91F7" w14:textId="77777777" w:rsidR="00E458C3" w:rsidRPr="00E436CB" w:rsidRDefault="00E458C3" w:rsidP="00B3637D">
            <w:pPr>
              <w:jc w:val="center"/>
            </w:pPr>
            <w:r w:rsidRPr="00E436CB">
              <w:t>12,2</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AEF6F99" w14:textId="77777777" w:rsidR="00E458C3" w:rsidRPr="00E436CB" w:rsidRDefault="00E458C3" w:rsidP="00B3637D">
            <w:pPr>
              <w:jc w:val="center"/>
            </w:pPr>
            <w:r w:rsidRPr="00E436CB">
              <w:t>13,2</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0E990346" w14:textId="77777777" w:rsidR="00E458C3" w:rsidRPr="00E436CB" w:rsidRDefault="00E458C3" w:rsidP="00B3637D">
            <w:pPr>
              <w:jc w:val="center"/>
            </w:pPr>
            <w:r w:rsidRPr="00E436CB">
              <w:t>14,0 =/=</w:t>
            </w:r>
          </w:p>
        </w:tc>
      </w:tr>
      <w:tr w:rsidR="00E458C3" w:rsidRPr="00E436CB" w14:paraId="2824E64A"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0C223776" w14:textId="77777777" w:rsidR="00E458C3" w:rsidRPr="00E436CB" w:rsidRDefault="00E458C3" w:rsidP="00B3637D">
            <w:pPr>
              <w:rPr>
                <w:lang w:val="ru-RU"/>
              </w:rPr>
            </w:pPr>
            <w:r w:rsidRPr="00E436CB">
              <w:t>Динамометрія правої кисті, кг</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17B6510F" w14:textId="77777777" w:rsidR="00E458C3" w:rsidRPr="00E436CB" w:rsidRDefault="00E458C3" w:rsidP="00B3637D">
            <w:pPr>
              <w:jc w:val="center"/>
            </w:pPr>
            <w:r w:rsidRPr="00E436CB">
              <w:t>13,0 =/=</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8505FDA" w14:textId="77777777" w:rsidR="00E458C3" w:rsidRPr="00E436CB" w:rsidRDefault="00E458C3" w:rsidP="00B3637D">
            <w:pPr>
              <w:jc w:val="center"/>
            </w:pPr>
            <w:r w:rsidRPr="00E436CB">
              <w:t>14,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E79F8E6" w14:textId="77777777" w:rsidR="00E458C3" w:rsidRPr="00E436CB" w:rsidRDefault="00E458C3" w:rsidP="00B3637D">
            <w:pPr>
              <w:jc w:val="center"/>
            </w:pPr>
            <w:r w:rsidRPr="00E436CB">
              <w:t>16,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84E6D11" w14:textId="77777777" w:rsidR="00E458C3" w:rsidRPr="00E436CB" w:rsidRDefault="00E458C3" w:rsidP="00B3637D">
            <w:pPr>
              <w:jc w:val="center"/>
            </w:pPr>
            <w:r w:rsidRPr="00E436CB">
              <w:t>17,9</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3BAF307" w14:textId="77777777" w:rsidR="00E458C3" w:rsidRPr="00E436CB" w:rsidRDefault="00E458C3" w:rsidP="00B3637D">
            <w:pPr>
              <w:jc w:val="center"/>
            </w:pPr>
            <w:r w:rsidRPr="00E436CB">
              <w:t>19,9</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60A22D2" w14:textId="77777777" w:rsidR="00E458C3" w:rsidRPr="00E436CB" w:rsidRDefault="00E458C3" w:rsidP="00B3637D">
            <w:pPr>
              <w:jc w:val="center"/>
            </w:pPr>
            <w:r w:rsidRPr="00E436CB">
              <w:t>22,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DE68C82" w14:textId="77777777" w:rsidR="00E458C3" w:rsidRPr="00E436CB" w:rsidRDefault="00E458C3" w:rsidP="00B3637D">
            <w:pPr>
              <w:jc w:val="center"/>
            </w:pPr>
            <w:r w:rsidRPr="00E436CB">
              <w:t>23,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0A9363C" w14:textId="77777777" w:rsidR="00E458C3" w:rsidRPr="00E436CB" w:rsidRDefault="00E458C3" w:rsidP="00B3637D">
            <w:pPr>
              <w:jc w:val="center"/>
            </w:pPr>
            <w:r w:rsidRPr="00E436CB">
              <w:t>24,3</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69281ED" w14:textId="77777777" w:rsidR="00E458C3" w:rsidRPr="00E436CB" w:rsidRDefault="00E458C3" w:rsidP="00B3637D">
            <w:pPr>
              <w:jc w:val="center"/>
            </w:pPr>
            <w:r w:rsidRPr="00E436CB">
              <w:t>26,7</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D8F2AAE" w14:textId="77777777" w:rsidR="00E458C3" w:rsidRPr="00E436CB" w:rsidRDefault="00E458C3" w:rsidP="00B3637D">
            <w:pPr>
              <w:jc w:val="center"/>
            </w:pPr>
            <w:r w:rsidRPr="00E436CB">
              <w:t>29,3</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686516EC" w14:textId="77777777" w:rsidR="00E458C3" w:rsidRPr="00E436CB" w:rsidRDefault="00E458C3" w:rsidP="00B3637D">
            <w:pPr>
              <w:jc w:val="center"/>
            </w:pPr>
            <w:r w:rsidRPr="00E436CB">
              <w:t>32,1</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092D410B" w14:textId="77777777" w:rsidR="00E458C3" w:rsidRPr="00E436CB" w:rsidRDefault="00E458C3" w:rsidP="00B3637D">
            <w:pPr>
              <w:jc w:val="center"/>
            </w:pPr>
            <w:r w:rsidRPr="00E436CB">
              <w:t>35,0 =/=</w:t>
            </w:r>
          </w:p>
        </w:tc>
      </w:tr>
      <w:tr w:rsidR="00E458C3" w:rsidRPr="00E436CB" w14:paraId="2615B26A"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2AA36D91" w14:textId="77777777" w:rsidR="00E458C3" w:rsidRPr="00E436CB" w:rsidRDefault="00E458C3" w:rsidP="00B3637D">
            <w:pPr>
              <w:rPr>
                <w:lang w:val="ru-RU"/>
              </w:rPr>
            </w:pPr>
            <w:r w:rsidRPr="00E436CB">
              <w:t>Динамометрія лівої кисті, кг</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5AAF0E7E" w14:textId="77777777" w:rsidR="00E458C3" w:rsidRPr="00E436CB" w:rsidRDefault="00E458C3" w:rsidP="00B3637D">
            <w:pPr>
              <w:jc w:val="center"/>
            </w:pPr>
            <w:r w:rsidRPr="00E436CB">
              <w:t>10,0 =/=</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08CBE82B" w14:textId="77777777" w:rsidR="00E458C3" w:rsidRPr="00E436CB" w:rsidRDefault="00E458C3" w:rsidP="00B3637D">
            <w:pPr>
              <w:jc w:val="center"/>
            </w:pPr>
            <w:r w:rsidRPr="00E436CB">
              <w:t>11,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1967EC8" w14:textId="77777777" w:rsidR="00E458C3" w:rsidRPr="00E436CB" w:rsidRDefault="00E458C3" w:rsidP="00B3637D">
            <w:pPr>
              <w:jc w:val="center"/>
            </w:pPr>
            <w:r w:rsidRPr="00E436CB">
              <w:t>12,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58A8B3B" w14:textId="77777777" w:rsidR="00E458C3" w:rsidRPr="00E436CB" w:rsidRDefault="00E458C3" w:rsidP="00B3637D">
            <w:pPr>
              <w:jc w:val="center"/>
            </w:pPr>
            <w:r w:rsidRPr="00E436CB">
              <w:t>14,4</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3F0C48B3" w14:textId="77777777" w:rsidR="00E458C3" w:rsidRPr="00E436CB" w:rsidRDefault="00E458C3" w:rsidP="00B3637D">
            <w:pPr>
              <w:jc w:val="center"/>
            </w:pPr>
            <w:r w:rsidRPr="00E436CB">
              <w:t>16,9</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54DD4F1" w14:textId="77777777" w:rsidR="00E458C3" w:rsidRPr="00E436CB" w:rsidRDefault="00E458C3" w:rsidP="00B3637D">
            <w:pPr>
              <w:jc w:val="center"/>
            </w:pPr>
            <w:r w:rsidRPr="00E436CB">
              <w:t>19,5</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5EEFA31" w14:textId="77777777" w:rsidR="00E458C3" w:rsidRPr="00E436CB" w:rsidRDefault="00E458C3" w:rsidP="00B3637D">
            <w:pPr>
              <w:jc w:val="center"/>
            </w:pPr>
            <w:r w:rsidRPr="00E436CB">
              <w:t>22,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C00FF11" w14:textId="77777777" w:rsidR="00E458C3" w:rsidRPr="00E436CB" w:rsidRDefault="00E458C3" w:rsidP="00B3637D">
            <w:pPr>
              <w:jc w:val="center"/>
            </w:pPr>
            <w:r w:rsidRPr="00E436CB">
              <w:t>24,4</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D462424" w14:textId="77777777" w:rsidR="00E458C3" w:rsidRPr="00E436CB" w:rsidRDefault="00E458C3" w:rsidP="00B3637D">
            <w:pPr>
              <w:jc w:val="center"/>
            </w:pPr>
            <w:r w:rsidRPr="00E436CB">
              <w:t>26,7</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6E5414E" w14:textId="77777777" w:rsidR="00E458C3" w:rsidRPr="00E436CB" w:rsidRDefault="00E458C3" w:rsidP="00B3637D">
            <w:pPr>
              <w:jc w:val="center"/>
            </w:pPr>
            <w:r w:rsidRPr="00E436CB">
              <w:t>28,7</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407516F" w14:textId="77777777" w:rsidR="00E458C3" w:rsidRPr="00E436CB" w:rsidRDefault="00E458C3" w:rsidP="00B3637D">
            <w:pPr>
              <w:jc w:val="center"/>
            </w:pPr>
            <w:r w:rsidRPr="00E436CB">
              <w:t>30,5</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37CBF228" w14:textId="77777777" w:rsidR="00E458C3" w:rsidRPr="00E436CB" w:rsidRDefault="00E458C3" w:rsidP="00B3637D">
            <w:pPr>
              <w:jc w:val="center"/>
            </w:pPr>
            <w:r w:rsidRPr="00E436CB">
              <w:t>32,0 =/=</w:t>
            </w:r>
          </w:p>
        </w:tc>
      </w:tr>
      <w:tr w:rsidR="00E458C3" w:rsidRPr="00E436CB" w14:paraId="247F7052" w14:textId="77777777" w:rsidTr="00B3637D">
        <w:trPr>
          <w:tblHeader/>
        </w:trPr>
        <w:tc>
          <w:tcPr>
            <w:tcW w:w="1174" w:type="pct"/>
            <w:tcBorders>
              <w:top w:val="single" w:sz="4" w:space="0" w:color="auto"/>
              <w:left w:val="single" w:sz="4" w:space="0" w:color="auto"/>
              <w:bottom w:val="single" w:sz="4" w:space="0" w:color="auto"/>
              <w:right w:val="single" w:sz="4" w:space="0" w:color="auto"/>
            </w:tcBorders>
            <w:shd w:val="clear" w:color="auto" w:fill="auto"/>
          </w:tcPr>
          <w:p w14:paraId="296A43BB" w14:textId="77777777" w:rsidR="00E458C3" w:rsidRPr="00E436CB" w:rsidRDefault="00E458C3" w:rsidP="00B3637D">
            <w:pPr>
              <w:rPr>
                <w:lang w:val="ru-RU"/>
              </w:rPr>
            </w:pPr>
            <w:r w:rsidRPr="00E436CB">
              <w:t>Станова динамометрія, кг</w:t>
            </w:r>
          </w:p>
        </w:tc>
        <w:tc>
          <w:tcPr>
            <w:tcW w:w="569" w:type="pct"/>
            <w:tcBorders>
              <w:top w:val="single" w:sz="4" w:space="0" w:color="auto"/>
              <w:left w:val="single" w:sz="4" w:space="0" w:color="auto"/>
              <w:bottom w:val="single" w:sz="4" w:space="0" w:color="auto"/>
              <w:right w:val="single" w:sz="4" w:space="0" w:color="auto"/>
            </w:tcBorders>
            <w:shd w:val="clear" w:color="auto" w:fill="auto"/>
          </w:tcPr>
          <w:p w14:paraId="6CB531C0" w14:textId="77777777" w:rsidR="00E458C3" w:rsidRPr="00E436CB" w:rsidRDefault="00E458C3" w:rsidP="00B3637D">
            <w:pPr>
              <w:jc w:val="center"/>
            </w:pPr>
            <w:r w:rsidRPr="00E436CB">
              <w:t xml:space="preserve"> 40,0 =/=</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E428443" w14:textId="77777777" w:rsidR="00E458C3" w:rsidRPr="00E436CB" w:rsidRDefault="00E458C3" w:rsidP="00B3637D">
            <w:pPr>
              <w:jc w:val="center"/>
            </w:pPr>
            <w:r w:rsidRPr="00E436CB">
              <w:t>44,6</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58D905BC" w14:textId="77777777" w:rsidR="00E458C3" w:rsidRPr="00E436CB" w:rsidRDefault="00E458C3" w:rsidP="00B3637D">
            <w:pPr>
              <w:jc w:val="center"/>
            </w:pPr>
            <w:r w:rsidRPr="00E436CB">
              <w:t>49,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8BDDFD5" w14:textId="77777777" w:rsidR="00E458C3" w:rsidRPr="00E436CB" w:rsidRDefault="00E458C3" w:rsidP="00B3637D">
            <w:pPr>
              <w:jc w:val="center"/>
            </w:pPr>
            <w:r w:rsidRPr="00E436CB">
              <w:t>53,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7409C62" w14:textId="77777777" w:rsidR="00E458C3" w:rsidRPr="00E436CB" w:rsidRDefault="00E458C3" w:rsidP="00B3637D">
            <w:pPr>
              <w:jc w:val="center"/>
            </w:pPr>
            <w:r w:rsidRPr="00E436CB">
              <w:t>56,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4BC49AD" w14:textId="77777777" w:rsidR="00E458C3" w:rsidRPr="00E436CB" w:rsidRDefault="00E458C3" w:rsidP="00B3637D">
            <w:pPr>
              <w:jc w:val="center"/>
            </w:pPr>
            <w:r w:rsidRPr="00E436CB">
              <w:t>60,0</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6631ECF" w14:textId="77777777" w:rsidR="00E458C3" w:rsidRPr="00E436CB" w:rsidRDefault="00E458C3" w:rsidP="00B3637D">
            <w:pPr>
              <w:jc w:val="center"/>
            </w:pPr>
            <w:r w:rsidRPr="00E436CB">
              <w:t>62,8</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73A19E13" w14:textId="77777777" w:rsidR="00E458C3" w:rsidRPr="00E436CB" w:rsidRDefault="00E458C3" w:rsidP="00B3637D">
            <w:pPr>
              <w:jc w:val="center"/>
            </w:pPr>
            <w:r w:rsidRPr="00E436CB">
              <w:t>65,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1A3A258F" w14:textId="77777777" w:rsidR="00E458C3" w:rsidRPr="00E436CB" w:rsidRDefault="00E458C3" w:rsidP="00B3637D">
            <w:pPr>
              <w:jc w:val="center"/>
            </w:pPr>
            <w:r w:rsidRPr="00E436CB">
              <w:t>67,1</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43BF8CBB" w14:textId="77777777" w:rsidR="00E458C3" w:rsidRPr="00E436CB" w:rsidRDefault="00E458C3" w:rsidP="00B3637D">
            <w:pPr>
              <w:jc w:val="center"/>
            </w:pPr>
            <w:r w:rsidRPr="00E436CB">
              <w:t>68,7</w:t>
            </w:r>
          </w:p>
        </w:tc>
        <w:tc>
          <w:tcPr>
            <w:tcW w:w="270" w:type="pct"/>
            <w:tcBorders>
              <w:top w:val="single" w:sz="4" w:space="0" w:color="auto"/>
              <w:left w:val="single" w:sz="4" w:space="0" w:color="auto"/>
              <w:bottom w:val="single" w:sz="4" w:space="0" w:color="auto"/>
              <w:right w:val="single" w:sz="4" w:space="0" w:color="auto"/>
            </w:tcBorders>
            <w:shd w:val="clear" w:color="auto" w:fill="auto"/>
          </w:tcPr>
          <w:p w14:paraId="2686BB1A" w14:textId="77777777" w:rsidR="00E458C3" w:rsidRPr="00E436CB" w:rsidRDefault="00E458C3" w:rsidP="00B3637D">
            <w:pPr>
              <w:jc w:val="center"/>
            </w:pPr>
            <w:r w:rsidRPr="00E436CB">
              <w:t>69,0</w:t>
            </w:r>
          </w:p>
        </w:tc>
        <w:tc>
          <w:tcPr>
            <w:tcW w:w="562" w:type="pct"/>
            <w:tcBorders>
              <w:top w:val="single" w:sz="4" w:space="0" w:color="auto"/>
              <w:left w:val="single" w:sz="4" w:space="0" w:color="auto"/>
              <w:bottom w:val="single" w:sz="4" w:space="0" w:color="auto"/>
              <w:right w:val="single" w:sz="4" w:space="0" w:color="auto"/>
            </w:tcBorders>
            <w:shd w:val="clear" w:color="auto" w:fill="auto"/>
          </w:tcPr>
          <w:p w14:paraId="19C48DC5" w14:textId="77777777" w:rsidR="00E458C3" w:rsidRPr="00E436CB" w:rsidRDefault="00E458C3" w:rsidP="00B3637D">
            <w:pPr>
              <w:jc w:val="center"/>
            </w:pPr>
            <w:r w:rsidRPr="00E436CB">
              <w:t>70,0 =/=</w:t>
            </w:r>
          </w:p>
        </w:tc>
      </w:tr>
    </w:tbl>
    <w:p w14:paraId="4804C4A4" w14:textId="77777777" w:rsidR="00E458C3" w:rsidRDefault="00E458C3" w:rsidP="00E458C3">
      <w:pPr>
        <w:rPr>
          <w:sz w:val="28"/>
        </w:rPr>
      </w:pPr>
    </w:p>
    <w:p w14:paraId="79F8B306" w14:textId="77777777" w:rsidR="00E458C3" w:rsidRDefault="00E458C3" w:rsidP="00E458C3">
      <w:pPr>
        <w:jc w:val="right"/>
        <w:rPr>
          <w:sz w:val="28"/>
          <w:szCs w:val="28"/>
        </w:rPr>
      </w:pPr>
    </w:p>
    <w:p w14:paraId="54F8D927" w14:textId="77777777" w:rsidR="00E458C3" w:rsidRDefault="00E458C3" w:rsidP="00E458C3">
      <w:pPr>
        <w:spacing w:line="360" w:lineRule="auto"/>
        <w:ind w:firstLine="720"/>
        <w:jc w:val="both"/>
        <w:rPr>
          <w:sz w:val="28"/>
          <w:szCs w:val="28"/>
        </w:rPr>
        <w:sectPr w:rsidR="00E458C3" w:rsidSect="002B6B41">
          <w:pgSz w:w="16838" w:h="11906" w:orient="landscape"/>
          <w:pgMar w:top="1418" w:right="851" w:bottom="1134" w:left="1134" w:header="709" w:footer="709" w:gutter="0"/>
          <w:pgNumType w:start="43"/>
          <w:cols w:space="708"/>
          <w:docGrid w:linePitch="360"/>
        </w:sectPr>
      </w:pPr>
    </w:p>
    <w:p w14:paraId="69AF7D44" w14:textId="77777777" w:rsidR="00E458C3" w:rsidRPr="004C5F5A" w:rsidRDefault="00E458C3" w:rsidP="00E458C3">
      <w:pPr>
        <w:spacing w:line="360" w:lineRule="auto"/>
        <w:ind w:firstLine="709"/>
        <w:jc w:val="both"/>
        <w:rPr>
          <w:sz w:val="28"/>
          <w:szCs w:val="28"/>
        </w:rPr>
      </w:pPr>
      <w:r>
        <w:rPr>
          <w:sz w:val="28"/>
          <w:szCs w:val="28"/>
        </w:rPr>
        <w:lastRenderedPageBreak/>
        <w:t xml:space="preserve">Як видно з </w:t>
      </w:r>
      <w:r w:rsidRPr="004C5F5A">
        <w:rPr>
          <w:sz w:val="28"/>
          <w:szCs w:val="28"/>
        </w:rPr>
        <w:t xml:space="preserve">таблиць, </w:t>
      </w:r>
      <w:r>
        <w:rPr>
          <w:sz w:val="28"/>
          <w:szCs w:val="28"/>
        </w:rPr>
        <w:t xml:space="preserve">один і той самий </w:t>
      </w:r>
      <w:r w:rsidRPr="004C5F5A">
        <w:rPr>
          <w:sz w:val="28"/>
          <w:szCs w:val="28"/>
        </w:rPr>
        <w:t>показник фізично</w:t>
      </w:r>
      <w:r>
        <w:rPr>
          <w:sz w:val="28"/>
          <w:szCs w:val="28"/>
        </w:rPr>
        <w:t>ї</w:t>
      </w:r>
      <w:r w:rsidRPr="004C5F5A">
        <w:rPr>
          <w:sz w:val="28"/>
          <w:szCs w:val="28"/>
        </w:rPr>
        <w:t xml:space="preserve"> п</w:t>
      </w:r>
      <w:r>
        <w:rPr>
          <w:sz w:val="28"/>
          <w:szCs w:val="28"/>
        </w:rPr>
        <w:t>ідготовленості</w:t>
      </w:r>
      <w:r w:rsidRPr="004C5F5A">
        <w:rPr>
          <w:sz w:val="28"/>
          <w:szCs w:val="28"/>
        </w:rPr>
        <w:t xml:space="preserve"> </w:t>
      </w:r>
      <w:r>
        <w:rPr>
          <w:sz w:val="28"/>
          <w:szCs w:val="28"/>
        </w:rPr>
        <w:t>відзначається р</w:t>
      </w:r>
      <w:r w:rsidRPr="004C5F5A">
        <w:rPr>
          <w:sz w:val="28"/>
          <w:szCs w:val="28"/>
        </w:rPr>
        <w:t>ізн</w:t>
      </w:r>
      <w:r>
        <w:rPr>
          <w:sz w:val="28"/>
          <w:szCs w:val="28"/>
        </w:rPr>
        <w:t>ими</w:t>
      </w:r>
      <w:r w:rsidRPr="004C5F5A">
        <w:rPr>
          <w:sz w:val="28"/>
          <w:szCs w:val="28"/>
        </w:rPr>
        <w:t xml:space="preserve"> абсолютн</w:t>
      </w:r>
      <w:r>
        <w:rPr>
          <w:sz w:val="28"/>
          <w:szCs w:val="28"/>
        </w:rPr>
        <w:t>ими</w:t>
      </w:r>
      <w:r w:rsidRPr="004C5F5A">
        <w:rPr>
          <w:sz w:val="28"/>
          <w:szCs w:val="28"/>
        </w:rPr>
        <w:t xml:space="preserve"> величин</w:t>
      </w:r>
      <w:r>
        <w:rPr>
          <w:sz w:val="28"/>
          <w:szCs w:val="28"/>
        </w:rPr>
        <w:t>ами</w:t>
      </w:r>
      <w:r w:rsidRPr="004C5F5A">
        <w:rPr>
          <w:sz w:val="28"/>
          <w:szCs w:val="28"/>
        </w:rPr>
        <w:t xml:space="preserve"> </w:t>
      </w:r>
      <w:r>
        <w:rPr>
          <w:sz w:val="28"/>
          <w:szCs w:val="28"/>
        </w:rPr>
        <w:t>в</w:t>
      </w:r>
      <w:r w:rsidRPr="004C5F5A">
        <w:rPr>
          <w:sz w:val="28"/>
          <w:szCs w:val="28"/>
        </w:rPr>
        <w:t xml:space="preserve"> ді</w:t>
      </w:r>
      <w:r>
        <w:rPr>
          <w:sz w:val="28"/>
          <w:szCs w:val="28"/>
        </w:rPr>
        <w:t>вчат одного віку</w:t>
      </w:r>
      <w:r w:rsidRPr="004C5F5A">
        <w:rPr>
          <w:sz w:val="28"/>
          <w:szCs w:val="28"/>
        </w:rPr>
        <w:t xml:space="preserve">, але різних типів конституції. Наприклад, бал „12” у 6-хвилинному бігу представниці </w:t>
      </w:r>
      <w:proofErr w:type="spellStart"/>
      <w:r w:rsidRPr="004C5F5A">
        <w:rPr>
          <w:sz w:val="28"/>
          <w:szCs w:val="28"/>
        </w:rPr>
        <w:t>астеноїдного</w:t>
      </w:r>
      <w:proofErr w:type="spellEnd"/>
      <w:r w:rsidRPr="004C5F5A">
        <w:rPr>
          <w:sz w:val="28"/>
          <w:szCs w:val="28"/>
        </w:rPr>
        <w:t xml:space="preserve"> типу отримують за результат </w:t>
      </w:r>
      <w:smartTag w:uri="urn:schemas-microsoft-com:office:smarttags" w:element="metricconverter">
        <w:smartTagPr>
          <w:attr w:name="ProductID" w:val="1900 м"/>
        </w:smartTagPr>
        <w:r w:rsidRPr="004C5F5A">
          <w:rPr>
            <w:sz w:val="28"/>
            <w:szCs w:val="28"/>
          </w:rPr>
          <w:t>1900 м</w:t>
        </w:r>
      </w:smartTag>
      <w:r w:rsidRPr="004C5F5A">
        <w:rPr>
          <w:sz w:val="28"/>
          <w:szCs w:val="28"/>
        </w:rPr>
        <w:t xml:space="preserve"> і більше, </w:t>
      </w:r>
      <w:r>
        <w:rPr>
          <w:sz w:val="28"/>
          <w:szCs w:val="28"/>
        </w:rPr>
        <w:t>в той час як дівчата</w:t>
      </w:r>
      <w:r w:rsidRPr="004C5F5A">
        <w:rPr>
          <w:sz w:val="28"/>
          <w:szCs w:val="28"/>
        </w:rPr>
        <w:t xml:space="preserve">  </w:t>
      </w:r>
      <w:proofErr w:type="spellStart"/>
      <w:r w:rsidRPr="004C5F5A">
        <w:rPr>
          <w:sz w:val="28"/>
          <w:szCs w:val="28"/>
        </w:rPr>
        <w:t>торакального</w:t>
      </w:r>
      <w:proofErr w:type="spellEnd"/>
      <w:r w:rsidRPr="004C5F5A">
        <w:rPr>
          <w:sz w:val="28"/>
          <w:szCs w:val="28"/>
        </w:rPr>
        <w:t xml:space="preserve"> – за </w:t>
      </w:r>
      <w:smartTag w:uri="urn:schemas-microsoft-com:office:smarttags" w:element="metricconverter">
        <w:smartTagPr>
          <w:attr w:name="ProductID" w:val="1800 м"/>
        </w:smartTagPr>
        <w:r w:rsidRPr="004C5F5A">
          <w:rPr>
            <w:sz w:val="28"/>
            <w:szCs w:val="28"/>
          </w:rPr>
          <w:t>1800 м</w:t>
        </w:r>
      </w:smartTag>
      <w:r w:rsidRPr="004C5F5A">
        <w:rPr>
          <w:sz w:val="28"/>
          <w:szCs w:val="28"/>
        </w:rPr>
        <w:t xml:space="preserve">  і  більше, м’язового і </w:t>
      </w:r>
      <w:proofErr w:type="spellStart"/>
      <w:r w:rsidRPr="004C5F5A">
        <w:rPr>
          <w:sz w:val="28"/>
          <w:szCs w:val="28"/>
        </w:rPr>
        <w:t>дигестивного</w:t>
      </w:r>
      <w:proofErr w:type="spellEnd"/>
      <w:r w:rsidRPr="004C5F5A">
        <w:rPr>
          <w:sz w:val="28"/>
          <w:szCs w:val="28"/>
        </w:rPr>
        <w:t xml:space="preserve"> типів – відповідно за 1710 і </w:t>
      </w:r>
      <w:smartTag w:uri="urn:schemas-microsoft-com:office:smarttags" w:element="metricconverter">
        <w:smartTagPr>
          <w:attr w:name="ProductID" w:val="1650 м"/>
        </w:smartTagPr>
        <w:r w:rsidRPr="004C5F5A">
          <w:rPr>
            <w:sz w:val="28"/>
            <w:szCs w:val="28"/>
          </w:rPr>
          <w:t>1650 м</w:t>
        </w:r>
      </w:smartTag>
      <w:r w:rsidRPr="004C5F5A">
        <w:rPr>
          <w:sz w:val="28"/>
          <w:szCs w:val="28"/>
        </w:rPr>
        <w:t xml:space="preserve">. Неоднаковим також є діапазон зміни результату </w:t>
      </w:r>
      <w:r>
        <w:rPr>
          <w:sz w:val="28"/>
          <w:szCs w:val="28"/>
        </w:rPr>
        <w:t>в</w:t>
      </w:r>
      <w:r w:rsidRPr="004C5F5A">
        <w:rPr>
          <w:sz w:val="28"/>
          <w:szCs w:val="28"/>
        </w:rPr>
        <w:t xml:space="preserve"> тестовому завданні, за який в </w:t>
      </w:r>
      <w:r>
        <w:rPr>
          <w:sz w:val="28"/>
          <w:szCs w:val="28"/>
        </w:rPr>
        <w:t xml:space="preserve">дівчат </w:t>
      </w:r>
      <w:r w:rsidRPr="004C5F5A">
        <w:rPr>
          <w:sz w:val="28"/>
          <w:szCs w:val="28"/>
        </w:rPr>
        <w:t>одно</w:t>
      </w:r>
      <w:r>
        <w:rPr>
          <w:sz w:val="28"/>
          <w:szCs w:val="28"/>
        </w:rPr>
        <w:t xml:space="preserve">го віку, але </w:t>
      </w:r>
      <w:r w:rsidRPr="004C5F5A">
        <w:rPr>
          <w:sz w:val="28"/>
          <w:szCs w:val="28"/>
        </w:rPr>
        <w:t>різн</w:t>
      </w:r>
      <w:r>
        <w:rPr>
          <w:sz w:val="28"/>
          <w:szCs w:val="28"/>
        </w:rPr>
        <w:t>ої</w:t>
      </w:r>
      <w:r w:rsidRPr="004C5F5A">
        <w:rPr>
          <w:sz w:val="28"/>
          <w:szCs w:val="28"/>
        </w:rPr>
        <w:t xml:space="preserve"> конституції нараховується однаковий бал. Зазначена особливість має місце в усіх без винятку нормативах оцінки фізично</w:t>
      </w:r>
      <w:r>
        <w:rPr>
          <w:sz w:val="28"/>
          <w:szCs w:val="28"/>
        </w:rPr>
        <w:t>ї</w:t>
      </w:r>
      <w:r w:rsidRPr="004C5F5A">
        <w:rPr>
          <w:sz w:val="28"/>
          <w:szCs w:val="28"/>
        </w:rPr>
        <w:t xml:space="preserve"> п</w:t>
      </w:r>
      <w:r>
        <w:rPr>
          <w:sz w:val="28"/>
          <w:szCs w:val="28"/>
        </w:rPr>
        <w:t>ідготовленості</w:t>
      </w:r>
      <w:r w:rsidRPr="004C5F5A">
        <w:rPr>
          <w:sz w:val="28"/>
          <w:szCs w:val="28"/>
        </w:rPr>
        <w:t xml:space="preserve"> обох вікових груп дівчат</w:t>
      </w:r>
      <w:r>
        <w:rPr>
          <w:sz w:val="28"/>
          <w:szCs w:val="28"/>
        </w:rPr>
        <w:t xml:space="preserve"> з різним типом соматичної конституції</w:t>
      </w:r>
      <w:r w:rsidRPr="004C5F5A">
        <w:rPr>
          <w:sz w:val="28"/>
          <w:szCs w:val="28"/>
        </w:rPr>
        <w:t xml:space="preserve">. </w:t>
      </w:r>
    </w:p>
    <w:p w14:paraId="0C657A37" w14:textId="77777777" w:rsidR="00E458C3" w:rsidRDefault="00E458C3" w:rsidP="00E458C3">
      <w:pPr>
        <w:spacing w:line="360" w:lineRule="auto"/>
        <w:ind w:firstLine="720"/>
        <w:jc w:val="both"/>
        <w:rPr>
          <w:sz w:val="28"/>
          <w:szCs w:val="28"/>
        </w:rPr>
      </w:pPr>
      <w:r>
        <w:rPr>
          <w:sz w:val="28"/>
          <w:szCs w:val="28"/>
        </w:rPr>
        <w:t xml:space="preserve">Також необхідно </w:t>
      </w:r>
      <w:r w:rsidRPr="004C5F5A">
        <w:rPr>
          <w:sz w:val="28"/>
          <w:szCs w:val="28"/>
        </w:rPr>
        <w:t>зазначити, що результати, які знаход</w:t>
      </w:r>
      <w:r>
        <w:rPr>
          <w:sz w:val="28"/>
          <w:szCs w:val="28"/>
        </w:rPr>
        <w:t>яться</w:t>
      </w:r>
      <w:r w:rsidRPr="004C5F5A">
        <w:rPr>
          <w:sz w:val="28"/>
          <w:szCs w:val="28"/>
        </w:rPr>
        <w:t xml:space="preserve"> в межах від „1” до „8” балів включно можуть бути реально досягнут</w:t>
      </w:r>
      <w:r>
        <w:rPr>
          <w:sz w:val="28"/>
          <w:szCs w:val="28"/>
        </w:rPr>
        <w:t>і</w:t>
      </w:r>
      <w:r w:rsidRPr="004C5F5A">
        <w:rPr>
          <w:sz w:val="28"/>
          <w:szCs w:val="28"/>
        </w:rPr>
        <w:t xml:space="preserve"> </w:t>
      </w:r>
      <w:r>
        <w:rPr>
          <w:sz w:val="28"/>
          <w:szCs w:val="28"/>
        </w:rPr>
        <w:t xml:space="preserve">при </w:t>
      </w:r>
      <w:r w:rsidRPr="004C5F5A">
        <w:rPr>
          <w:sz w:val="28"/>
          <w:szCs w:val="28"/>
        </w:rPr>
        <w:t>виконанн</w:t>
      </w:r>
      <w:r>
        <w:rPr>
          <w:sz w:val="28"/>
          <w:szCs w:val="28"/>
        </w:rPr>
        <w:t>і</w:t>
      </w:r>
      <w:r w:rsidRPr="004C5F5A">
        <w:rPr>
          <w:sz w:val="28"/>
          <w:szCs w:val="28"/>
        </w:rPr>
        <w:t xml:space="preserve"> </w:t>
      </w:r>
      <w:r>
        <w:rPr>
          <w:sz w:val="28"/>
          <w:szCs w:val="28"/>
        </w:rPr>
        <w:t>в</w:t>
      </w:r>
      <w:r w:rsidRPr="004C5F5A">
        <w:rPr>
          <w:sz w:val="28"/>
          <w:szCs w:val="28"/>
        </w:rPr>
        <w:t xml:space="preserve">сіх завдань, </w:t>
      </w:r>
      <w:r>
        <w:rPr>
          <w:sz w:val="28"/>
          <w:szCs w:val="28"/>
        </w:rPr>
        <w:t>які</w:t>
      </w:r>
      <w:r w:rsidRPr="004C5F5A">
        <w:rPr>
          <w:sz w:val="28"/>
          <w:szCs w:val="28"/>
        </w:rPr>
        <w:t xml:space="preserve"> пропонуються на уро</w:t>
      </w:r>
      <w:r>
        <w:rPr>
          <w:sz w:val="28"/>
          <w:szCs w:val="28"/>
        </w:rPr>
        <w:t>ках</w:t>
      </w:r>
      <w:r w:rsidRPr="004C5F5A">
        <w:rPr>
          <w:sz w:val="28"/>
          <w:szCs w:val="28"/>
        </w:rPr>
        <w:t xml:space="preserve"> фізичної культури </w:t>
      </w:r>
      <w:r>
        <w:rPr>
          <w:sz w:val="28"/>
          <w:szCs w:val="28"/>
        </w:rPr>
        <w:t>протягом навчального року та</w:t>
      </w:r>
      <w:r w:rsidRPr="004C5F5A">
        <w:rPr>
          <w:sz w:val="28"/>
          <w:szCs w:val="28"/>
        </w:rPr>
        <w:t xml:space="preserve"> </w:t>
      </w:r>
      <w:r>
        <w:rPr>
          <w:sz w:val="28"/>
          <w:szCs w:val="28"/>
        </w:rPr>
        <w:t xml:space="preserve">пропонуються </w:t>
      </w:r>
      <w:r w:rsidRPr="004C5F5A">
        <w:rPr>
          <w:sz w:val="28"/>
          <w:szCs w:val="28"/>
        </w:rPr>
        <w:t>дослід</w:t>
      </w:r>
      <w:r>
        <w:rPr>
          <w:sz w:val="28"/>
          <w:szCs w:val="28"/>
        </w:rPr>
        <w:t xml:space="preserve">никами </w:t>
      </w:r>
      <w:r w:rsidRPr="004C5F5A">
        <w:rPr>
          <w:sz w:val="28"/>
          <w:szCs w:val="28"/>
        </w:rPr>
        <w:t xml:space="preserve">[17]. </w:t>
      </w:r>
      <w:r>
        <w:rPr>
          <w:sz w:val="28"/>
          <w:szCs w:val="28"/>
        </w:rPr>
        <w:t xml:space="preserve">Значно вища </w:t>
      </w:r>
      <w:r w:rsidRPr="004C5F5A">
        <w:rPr>
          <w:sz w:val="28"/>
          <w:szCs w:val="28"/>
        </w:rPr>
        <w:t>оцінка передбачає виконання тих самих завдань тричі на тиждень, тобто або в процесі ще одного уроку фізичної культури або одного самостійного заняття фізичними вправами.</w:t>
      </w:r>
    </w:p>
    <w:p w14:paraId="2C0E41A9" w14:textId="77777777" w:rsidR="00E458C3" w:rsidRDefault="00E458C3" w:rsidP="00E458C3">
      <w:pPr>
        <w:spacing w:line="360" w:lineRule="auto"/>
        <w:ind w:firstLine="720"/>
        <w:jc w:val="center"/>
        <w:rPr>
          <w:b/>
          <w:sz w:val="28"/>
          <w:szCs w:val="28"/>
        </w:rPr>
      </w:pPr>
      <w:r>
        <w:rPr>
          <w:sz w:val="28"/>
          <w:szCs w:val="28"/>
        </w:rPr>
        <w:br w:type="page"/>
      </w:r>
      <w:r w:rsidRPr="00D03595">
        <w:rPr>
          <w:b/>
          <w:sz w:val="28"/>
          <w:szCs w:val="28"/>
        </w:rPr>
        <w:lastRenderedPageBreak/>
        <w:t>ВИСНОВКИ</w:t>
      </w:r>
    </w:p>
    <w:p w14:paraId="39F9B448" w14:textId="77777777" w:rsidR="00E458C3" w:rsidRDefault="00E458C3" w:rsidP="00E458C3">
      <w:pPr>
        <w:spacing w:line="360" w:lineRule="auto"/>
        <w:ind w:firstLine="708"/>
        <w:jc w:val="both"/>
        <w:rPr>
          <w:b/>
          <w:sz w:val="28"/>
          <w:szCs w:val="28"/>
        </w:rPr>
      </w:pPr>
    </w:p>
    <w:p w14:paraId="3B85F75D" w14:textId="77777777" w:rsidR="00E458C3" w:rsidRDefault="00E458C3" w:rsidP="00E458C3">
      <w:pPr>
        <w:spacing w:line="360" w:lineRule="auto"/>
        <w:ind w:firstLine="708"/>
        <w:jc w:val="both"/>
        <w:rPr>
          <w:sz w:val="28"/>
          <w:szCs w:val="28"/>
        </w:rPr>
      </w:pPr>
      <w:r w:rsidRPr="003C66F4">
        <w:rPr>
          <w:sz w:val="28"/>
          <w:szCs w:val="28"/>
        </w:rPr>
        <w:t>1.</w:t>
      </w:r>
      <w:r>
        <w:rPr>
          <w:b/>
          <w:sz w:val="28"/>
          <w:szCs w:val="28"/>
        </w:rPr>
        <w:t xml:space="preserve"> </w:t>
      </w:r>
      <w:r>
        <w:rPr>
          <w:sz w:val="28"/>
          <w:szCs w:val="28"/>
        </w:rPr>
        <w:t>Аналіз наукових джерел</w:t>
      </w:r>
      <w:r w:rsidRPr="003C66F4">
        <w:rPr>
          <w:sz w:val="28"/>
          <w:szCs w:val="28"/>
        </w:rPr>
        <w:t xml:space="preserve"> </w:t>
      </w:r>
      <w:r>
        <w:rPr>
          <w:sz w:val="28"/>
          <w:szCs w:val="28"/>
        </w:rPr>
        <w:t>свідчить</w:t>
      </w:r>
      <w:r w:rsidRPr="003C66F4">
        <w:rPr>
          <w:sz w:val="28"/>
          <w:szCs w:val="28"/>
        </w:rPr>
        <w:t xml:space="preserve">, що одним </w:t>
      </w:r>
      <w:r>
        <w:rPr>
          <w:sz w:val="28"/>
          <w:szCs w:val="28"/>
        </w:rPr>
        <w:t xml:space="preserve">з основних напрямків досліджень є </w:t>
      </w:r>
      <w:r w:rsidRPr="003C66F4">
        <w:rPr>
          <w:sz w:val="28"/>
          <w:szCs w:val="28"/>
        </w:rPr>
        <w:t>пошук ефективного змісту шкільно</w:t>
      </w:r>
      <w:r>
        <w:rPr>
          <w:sz w:val="28"/>
          <w:szCs w:val="28"/>
        </w:rPr>
        <w:t>ї</w:t>
      </w:r>
      <w:r w:rsidRPr="003C66F4">
        <w:rPr>
          <w:sz w:val="28"/>
          <w:szCs w:val="28"/>
        </w:rPr>
        <w:t xml:space="preserve"> фізично</w:t>
      </w:r>
      <w:r>
        <w:rPr>
          <w:sz w:val="28"/>
          <w:szCs w:val="28"/>
        </w:rPr>
        <w:t>ї культури</w:t>
      </w:r>
      <w:r w:rsidRPr="003C66F4">
        <w:rPr>
          <w:sz w:val="28"/>
          <w:szCs w:val="28"/>
        </w:rPr>
        <w:t xml:space="preserve">, який може забезпечити </w:t>
      </w:r>
      <w:proofErr w:type="spellStart"/>
      <w:r w:rsidRPr="003C66F4">
        <w:rPr>
          <w:sz w:val="28"/>
          <w:szCs w:val="28"/>
        </w:rPr>
        <w:t>оздоровчо</w:t>
      </w:r>
      <w:proofErr w:type="spellEnd"/>
      <w:r w:rsidRPr="003C66F4">
        <w:rPr>
          <w:sz w:val="28"/>
          <w:szCs w:val="28"/>
        </w:rPr>
        <w:t>-розвивальну спрямованість фізичних навантажень та враховувати  індивідуальні</w:t>
      </w:r>
      <w:r>
        <w:rPr>
          <w:sz w:val="28"/>
          <w:szCs w:val="28"/>
        </w:rPr>
        <w:t xml:space="preserve"> </w:t>
      </w:r>
      <w:proofErr w:type="spellStart"/>
      <w:r>
        <w:rPr>
          <w:sz w:val="28"/>
          <w:szCs w:val="28"/>
        </w:rPr>
        <w:t>морфо</w:t>
      </w:r>
      <w:proofErr w:type="spellEnd"/>
      <w:r>
        <w:rPr>
          <w:sz w:val="28"/>
          <w:szCs w:val="28"/>
        </w:rPr>
        <w:t>-фізіологічні</w:t>
      </w:r>
      <w:r w:rsidRPr="003C66F4">
        <w:rPr>
          <w:sz w:val="28"/>
          <w:szCs w:val="28"/>
        </w:rPr>
        <w:t xml:space="preserve"> особливості учн</w:t>
      </w:r>
      <w:r>
        <w:rPr>
          <w:sz w:val="28"/>
          <w:szCs w:val="28"/>
        </w:rPr>
        <w:t>ів</w:t>
      </w:r>
      <w:r w:rsidRPr="003C66F4">
        <w:rPr>
          <w:sz w:val="28"/>
          <w:szCs w:val="28"/>
        </w:rPr>
        <w:t>. Мало</w:t>
      </w:r>
      <w:r>
        <w:rPr>
          <w:sz w:val="28"/>
          <w:szCs w:val="28"/>
        </w:rPr>
        <w:t xml:space="preserve"> </w:t>
      </w:r>
      <w:r w:rsidRPr="003C66F4">
        <w:rPr>
          <w:sz w:val="28"/>
          <w:szCs w:val="28"/>
        </w:rPr>
        <w:t xml:space="preserve">вивченими в цьому контексті є: типологічні особливості вікової динаміки </w:t>
      </w:r>
      <w:proofErr w:type="spellStart"/>
      <w:r w:rsidRPr="003C66F4">
        <w:rPr>
          <w:sz w:val="28"/>
          <w:szCs w:val="28"/>
        </w:rPr>
        <w:t>морфо</w:t>
      </w:r>
      <w:proofErr w:type="spellEnd"/>
      <w:r>
        <w:rPr>
          <w:sz w:val="28"/>
          <w:szCs w:val="28"/>
        </w:rPr>
        <w:t>-</w:t>
      </w:r>
      <w:r w:rsidRPr="003C66F4">
        <w:rPr>
          <w:sz w:val="28"/>
          <w:szCs w:val="28"/>
        </w:rPr>
        <w:t xml:space="preserve">функціональних і моторних показників </w:t>
      </w:r>
      <w:r>
        <w:rPr>
          <w:sz w:val="28"/>
          <w:szCs w:val="28"/>
        </w:rPr>
        <w:t>учнів</w:t>
      </w:r>
      <w:r w:rsidRPr="003C66F4">
        <w:rPr>
          <w:sz w:val="28"/>
          <w:szCs w:val="28"/>
        </w:rPr>
        <w:t xml:space="preserve">; взаємозв’язок і взаємодія показників </w:t>
      </w:r>
      <w:r>
        <w:rPr>
          <w:sz w:val="28"/>
          <w:szCs w:val="28"/>
        </w:rPr>
        <w:t>соматичного</w:t>
      </w:r>
      <w:r w:rsidRPr="003C66F4">
        <w:rPr>
          <w:sz w:val="28"/>
          <w:szCs w:val="28"/>
        </w:rPr>
        <w:t xml:space="preserve"> здоров’я і фізичної підготовленості представни</w:t>
      </w:r>
      <w:r>
        <w:rPr>
          <w:sz w:val="28"/>
          <w:szCs w:val="28"/>
        </w:rPr>
        <w:t xml:space="preserve">ків </w:t>
      </w:r>
      <w:r w:rsidRPr="003C66F4">
        <w:rPr>
          <w:sz w:val="28"/>
          <w:szCs w:val="28"/>
        </w:rPr>
        <w:t xml:space="preserve">різних типологічних груп; методичні підходи до реалізації принципу індивідуалізації </w:t>
      </w:r>
      <w:r>
        <w:rPr>
          <w:sz w:val="28"/>
          <w:szCs w:val="28"/>
        </w:rPr>
        <w:t>під час</w:t>
      </w:r>
      <w:r w:rsidRPr="003C66F4">
        <w:rPr>
          <w:sz w:val="28"/>
          <w:szCs w:val="28"/>
        </w:rPr>
        <w:t xml:space="preserve"> програмуванн</w:t>
      </w:r>
      <w:r>
        <w:rPr>
          <w:sz w:val="28"/>
          <w:szCs w:val="28"/>
        </w:rPr>
        <w:t>я</w:t>
      </w:r>
      <w:r w:rsidRPr="003C66F4">
        <w:rPr>
          <w:sz w:val="28"/>
          <w:szCs w:val="28"/>
        </w:rPr>
        <w:t xml:space="preserve"> змісту уроків </w:t>
      </w:r>
      <w:r>
        <w:rPr>
          <w:sz w:val="28"/>
          <w:szCs w:val="28"/>
        </w:rPr>
        <w:t xml:space="preserve">з </w:t>
      </w:r>
      <w:r w:rsidRPr="003C66F4">
        <w:rPr>
          <w:sz w:val="28"/>
          <w:szCs w:val="28"/>
        </w:rPr>
        <w:t>оздоровчо</w:t>
      </w:r>
      <w:r>
        <w:rPr>
          <w:sz w:val="28"/>
          <w:szCs w:val="28"/>
        </w:rPr>
        <w:t>ю</w:t>
      </w:r>
      <w:r w:rsidRPr="003C66F4">
        <w:rPr>
          <w:sz w:val="28"/>
          <w:szCs w:val="28"/>
        </w:rPr>
        <w:t xml:space="preserve"> спрямован</w:t>
      </w:r>
      <w:r>
        <w:rPr>
          <w:sz w:val="28"/>
          <w:szCs w:val="28"/>
        </w:rPr>
        <w:t>істю;</w:t>
      </w:r>
      <w:r w:rsidRPr="003C66F4">
        <w:rPr>
          <w:sz w:val="28"/>
          <w:szCs w:val="28"/>
        </w:rPr>
        <w:t xml:space="preserve"> оцінки її результатів</w:t>
      </w:r>
      <w:r>
        <w:rPr>
          <w:sz w:val="28"/>
          <w:szCs w:val="28"/>
        </w:rPr>
        <w:t xml:space="preserve"> відповідно  сучасним підходам до розуміння поняття «індивідуальна норма»</w:t>
      </w:r>
      <w:r w:rsidRPr="003C66F4">
        <w:rPr>
          <w:sz w:val="28"/>
          <w:szCs w:val="28"/>
        </w:rPr>
        <w:t>.</w:t>
      </w:r>
    </w:p>
    <w:p w14:paraId="1D6F7005" w14:textId="77777777" w:rsidR="00E458C3" w:rsidRDefault="00E458C3" w:rsidP="00E458C3">
      <w:pPr>
        <w:spacing w:line="360" w:lineRule="auto"/>
        <w:ind w:firstLine="708"/>
        <w:jc w:val="both"/>
        <w:rPr>
          <w:sz w:val="28"/>
          <w:szCs w:val="28"/>
        </w:rPr>
      </w:pPr>
      <w:r>
        <w:rPr>
          <w:sz w:val="28"/>
          <w:szCs w:val="28"/>
        </w:rPr>
        <w:t xml:space="preserve">2. Результати </w:t>
      </w:r>
      <w:r w:rsidRPr="00D76828">
        <w:rPr>
          <w:sz w:val="28"/>
          <w:szCs w:val="28"/>
        </w:rPr>
        <w:t xml:space="preserve">факторного аналізу </w:t>
      </w:r>
      <w:r>
        <w:rPr>
          <w:sz w:val="28"/>
          <w:szCs w:val="28"/>
        </w:rPr>
        <w:t>свідчать про існування вікових особливостей в структурі фізичного стану учнів різного  віку, а саме:</w:t>
      </w:r>
      <w:r w:rsidRPr="00D76828">
        <w:rPr>
          <w:sz w:val="28"/>
          <w:szCs w:val="28"/>
        </w:rPr>
        <w:t xml:space="preserve"> </w:t>
      </w:r>
      <w:r>
        <w:rPr>
          <w:sz w:val="28"/>
          <w:szCs w:val="28"/>
        </w:rPr>
        <w:t>у молодшому шкільному віці</w:t>
      </w:r>
      <w:r w:rsidRPr="00D76828">
        <w:rPr>
          <w:sz w:val="28"/>
          <w:szCs w:val="28"/>
        </w:rPr>
        <w:t xml:space="preserve"> </w:t>
      </w:r>
      <w:r>
        <w:rPr>
          <w:sz w:val="28"/>
          <w:szCs w:val="28"/>
        </w:rPr>
        <w:t xml:space="preserve">встановлено </w:t>
      </w:r>
      <w:r w:rsidRPr="00D76828">
        <w:rPr>
          <w:sz w:val="28"/>
          <w:szCs w:val="28"/>
        </w:rPr>
        <w:t>тр</w:t>
      </w:r>
      <w:r>
        <w:rPr>
          <w:sz w:val="28"/>
          <w:szCs w:val="28"/>
        </w:rPr>
        <w:t>и</w:t>
      </w:r>
      <w:r w:rsidRPr="00D76828">
        <w:rPr>
          <w:sz w:val="28"/>
          <w:szCs w:val="28"/>
        </w:rPr>
        <w:t xml:space="preserve"> основни</w:t>
      </w:r>
      <w:r>
        <w:rPr>
          <w:sz w:val="28"/>
          <w:szCs w:val="28"/>
        </w:rPr>
        <w:t>х</w:t>
      </w:r>
      <w:r w:rsidRPr="00D76828">
        <w:rPr>
          <w:sz w:val="28"/>
          <w:szCs w:val="28"/>
        </w:rPr>
        <w:t xml:space="preserve"> </w:t>
      </w:r>
      <w:proofErr w:type="spellStart"/>
      <w:r w:rsidRPr="00D76828">
        <w:rPr>
          <w:sz w:val="28"/>
          <w:szCs w:val="28"/>
        </w:rPr>
        <w:t>фактор</w:t>
      </w:r>
      <w:r>
        <w:rPr>
          <w:sz w:val="28"/>
          <w:szCs w:val="28"/>
        </w:rPr>
        <w:t>а</w:t>
      </w:r>
      <w:proofErr w:type="spellEnd"/>
      <w:r>
        <w:rPr>
          <w:sz w:val="28"/>
          <w:szCs w:val="28"/>
        </w:rPr>
        <w:t xml:space="preserve"> із загальним внеском </w:t>
      </w:r>
      <w:r w:rsidRPr="00D76828">
        <w:rPr>
          <w:sz w:val="28"/>
          <w:szCs w:val="28"/>
        </w:rPr>
        <w:t xml:space="preserve"> </w:t>
      </w:r>
      <w:r>
        <w:rPr>
          <w:sz w:val="28"/>
          <w:szCs w:val="28"/>
        </w:rPr>
        <w:t>у</w:t>
      </w:r>
      <w:r w:rsidRPr="00D76828">
        <w:rPr>
          <w:sz w:val="28"/>
          <w:szCs w:val="28"/>
        </w:rPr>
        <w:t xml:space="preserve"> загальн</w:t>
      </w:r>
      <w:r>
        <w:rPr>
          <w:sz w:val="28"/>
          <w:szCs w:val="28"/>
        </w:rPr>
        <w:t>у</w:t>
      </w:r>
      <w:r w:rsidRPr="00D76828">
        <w:rPr>
          <w:sz w:val="28"/>
          <w:szCs w:val="28"/>
        </w:rPr>
        <w:t xml:space="preserve"> дисперсі</w:t>
      </w:r>
      <w:r>
        <w:rPr>
          <w:sz w:val="28"/>
          <w:szCs w:val="28"/>
        </w:rPr>
        <w:t>ю</w:t>
      </w:r>
      <w:r w:rsidRPr="00D76828">
        <w:rPr>
          <w:sz w:val="28"/>
          <w:szCs w:val="28"/>
        </w:rPr>
        <w:t xml:space="preserve"> 7</w:t>
      </w:r>
      <w:r>
        <w:rPr>
          <w:sz w:val="28"/>
          <w:szCs w:val="28"/>
        </w:rPr>
        <w:t>6,2</w:t>
      </w:r>
      <w:r w:rsidRPr="00D76828">
        <w:rPr>
          <w:sz w:val="28"/>
          <w:szCs w:val="28"/>
        </w:rPr>
        <w:t>%. П</w:t>
      </w:r>
      <w:r>
        <w:rPr>
          <w:sz w:val="28"/>
          <w:szCs w:val="28"/>
        </w:rPr>
        <w:t>ри цьому, п</w:t>
      </w:r>
      <w:r w:rsidRPr="00D76828">
        <w:rPr>
          <w:sz w:val="28"/>
          <w:szCs w:val="28"/>
        </w:rPr>
        <w:t>ерший фактор</w:t>
      </w:r>
      <w:r>
        <w:rPr>
          <w:sz w:val="28"/>
          <w:szCs w:val="28"/>
        </w:rPr>
        <w:t xml:space="preserve"> –</w:t>
      </w:r>
      <w:r w:rsidRPr="00D76828">
        <w:rPr>
          <w:sz w:val="28"/>
          <w:szCs w:val="28"/>
        </w:rPr>
        <w:t xml:space="preserve"> </w:t>
      </w:r>
      <w:r>
        <w:rPr>
          <w:sz w:val="28"/>
          <w:szCs w:val="28"/>
        </w:rPr>
        <w:t>фактор фізичних</w:t>
      </w:r>
      <w:r w:rsidRPr="00D76828">
        <w:rPr>
          <w:sz w:val="28"/>
          <w:szCs w:val="28"/>
        </w:rPr>
        <w:t xml:space="preserve"> можливостей</w:t>
      </w:r>
      <w:r>
        <w:rPr>
          <w:sz w:val="28"/>
          <w:szCs w:val="28"/>
        </w:rPr>
        <w:t xml:space="preserve"> містить</w:t>
      </w:r>
      <w:r w:rsidRPr="00D76828">
        <w:rPr>
          <w:sz w:val="28"/>
          <w:szCs w:val="28"/>
        </w:rPr>
        <w:t xml:space="preserve"> 40</w:t>
      </w:r>
      <w:r>
        <w:rPr>
          <w:sz w:val="28"/>
          <w:szCs w:val="28"/>
        </w:rPr>
        <w:t>,2</w:t>
      </w:r>
      <w:r w:rsidRPr="00D76828">
        <w:rPr>
          <w:sz w:val="28"/>
          <w:szCs w:val="28"/>
        </w:rPr>
        <w:t>%</w:t>
      </w:r>
      <w:r>
        <w:rPr>
          <w:sz w:val="28"/>
          <w:szCs w:val="28"/>
        </w:rPr>
        <w:t>; д</w:t>
      </w:r>
      <w:r w:rsidRPr="00D76828">
        <w:rPr>
          <w:sz w:val="28"/>
          <w:szCs w:val="28"/>
        </w:rPr>
        <w:t xml:space="preserve">ругий – </w:t>
      </w:r>
      <w:r>
        <w:rPr>
          <w:sz w:val="28"/>
          <w:szCs w:val="28"/>
        </w:rPr>
        <w:t xml:space="preserve">фактор </w:t>
      </w:r>
      <w:r w:rsidRPr="00D76828">
        <w:rPr>
          <w:sz w:val="28"/>
          <w:szCs w:val="28"/>
        </w:rPr>
        <w:t>фізичн</w:t>
      </w:r>
      <w:r>
        <w:rPr>
          <w:sz w:val="28"/>
          <w:szCs w:val="28"/>
        </w:rPr>
        <w:t>ого</w:t>
      </w:r>
      <w:r w:rsidRPr="00D76828">
        <w:rPr>
          <w:sz w:val="28"/>
          <w:szCs w:val="28"/>
        </w:rPr>
        <w:t xml:space="preserve"> розвитк</w:t>
      </w:r>
      <w:r>
        <w:rPr>
          <w:sz w:val="28"/>
          <w:szCs w:val="28"/>
        </w:rPr>
        <w:t>у</w:t>
      </w:r>
      <w:r w:rsidRPr="00D76828">
        <w:rPr>
          <w:sz w:val="28"/>
          <w:szCs w:val="28"/>
        </w:rPr>
        <w:t xml:space="preserve"> </w:t>
      </w:r>
      <w:r>
        <w:rPr>
          <w:sz w:val="28"/>
          <w:szCs w:val="28"/>
        </w:rPr>
        <w:t xml:space="preserve">– </w:t>
      </w:r>
      <w:r w:rsidRPr="00D76828">
        <w:rPr>
          <w:sz w:val="28"/>
          <w:szCs w:val="28"/>
        </w:rPr>
        <w:t>22</w:t>
      </w:r>
      <w:r>
        <w:rPr>
          <w:sz w:val="28"/>
          <w:szCs w:val="28"/>
        </w:rPr>
        <w:t>,9</w:t>
      </w:r>
      <w:r w:rsidRPr="00D76828">
        <w:rPr>
          <w:sz w:val="28"/>
          <w:szCs w:val="28"/>
        </w:rPr>
        <w:t>%</w:t>
      </w:r>
      <w:r>
        <w:rPr>
          <w:sz w:val="28"/>
          <w:szCs w:val="28"/>
        </w:rPr>
        <w:t>;</w:t>
      </w:r>
      <w:r w:rsidRPr="00D76828">
        <w:rPr>
          <w:sz w:val="28"/>
          <w:szCs w:val="28"/>
        </w:rPr>
        <w:t xml:space="preserve"> третій – енергетичн</w:t>
      </w:r>
      <w:r>
        <w:rPr>
          <w:sz w:val="28"/>
          <w:szCs w:val="28"/>
        </w:rPr>
        <w:t>і</w:t>
      </w:r>
      <w:r w:rsidRPr="00D76828">
        <w:rPr>
          <w:sz w:val="28"/>
          <w:szCs w:val="28"/>
        </w:rPr>
        <w:t xml:space="preserve"> </w:t>
      </w:r>
      <w:r>
        <w:rPr>
          <w:sz w:val="28"/>
          <w:szCs w:val="28"/>
        </w:rPr>
        <w:t xml:space="preserve">характеристики  анаеробної спрямованості </w:t>
      </w:r>
      <w:r w:rsidRPr="00D76828">
        <w:rPr>
          <w:sz w:val="28"/>
          <w:szCs w:val="28"/>
        </w:rPr>
        <w:t>– 13</w:t>
      </w:r>
      <w:r>
        <w:rPr>
          <w:sz w:val="28"/>
          <w:szCs w:val="28"/>
        </w:rPr>
        <w:t>,1</w:t>
      </w:r>
      <w:r w:rsidRPr="00D76828">
        <w:rPr>
          <w:sz w:val="28"/>
          <w:szCs w:val="28"/>
        </w:rPr>
        <w:t>%.</w:t>
      </w:r>
      <w:r>
        <w:rPr>
          <w:sz w:val="28"/>
          <w:szCs w:val="28"/>
        </w:rPr>
        <w:t xml:space="preserve"> У хлопців середнього шкільного віку </w:t>
      </w:r>
      <w:r w:rsidRPr="00D76828">
        <w:rPr>
          <w:sz w:val="28"/>
          <w:szCs w:val="28"/>
        </w:rPr>
        <w:t xml:space="preserve">найбільш вагомим </w:t>
      </w:r>
      <w:r>
        <w:rPr>
          <w:sz w:val="28"/>
          <w:szCs w:val="28"/>
        </w:rPr>
        <w:t>є</w:t>
      </w:r>
      <w:r w:rsidRPr="00D76828">
        <w:rPr>
          <w:sz w:val="28"/>
          <w:szCs w:val="28"/>
        </w:rPr>
        <w:t xml:space="preserve"> соматичний фактор</w:t>
      </w:r>
      <w:r>
        <w:rPr>
          <w:sz w:val="28"/>
          <w:szCs w:val="28"/>
        </w:rPr>
        <w:t xml:space="preserve"> – 2</w:t>
      </w:r>
      <w:r w:rsidRPr="00D76828">
        <w:rPr>
          <w:sz w:val="28"/>
          <w:szCs w:val="28"/>
        </w:rPr>
        <w:t>1,</w:t>
      </w:r>
      <w:r>
        <w:rPr>
          <w:sz w:val="28"/>
          <w:szCs w:val="28"/>
        </w:rPr>
        <w:t>4</w:t>
      </w:r>
      <w:r w:rsidRPr="00D76828">
        <w:rPr>
          <w:sz w:val="28"/>
          <w:szCs w:val="28"/>
        </w:rPr>
        <w:t>%</w:t>
      </w:r>
      <w:r>
        <w:rPr>
          <w:sz w:val="28"/>
          <w:szCs w:val="28"/>
        </w:rPr>
        <w:t>;</w:t>
      </w:r>
      <w:r w:rsidRPr="00D76828">
        <w:rPr>
          <w:sz w:val="28"/>
          <w:szCs w:val="28"/>
        </w:rPr>
        <w:t xml:space="preserve"> </w:t>
      </w:r>
      <w:r>
        <w:rPr>
          <w:sz w:val="28"/>
          <w:szCs w:val="28"/>
        </w:rPr>
        <w:t>д</w:t>
      </w:r>
      <w:r w:rsidRPr="00D76828">
        <w:rPr>
          <w:sz w:val="28"/>
          <w:szCs w:val="28"/>
        </w:rPr>
        <w:t>ругий фактор</w:t>
      </w:r>
      <w:r>
        <w:rPr>
          <w:sz w:val="28"/>
          <w:szCs w:val="28"/>
        </w:rPr>
        <w:t xml:space="preserve"> – </w:t>
      </w:r>
      <w:r w:rsidRPr="00D76828">
        <w:rPr>
          <w:sz w:val="28"/>
          <w:szCs w:val="28"/>
        </w:rPr>
        <w:t>е</w:t>
      </w:r>
      <w:r>
        <w:rPr>
          <w:sz w:val="28"/>
          <w:szCs w:val="28"/>
        </w:rPr>
        <w:t>нергетичних</w:t>
      </w:r>
      <w:r w:rsidRPr="00D76828">
        <w:rPr>
          <w:sz w:val="28"/>
          <w:szCs w:val="28"/>
        </w:rPr>
        <w:t xml:space="preserve"> характеристик</w:t>
      </w:r>
      <w:r>
        <w:rPr>
          <w:sz w:val="28"/>
          <w:szCs w:val="28"/>
        </w:rPr>
        <w:t xml:space="preserve"> аеробної спрямованості </w:t>
      </w:r>
      <w:r w:rsidRPr="00D76828">
        <w:rPr>
          <w:sz w:val="28"/>
          <w:szCs w:val="28"/>
        </w:rPr>
        <w:t>с</w:t>
      </w:r>
      <w:r>
        <w:rPr>
          <w:sz w:val="28"/>
          <w:szCs w:val="28"/>
        </w:rPr>
        <w:t>кладає</w:t>
      </w:r>
      <w:r w:rsidRPr="00D76828">
        <w:rPr>
          <w:sz w:val="28"/>
          <w:szCs w:val="28"/>
        </w:rPr>
        <w:t xml:space="preserve"> 1</w:t>
      </w:r>
      <w:r>
        <w:rPr>
          <w:sz w:val="28"/>
          <w:szCs w:val="28"/>
        </w:rPr>
        <w:t>7</w:t>
      </w:r>
      <w:r w:rsidRPr="00D76828">
        <w:rPr>
          <w:sz w:val="28"/>
          <w:szCs w:val="28"/>
        </w:rPr>
        <w:t>,2%</w:t>
      </w:r>
      <w:r>
        <w:rPr>
          <w:sz w:val="28"/>
          <w:szCs w:val="28"/>
        </w:rPr>
        <w:t>, т</w:t>
      </w:r>
      <w:r w:rsidRPr="00D76828">
        <w:rPr>
          <w:sz w:val="28"/>
          <w:szCs w:val="28"/>
        </w:rPr>
        <w:t>ретій –</w:t>
      </w:r>
      <w:r>
        <w:rPr>
          <w:sz w:val="28"/>
          <w:szCs w:val="28"/>
        </w:rPr>
        <w:t xml:space="preserve"> фізичні можливості швидкісного і </w:t>
      </w:r>
      <w:proofErr w:type="spellStart"/>
      <w:r>
        <w:rPr>
          <w:sz w:val="28"/>
          <w:szCs w:val="28"/>
        </w:rPr>
        <w:t>швидкісно</w:t>
      </w:r>
      <w:proofErr w:type="spellEnd"/>
      <w:r>
        <w:rPr>
          <w:sz w:val="28"/>
          <w:szCs w:val="28"/>
        </w:rPr>
        <w:t xml:space="preserve">-силового характеру складають 11,7%. У старшокласників </w:t>
      </w:r>
      <w:r w:rsidRPr="00D76828">
        <w:rPr>
          <w:sz w:val="28"/>
          <w:szCs w:val="28"/>
        </w:rPr>
        <w:t xml:space="preserve">найбільш вагомим </w:t>
      </w:r>
      <w:r>
        <w:rPr>
          <w:sz w:val="28"/>
          <w:szCs w:val="28"/>
        </w:rPr>
        <w:t xml:space="preserve">є </w:t>
      </w:r>
      <w:r w:rsidRPr="00D76828">
        <w:rPr>
          <w:sz w:val="28"/>
          <w:szCs w:val="28"/>
        </w:rPr>
        <w:t>соматичний фактор</w:t>
      </w:r>
      <w:r>
        <w:rPr>
          <w:sz w:val="28"/>
          <w:szCs w:val="28"/>
        </w:rPr>
        <w:t xml:space="preserve"> – внесок</w:t>
      </w:r>
      <w:r w:rsidRPr="00D76828">
        <w:rPr>
          <w:sz w:val="28"/>
          <w:szCs w:val="28"/>
        </w:rPr>
        <w:t xml:space="preserve"> </w:t>
      </w:r>
      <w:r>
        <w:rPr>
          <w:sz w:val="28"/>
          <w:szCs w:val="28"/>
        </w:rPr>
        <w:t>2</w:t>
      </w:r>
      <w:r w:rsidRPr="00D76828">
        <w:rPr>
          <w:sz w:val="28"/>
          <w:szCs w:val="28"/>
        </w:rPr>
        <w:t>5,5%</w:t>
      </w:r>
      <w:r>
        <w:rPr>
          <w:sz w:val="28"/>
          <w:szCs w:val="28"/>
        </w:rPr>
        <w:t xml:space="preserve"> у загальну дисперсію,</w:t>
      </w:r>
      <w:r w:rsidRPr="00D76828">
        <w:rPr>
          <w:sz w:val="28"/>
          <w:szCs w:val="28"/>
        </w:rPr>
        <w:t xml:space="preserve"> </w:t>
      </w:r>
      <w:r>
        <w:rPr>
          <w:sz w:val="28"/>
          <w:szCs w:val="28"/>
        </w:rPr>
        <w:t>д</w:t>
      </w:r>
      <w:r w:rsidRPr="00D76828">
        <w:rPr>
          <w:sz w:val="28"/>
          <w:szCs w:val="28"/>
        </w:rPr>
        <w:t xml:space="preserve">ругий фактор </w:t>
      </w:r>
      <w:r>
        <w:rPr>
          <w:sz w:val="28"/>
          <w:szCs w:val="28"/>
        </w:rPr>
        <w:t xml:space="preserve">– фактор фізичних можливостей координаційної, силової і </w:t>
      </w:r>
      <w:proofErr w:type="spellStart"/>
      <w:r>
        <w:rPr>
          <w:sz w:val="28"/>
          <w:szCs w:val="28"/>
        </w:rPr>
        <w:t>швидкісно</w:t>
      </w:r>
      <w:proofErr w:type="spellEnd"/>
      <w:r>
        <w:rPr>
          <w:sz w:val="28"/>
          <w:szCs w:val="28"/>
        </w:rPr>
        <w:t>-силової спрямованості</w:t>
      </w:r>
      <w:r w:rsidRPr="00D76828">
        <w:rPr>
          <w:sz w:val="28"/>
          <w:szCs w:val="28"/>
        </w:rPr>
        <w:t xml:space="preserve"> </w:t>
      </w:r>
      <w:r>
        <w:rPr>
          <w:sz w:val="28"/>
          <w:szCs w:val="28"/>
        </w:rPr>
        <w:t>–</w:t>
      </w:r>
      <w:r w:rsidRPr="00D76828">
        <w:rPr>
          <w:sz w:val="28"/>
          <w:szCs w:val="28"/>
        </w:rPr>
        <w:t xml:space="preserve"> 1</w:t>
      </w:r>
      <w:r>
        <w:rPr>
          <w:sz w:val="28"/>
          <w:szCs w:val="28"/>
        </w:rPr>
        <w:t>8</w:t>
      </w:r>
      <w:r w:rsidRPr="00D76828">
        <w:rPr>
          <w:sz w:val="28"/>
          <w:szCs w:val="28"/>
        </w:rPr>
        <w:t>,</w:t>
      </w:r>
      <w:r>
        <w:rPr>
          <w:sz w:val="28"/>
          <w:szCs w:val="28"/>
        </w:rPr>
        <w:t>3</w:t>
      </w:r>
      <w:r w:rsidRPr="00D76828">
        <w:rPr>
          <w:sz w:val="28"/>
          <w:szCs w:val="28"/>
        </w:rPr>
        <w:t>%</w:t>
      </w:r>
      <w:r>
        <w:rPr>
          <w:sz w:val="28"/>
          <w:szCs w:val="28"/>
        </w:rPr>
        <w:t>; т</w:t>
      </w:r>
      <w:r w:rsidRPr="00D76828">
        <w:rPr>
          <w:sz w:val="28"/>
          <w:szCs w:val="28"/>
        </w:rPr>
        <w:t xml:space="preserve">ретій </w:t>
      </w:r>
      <w:r>
        <w:rPr>
          <w:sz w:val="28"/>
          <w:szCs w:val="28"/>
        </w:rPr>
        <w:t xml:space="preserve">– енергетичні можливості анаеробної й аеробної спрямованості – </w:t>
      </w:r>
      <w:r w:rsidRPr="00D76828">
        <w:rPr>
          <w:sz w:val="28"/>
          <w:szCs w:val="28"/>
        </w:rPr>
        <w:t>11,7%</w:t>
      </w:r>
      <w:r>
        <w:rPr>
          <w:sz w:val="28"/>
          <w:szCs w:val="28"/>
        </w:rPr>
        <w:t>.</w:t>
      </w:r>
    </w:p>
    <w:p w14:paraId="5729435C" w14:textId="77777777" w:rsidR="00E458C3" w:rsidRDefault="00E458C3" w:rsidP="00E458C3">
      <w:pPr>
        <w:spacing w:line="360" w:lineRule="auto"/>
        <w:ind w:firstLine="709"/>
        <w:jc w:val="both"/>
        <w:rPr>
          <w:sz w:val="28"/>
          <w:szCs w:val="28"/>
        </w:rPr>
      </w:pPr>
      <w:r>
        <w:rPr>
          <w:sz w:val="28"/>
          <w:szCs w:val="28"/>
        </w:rPr>
        <w:t xml:space="preserve">3. Вивчення характеру статистичного розподілу індивідуальних значень </w:t>
      </w:r>
      <w:proofErr w:type="spellStart"/>
      <w:r>
        <w:rPr>
          <w:sz w:val="28"/>
          <w:szCs w:val="28"/>
        </w:rPr>
        <w:t>соматометричних</w:t>
      </w:r>
      <w:proofErr w:type="spellEnd"/>
      <w:r>
        <w:rPr>
          <w:sz w:val="28"/>
          <w:szCs w:val="28"/>
        </w:rPr>
        <w:t xml:space="preserve"> характеристик хлопців різного віку свідчить про наступне:</w:t>
      </w:r>
    </w:p>
    <w:p w14:paraId="650A0E91" w14:textId="77777777" w:rsidR="00E458C3" w:rsidRPr="00D76828" w:rsidRDefault="00E458C3" w:rsidP="00E458C3">
      <w:pPr>
        <w:spacing w:line="360" w:lineRule="auto"/>
        <w:ind w:firstLine="709"/>
        <w:jc w:val="both"/>
        <w:rPr>
          <w:sz w:val="28"/>
          <w:szCs w:val="28"/>
        </w:rPr>
      </w:pPr>
      <w:r>
        <w:rPr>
          <w:sz w:val="28"/>
          <w:szCs w:val="28"/>
        </w:rPr>
        <w:lastRenderedPageBreak/>
        <w:t>–</w:t>
      </w:r>
      <w:r w:rsidRPr="00D76828">
        <w:rPr>
          <w:sz w:val="28"/>
          <w:szCs w:val="28"/>
        </w:rPr>
        <w:t xml:space="preserve"> за зведеними характеристиками рівня значущості </w:t>
      </w:r>
      <w:r>
        <w:rPr>
          <w:sz w:val="28"/>
          <w:szCs w:val="28"/>
        </w:rPr>
        <w:t>з</w:t>
      </w:r>
      <w:r w:rsidRPr="00D76828">
        <w:rPr>
          <w:sz w:val="28"/>
          <w:szCs w:val="28"/>
        </w:rPr>
        <w:t xml:space="preserve"> </w:t>
      </w:r>
      <w:r>
        <w:rPr>
          <w:sz w:val="28"/>
          <w:szCs w:val="28"/>
        </w:rPr>
        <w:t xml:space="preserve">використанням </w:t>
      </w:r>
      <w:r w:rsidRPr="00D76828">
        <w:rPr>
          <w:sz w:val="28"/>
          <w:szCs w:val="28"/>
        </w:rPr>
        <w:t>лямбда</w:t>
      </w:r>
      <w:r>
        <w:rPr>
          <w:sz w:val="28"/>
          <w:szCs w:val="28"/>
        </w:rPr>
        <w:t>-</w:t>
      </w:r>
      <w:r w:rsidRPr="00D76828">
        <w:rPr>
          <w:sz w:val="28"/>
          <w:szCs w:val="28"/>
        </w:rPr>
        <w:t>критері</w:t>
      </w:r>
      <w:r>
        <w:rPr>
          <w:sz w:val="28"/>
          <w:szCs w:val="28"/>
        </w:rPr>
        <w:t>ю (</w:t>
      </w:r>
      <w:r w:rsidRPr="001A2DD6">
        <w:rPr>
          <w:i/>
          <w:sz w:val="28"/>
          <w:szCs w:val="28"/>
        </w:rPr>
        <w:t>λ</w:t>
      </w:r>
      <w:r>
        <w:rPr>
          <w:sz w:val="28"/>
          <w:szCs w:val="28"/>
        </w:rPr>
        <w:t>)</w:t>
      </w:r>
      <w:r w:rsidRPr="00D76828">
        <w:rPr>
          <w:sz w:val="28"/>
          <w:szCs w:val="28"/>
        </w:rPr>
        <w:t xml:space="preserve"> частіше </w:t>
      </w:r>
      <w:r>
        <w:rPr>
          <w:sz w:val="28"/>
          <w:szCs w:val="28"/>
        </w:rPr>
        <w:t xml:space="preserve">від </w:t>
      </w:r>
      <w:r w:rsidRPr="00D76828">
        <w:rPr>
          <w:sz w:val="28"/>
          <w:szCs w:val="28"/>
        </w:rPr>
        <w:t>інш</w:t>
      </w:r>
      <w:r>
        <w:rPr>
          <w:sz w:val="28"/>
          <w:szCs w:val="28"/>
        </w:rPr>
        <w:t>их</w:t>
      </w:r>
      <w:r w:rsidRPr="00D76828">
        <w:rPr>
          <w:sz w:val="28"/>
          <w:szCs w:val="28"/>
        </w:rPr>
        <w:t xml:space="preserve"> близьк</w:t>
      </w:r>
      <w:r>
        <w:rPr>
          <w:sz w:val="28"/>
          <w:szCs w:val="28"/>
        </w:rPr>
        <w:t>і</w:t>
      </w:r>
      <w:r w:rsidRPr="00D76828">
        <w:rPr>
          <w:sz w:val="28"/>
          <w:szCs w:val="28"/>
        </w:rPr>
        <w:t xml:space="preserve"> до нормального розподілу </w:t>
      </w:r>
      <w:r>
        <w:rPr>
          <w:sz w:val="28"/>
          <w:szCs w:val="28"/>
        </w:rPr>
        <w:t>такі показники: в хлопців 7-10 і 11-14 років</w:t>
      </w:r>
      <w:r w:rsidRPr="00D76828">
        <w:rPr>
          <w:sz w:val="28"/>
          <w:szCs w:val="28"/>
        </w:rPr>
        <w:t xml:space="preserve"> </w:t>
      </w:r>
      <w:r>
        <w:rPr>
          <w:sz w:val="28"/>
          <w:szCs w:val="28"/>
        </w:rPr>
        <w:t xml:space="preserve">– </w:t>
      </w:r>
      <w:r w:rsidRPr="00D76828">
        <w:rPr>
          <w:sz w:val="28"/>
          <w:szCs w:val="28"/>
        </w:rPr>
        <w:t xml:space="preserve">довжина тіла та індекс </w:t>
      </w:r>
      <w:proofErr w:type="spellStart"/>
      <w:r w:rsidRPr="00D76828">
        <w:rPr>
          <w:sz w:val="28"/>
          <w:szCs w:val="28"/>
        </w:rPr>
        <w:t>ектоморфії</w:t>
      </w:r>
      <w:proofErr w:type="spellEnd"/>
      <w:r>
        <w:rPr>
          <w:sz w:val="28"/>
          <w:szCs w:val="28"/>
        </w:rPr>
        <w:t>,</w:t>
      </w:r>
      <w:r w:rsidRPr="00D76828">
        <w:rPr>
          <w:sz w:val="28"/>
          <w:szCs w:val="28"/>
        </w:rPr>
        <w:t xml:space="preserve"> </w:t>
      </w:r>
      <w:r>
        <w:rPr>
          <w:sz w:val="28"/>
          <w:szCs w:val="28"/>
        </w:rPr>
        <w:t>з</w:t>
      </w:r>
      <w:r w:rsidRPr="00D76828">
        <w:rPr>
          <w:sz w:val="28"/>
          <w:szCs w:val="28"/>
        </w:rPr>
        <w:t xml:space="preserve"> інших </w:t>
      </w:r>
      <w:r>
        <w:rPr>
          <w:sz w:val="28"/>
          <w:szCs w:val="28"/>
        </w:rPr>
        <w:t>–</w:t>
      </w:r>
      <w:r w:rsidRPr="00D76828">
        <w:rPr>
          <w:sz w:val="28"/>
          <w:szCs w:val="28"/>
        </w:rPr>
        <w:t xml:space="preserve"> високі значення </w:t>
      </w:r>
      <w:r>
        <w:rPr>
          <w:sz w:val="28"/>
          <w:szCs w:val="28"/>
        </w:rPr>
        <w:t xml:space="preserve">встановлено для </w:t>
      </w:r>
      <w:r w:rsidRPr="00D76828">
        <w:rPr>
          <w:sz w:val="28"/>
          <w:szCs w:val="28"/>
        </w:rPr>
        <w:t>відносн</w:t>
      </w:r>
      <w:r>
        <w:rPr>
          <w:sz w:val="28"/>
          <w:szCs w:val="28"/>
        </w:rPr>
        <w:t>их показників</w:t>
      </w:r>
      <w:r w:rsidRPr="00D76828">
        <w:rPr>
          <w:sz w:val="28"/>
          <w:szCs w:val="28"/>
        </w:rPr>
        <w:t xml:space="preserve"> </w:t>
      </w:r>
      <w:r>
        <w:rPr>
          <w:sz w:val="28"/>
          <w:szCs w:val="28"/>
        </w:rPr>
        <w:t xml:space="preserve">ОГК; у хлопців 15-17 років </w:t>
      </w:r>
      <w:r w:rsidRPr="00D76828">
        <w:rPr>
          <w:sz w:val="28"/>
          <w:szCs w:val="28"/>
        </w:rPr>
        <w:t xml:space="preserve">в жодному випадку не отримано підстав для прийняття гіпотези </w:t>
      </w:r>
      <w:r w:rsidRPr="001A2DD6">
        <w:rPr>
          <w:i/>
          <w:sz w:val="28"/>
          <w:szCs w:val="28"/>
        </w:rPr>
        <w:t>Н</w:t>
      </w:r>
      <w:r w:rsidRPr="001A2DD6">
        <w:rPr>
          <w:i/>
        </w:rPr>
        <w:t>о</w:t>
      </w:r>
      <w:r w:rsidRPr="00D76828">
        <w:rPr>
          <w:sz w:val="28"/>
          <w:szCs w:val="28"/>
        </w:rPr>
        <w:t xml:space="preserve">, тобто </w:t>
      </w:r>
      <w:r>
        <w:rPr>
          <w:sz w:val="28"/>
          <w:szCs w:val="28"/>
        </w:rPr>
        <w:t xml:space="preserve">гіпотези </w:t>
      </w:r>
      <w:r w:rsidRPr="00D76828">
        <w:rPr>
          <w:sz w:val="28"/>
          <w:szCs w:val="28"/>
        </w:rPr>
        <w:t xml:space="preserve">про відсутність статистично значущих розбіжностей у характері розподілу результатів. Величина рівня значущості </w:t>
      </w:r>
      <w:r w:rsidRPr="001A2DD6">
        <w:rPr>
          <w:i/>
          <w:sz w:val="28"/>
          <w:szCs w:val="28"/>
        </w:rPr>
        <w:t>р</w:t>
      </w:r>
      <w:r w:rsidRPr="00D76828">
        <w:rPr>
          <w:sz w:val="28"/>
          <w:szCs w:val="28"/>
        </w:rPr>
        <w:t xml:space="preserve"> за</w:t>
      </w:r>
      <w:r w:rsidRPr="00311222">
        <w:rPr>
          <w:sz w:val="28"/>
          <w:szCs w:val="28"/>
        </w:rPr>
        <w:t xml:space="preserve"> </w:t>
      </w:r>
      <w:r w:rsidRPr="00D76828">
        <w:rPr>
          <w:sz w:val="28"/>
          <w:szCs w:val="28"/>
        </w:rPr>
        <w:t xml:space="preserve">критерієм </w:t>
      </w:r>
      <w:r w:rsidRPr="00571485">
        <w:rPr>
          <w:i/>
          <w:sz w:val="28"/>
          <w:szCs w:val="28"/>
        </w:rPr>
        <w:t>λ</w:t>
      </w:r>
      <w:r w:rsidRPr="00D76828">
        <w:rPr>
          <w:sz w:val="28"/>
          <w:szCs w:val="28"/>
        </w:rPr>
        <w:t xml:space="preserve"> виявилася близькою до одиниці лише для індексу </w:t>
      </w:r>
      <w:proofErr w:type="spellStart"/>
      <w:r w:rsidRPr="00D76828">
        <w:rPr>
          <w:sz w:val="28"/>
          <w:szCs w:val="28"/>
        </w:rPr>
        <w:t>ектоморфії</w:t>
      </w:r>
      <w:proofErr w:type="spellEnd"/>
      <w:r w:rsidRPr="00D76828">
        <w:rPr>
          <w:sz w:val="28"/>
          <w:szCs w:val="28"/>
        </w:rPr>
        <w:t xml:space="preserve"> в 1</w:t>
      </w:r>
      <w:r>
        <w:rPr>
          <w:sz w:val="28"/>
          <w:szCs w:val="28"/>
        </w:rPr>
        <w:t>6</w:t>
      </w:r>
      <w:r w:rsidRPr="00D76828">
        <w:rPr>
          <w:sz w:val="28"/>
          <w:szCs w:val="28"/>
        </w:rPr>
        <w:t xml:space="preserve">-річних юнаків. Водночас, навіть у цьому випадку прийняттю гіпотези </w:t>
      </w:r>
      <w:r w:rsidRPr="00571485">
        <w:rPr>
          <w:i/>
          <w:sz w:val="28"/>
          <w:szCs w:val="28"/>
        </w:rPr>
        <w:t>Н</w:t>
      </w:r>
      <w:r w:rsidRPr="00571485">
        <w:rPr>
          <w:i/>
          <w:sz w:val="28"/>
          <w:szCs w:val="28"/>
          <w:vertAlign w:val="subscript"/>
        </w:rPr>
        <w:t>0</w:t>
      </w:r>
      <w:r w:rsidRPr="00571485">
        <w:rPr>
          <w:i/>
          <w:sz w:val="28"/>
          <w:szCs w:val="28"/>
        </w:rPr>
        <w:t xml:space="preserve"> </w:t>
      </w:r>
      <w:r>
        <w:rPr>
          <w:sz w:val="28"/>
          <w:szCs w:val="28"/>
        </w:rPr>
        <w:t>суперечить</w:t>
      </w:r>
      <w:r w:rsidRPr="00D76828">
        <w:rPr>
          <w:sz w:val="28"/>
          <w:szCs w:val="28"/>
        </w:rPr>
        <w:t xml:space="preserve"> низька величина </w:t>
      </w:r>
      <w:r w:rsidRPr="00571485">
        <w:rPr>
          <w:i/>
          <w:sz w:val="28"/>
          <w:szCs w:val="28"/>
        </w:rPr>
        <w:t>р</w:t>
      </w:r>
      <w:r>
        <w:rPr>
          <w:sz w:val="28"/>
          <w:szCs w:val="28"/>
        </w:rPr>
        <w:t xml:space="preserve"> </w:t>
      </w:r>
      <w:r w:rsidRPr="00D76828">
        <w:rPr>
          <w:sz w:val="28"/>
          <w:szCs w:val="28"/>
        </w:rPr>
        <w:t xml:space="preserve">(0,208) за критерієм </w:t>
      </w:r>
      <w:r w:rsidRPr="00571485">
        <w:rPr>
          <w:i/>
          <w:sz w:val="28"/>
          <w:szCs w:val="28"/>
        </w:rPr>
        <w:t>χ</w:t>
      </w:r>
      <w:r w:rsidRPr="00571485">
        <w:rPr>
          <w:i/>
          <w:sz w:val="28"/>
          <w:szCs w:val="28"/>
          <w:vertAlign w:val="superscript"/>
        </w:rPr>
        <w:t>2</w:t>
      </w:r>
      <w:r w:rsidRPr="00D76828">
        <w:rPr>
          <w:sz w:val="28"/>
          <w:szCs w:val="28"/>
        </w:rPr>
        <w:t>, а також перевищення коефіцієнтами асиметрії та ексцес</w:t>
      </w:r>
      <w:r>
        <w:rPr>
          <w:sz w:val="28"/>
          <w:szCs w:val="28"/>
        </w:rPr>
        <w:t>и</w:t>
      </w:r>
      <w:r w:rsidRPr="00D76828">
        <w:rPr>
          <w:sz w:val="28"/>
          <w:szCs w:val="28"/>
        </w:rPr>
        <w:t xml:space="preserve"> критич</w:t>
      </w:r>
      <w:r>
        <w:rPr>
          <w:sz w:val="28"/>
          <w:szCs w:val="28"/>
        </w:rPr>
        <w:t>них значень;</w:t>
      </w:r>
    </w:p>
    <w:p w14:paraId="4DDDAAF7" w14:textId="77777777" w:rsidR="00E458C3" w:rsidRDefault="00E458C3" w:rsidP="00E458C3">
      <w:pPr>
        <w:spacing w:line="360" w:lineRule="auto"/>
        <w:ind w:firstLine="720"/>
        <w:jc w:val="both"/>
        <w:rPr>
          <w:sz w:val="28"/>
          <w:szCs w:val="28"/>
        </w:rPr>
      </w:pPr>
      <w:r>
        <w:rPr>
          <w:sz w:val="28"/>
          <w:szCs w:val="28"/>
        </w:rPr>
        <w:t xml:space="preserve">– за критерієм </w:t>
      </w:r>
      <w:proofErr w:type="spellStart"/>
      <w:r>
        <w:rPr>
          <w:sz w:val="28"/>
          <w:szCs w:val="28"/>
        </w:rPr>
        <w:t>Колмогорова</w:t>
      </w:r>
      <w:proofErr w:type="spellEnd"/>
      <w:r>
        <w:rPr>
          <w:sz w:val="28"/>
          <w:szCs w:val="28"/>
        </w:rPr>
        <w:t>-Смірнова</w:t>
      </w:r>
      <w:r w:rsidRPr="001C2D0D">
        <w:rPr>
          <w:sz w:val="28"/>
          <w:szCs w:val="28"/>
        </w:rPr>
        <w:t xml:space="preserve"> </w:t>
      </w:r>
      <w:r>
        <w:rPr>
          <w:sz w:val="28"/>
          <w:szCs w:val="28"/>
        </w:rPr>
        <w:t>прийнятним характером розподілу індивідуальних значень у вибірках хлопців відзначаються: вік 7-10 років</w:t>
      </w:r>
      <w:r w:rsidRPr="00D76828">
        <w:rPr>
          <w:sz w:val="28"/>
          <w:szCs w:val="28"/>
        </w:rPr>
        <w:t xml:space="preserve"> </w:t>
      </w:r>
      <w:r>
        <w:rPr>
          <w:sz w:val="28"/>
          <w:szCs w:val="28"/>
        </w:rPr>
        <w:t xml:space="preserve">– значна кількість </w:t>
      </w:r>
      <w:proofErr w:type="spellStart"/>
      <w:r>
        <w:rPr>
          <w:sz w:val="28"/>
          <w:szCs w:val="28"/>
        </w:rPr>
        <w:t>соматометричних</w:t>
      </w:r>
      <w:proofErr w:type="spellEnd"/>
      <w:r>
        <w:rPr>
          <w:sz w:val="28"/>
          <w:szCs w:val="28"/>
        </w:rPr>
        <w:t xml:space="preserve"> характеристик; вік 11-14 років – довжина і вага тіла та обвід грудної клітки, а також показники обводу стегна та індекс </w:t>
      </w:r>
      <w:proofErr w:type="spellStart"/>
      <w:r>
        <w:rPr>
          <w:sz w:val="28"/>
          <w:szCs w:val="28"/>
        </w:rPr>
        <w:t>ектоморфії</w:t>
      </w:r>
      <w:proofErr w:type="spellEnd"/>
      <w:r>
        <w:rPr>
          <w:sz w:val="28"/>
          <w:szCs w:val="28"/>
        </w:rPr>
        <w:t>; вік 1</w:t>
      </w:r>
      <w:r w:rsidRPr="003C66F4">
        <w:rPr>
          <w:sz w:val="28"/>
          <w:szCs w:val="28"/>
        </w:rPr>
        <w:t>5</w:t>
      </w:r>
      <w:r>
        <w:rPr>
          <w:sz w:val="28"/>
          <w:szCs w:val="28"/>
        </w:rPr>
        <w:t>-17 років</w:t>
      </w:r>
      <w:r w:rsidRPr="00D76828">
        <w:rPr>
          <w:sz w:val="28"/>
          <w:szCs w:val="28"/>
        </w:rPr>
        <w:t xml:space="preserve"> </w:t>
      </w:r>
      <w:r>
        <w:rPr>
          <w:sz w:val="28"/>
          <w:szCs w:val="28"/>
        </w:rPr>
        <w:t xml:space="preserve">– </w:t>
      </w:r>
      <w:r w:rsidRPr="00D76828">
        <w:rPr>
          <w:sz w:val="28"/>
          <w:szCs w:val="28"/>
        </w:rPr>
        <w:t xml:space="preserve">найбільш високі значення </w:t>
      </w:r>
      <w:r w:rsidRPr="0020770C">
        <w:rPr>
          <w:i/>
          <w:sz w:val="28"/>
          <w:szCs w:val="28"/>
        </w:rPr>
        <w:t>р</w:t>
      </w:r>
      <w:r w:rsidRPr="00D76828">
        <w:rPr>
          <w:sz w:val="28"/>
          <w:szCs w:val="28"/>
        </w:rPr>
        <w:t xml:space="preserve"> встановлено для показників </w:t>
      </w:r>
      <w:r>
        <w:rPr>
          <w:sz w:val="28"/>
          <w:szCs w:val="28"/>
        </w:rPr>
        <w:t>ваги</w:t>
      </w:r>
      <w:r w:rsidRPr="00D76828">
        <w:rPr>
          <w:sz w:val="28"/>
          <w:szCs w:val="28"/>
        </w:rPr>
        <w:t xml:space="preserve"> і довжини тіла, а також </w:t>
      </w:r>
      <w:r>
        <w:rPr>
          <w:sz w:val="28"/>
          <w:szCs w:val="28"/>
        </w:rPr>
        <w:t>для</w:t>
      </w:r>
      <w:r w:rsidRPr="00D76828">
        <w:rPr>
          <w:sz w:val="28"/>
          <w:szCs w:val="28"/>
        </w:rPr>
        <w:t xml:space="preserve"> співвідношенн</w:t>
      </w:r>
      <w:r>
        <w:rPr>
          <w:sz w:val="28"/>
          <w:szCs w:val="28"/>
        </w:rPr>
        <w:t>я</w:t>
      </w:r>
      <w:r w:rsidRPr="00D76828">
        <w:rPr>
          <w:sz w:val="28"/>
          <w:szCs w:val="28"/>
        </w:rPr>
        <w:t xml:space="preserve"> </w:t>
      </w:r>
      <w:r>
        <w:rPr>
          <w:sz w:val="28"/>
          <w:szCs w:val="28"/>
        </w:rPr>
        <w:t>обводу</w:t>
      </w:r>
      <w:r w:rsidRPr="00D76828">
        <w:rPr>
          <w:sz w:val="28"/>
          <w:szCs w:val="28"/>
        </w:rPr>
        <w:t xml:space="preserve"> грудної клітки до довжини тіла</w:t>
      </w:r>
      <w:r>
        <w:rPr>
          <w:sz w:val="28"/>
          <w:szCs w:val="28"/>
        </w:rPr>
        <w:t xml:space="preserve">. </w:t>
      </w:r>
      <w:r w:rsidRPr="00D76828">
        <w:rPr>
          <w:sz w:val="28"/>
          <w:szCs w:val="28"/>
        </w:rPr>
        <w:t xml:space="preserve"> </w:t>
      </w:r>
    </w:p>
    <w:p w14:paraId="4BF49AD9" w14:textId="77777777" w:rsidR="00E458C3" w:rsidRDefault="00E458C3" w:rsidP="00E458C3">
      <w:pPr>
        <w:spacing w:line="360" w:lineRule="auto"/>
        <w:ind w:firstLine="720"/>
        <w:jc w:val="both"/>
        <w:rPr>
          <w:sz w:val="28"/>
          <w:szCs w:val="28"/>
        </w:rPr>
      </w:pPr>
      <w:r>
        <w:rPr>
          <w:sz w:val="28"/>
          <w:szCs w:val="28"/>
        </w:rPr>
        <w:t>У більшості випадків констатується яск</w:t>
      </w:r>
      <w:r w:rsidRPr="00D76828">
        <w:rPr>
          <w:sz w:val="28"/>
          <w:szCs w:val="28"/>
        </w:rPr>
        <w:t>раво виражен</w:t>
      </w:r>
      <w:r>
        <w:rPr>
          <w:sz w:val="28"/>
          <w:szCs w:val="28"/>
        </w:rPr>
        <w:t>а</w:t>
      </w:r>
      <w:r w:rsidRPr="00D76828">
        <w:rPr>
          <w:sz w:val="28"/>
          <w:szCs w:val="28"/>
        </w:rPr>
        <w:t xml:space="preserve"> </w:t>
      </w:r>
      <w:proofErr w:type="spellStart"/>
      <w:r w:rsidRPr="00D76828">
        <w:rPr>
          <w:sz w:val="28"/>
          <w:szCs w:val="28"/>
        </w:rPr>
        <w:t>тримодальн</w:t>
      </w:r>
      <w:r>
        <w:rPr>
          <w:sz w:val="28"/>
          <w:szCs w:val="28"/>
        </w:rPr>
        <w:t>а</w:t>
      </w:r>
      <w:proofErr w:type="spellEnd"/>
      <w:r w:rsidRPr="00D76828">
        <w:rPr>
          <w:sz w:val="28"/>
          <w:szCs w:val="28"/>
        </w:rPr>
        <w:t xml:space="preserve"> форм</w:t>
      </w:r>
      <w:r>
        <w:rPr>
          <w:sz w:val="28"/>
          <w:szCs w:val="28"/>
        </w:rPr>
        <w:t>а гістограм. Т</w:t>
      </w:r>
      <w:r w:rsidRPr="00D76828">
        <w:rPr>
          <w:sz w:val="28"/>
          <w:szCs w:val="28"/>
        </w:rPr>
        <w:t xml:space="preserve">ака особливість </w:t>
      </w:r>
      <w:r>
        <w:rPr>
          <w:sz w:val="28"/>
          <w:szCs w:val="28"/>
        </w:rPr>
        <w:t xml:space="preserve">може бути </w:t>
      </w:r>
      <w:r w:rsidRPr="00D76828">
        <w:rPr>
          <w:sz w:val="28"/>
          <w:szCs w:val="28"/>
        </w:rPr>
        <w:t xml:space="preserve">пов’язана з відмінностями у формі тіла, що є притаманною для представників різних типів конституції. На користь цього припущення свідчить також високе факторне навантаження </w:t>
      </w:r>
      <w:r>
        <w:rPr>
          <w:sz w:val="28"/>
          <w:szCs w:val="28"/>
        </w:rPr>
        <w:t xml:space="preserve">показників обводу </w:t>
      </w:r>
      <w:proofErr w:type="spellStart"/>
      <w:r>
        <w:rPr>
          <w:sz w:val="28"/>
          <w:szCs w:val="28"/>
        </w:rPr>
        <w:t>біоланок</w:t>
      </w:r>
      <w:proofErr w:type="spellEnd"/>
      <w:r>
        <w:rPr>
          <w:sz w:val="28"/>
          <w:szCs w:val="28"/>
        </w:rPr>
        <w:t xml:space="preserve"> тіла</w:t>
      </w:r>
      <w:r w:rsidRPr="00D76828">
        <w:rPr>
          <w:sz w:val="28"/>
          <w:szCs w:val="28"/>
        </w:rPr>
        <w:t>, встановлене під час факторного аналізу.</w:t>
      </w:r>
      <w:r>
        <w:rPr>
          <w:sz w:val="28"/>
          <w:szCs w:val="28"/>
        </w:rPr>
        <w:t xml:space="preserve"> </w:t>
      </w:r>
    </w:p>
    <w:p w14:paraId="01E55DDD" w14:textId="77777777" w:rsidR="00E458C3" w:rsidRDefault="00E458C3" w:rsidP="00E458C3">
      <w:pPr>
        <w:spacing w:line="360" w:lineRule="auto"/>
        <w:ind w:firstLine="720"/>
        <w:jc w:val="both"/>
        <w:rPr>
          <w:sz w:val="28"/>
          <w:szCs w:val="28"/>
        </w:rPr>
      </w:pPr>
      <w:r>
        <w:rPr>
          <w:sz w:val="28"/>
          <w:szCs w:val="28"/>
        </w:rPr>
        <w:t xml:space="preserve">4. Встановлено, що на кожному етапі дослідження розподіл значень фізичного стану хлопців різного віку дещо відрізнявся, а схожа тенденція в усіх групах полягала у відсутності нормального розподілу значень переважної більшості показників. При цьому, за даними коефіцієнтів асиметрії й </w:t>
      </w:r>
      <w:proofErr w:type="spellStart"/>
      <w:r>
        <w:rPr>
          <w:sz w:val="28"/>
          <w:szCs w:val="28"/>
        </w:rPr>
        <w:t>ексцеса</w:t>
      </w:r>
      <w:proofErr w:type="spellEnd"/>
      <w:r>
        <w:rPr>
          <w:sz w:val="28"/>
          <w:szCs w:val="28"/>
        </w:rPr>
        <w:t xml:space="preserve"> неможливо зробити однозначний висновок про відповідність розподілу значень досліджуваних показників закону про нормальний розподіл. Аналіз тих самих даних, але з використанням іншого критерію, – </w:t>
      </w:r>
      <w:proofErr w:type="spellStart"/>
      <w:r w:rsidRPr="00230CFF">
        <w:rPr>
          <w:i/>
          <w:sz w:val="28"/>
          <w:szCs w:val="28"/>
          <w:lang w:val="en-US"/>
        </w:rPr>
        <w:t>D</w:t>
      </w:r>
      <w:r w:rsidRPr="00230CFF">
        <w:rPr>
          <w:i/>
          <w:sz w:val="28"/>
          <w:szCs w:val="28"/>
          <w:vertAlign w:val="subscript"/>
          <w:lang w:val="en-US"/>
        </w:rPr>
        <w:t>max</w:t>
      </w:r>
      <w:proofErr w:type="spellEnd"/>
      <w:r>
        <w:rPr>
          <w:sz w:val="28"/>
          <w:szCs w:val="28"/>
        </w:rPr>
        <w:t xml:space="preserve">, свідчить, що практично в </w:t>
      </w:r>
      <w:r>
        <w:rPr>
          <w:sz w:val="28"/>
          <w:szCs w:val="28"/>
        </w:rPr>
        <w:lastRenderedPageBreak/>
        <w:t xml:space="preserve">усіх випадках розподіл результатів у хлопців не відповідає закону про нормальний розподіл, за критерієм </w:t>
      </w:r>
      <w:proofErr w:type="spellStart"/>
      <w:r>
        <w:rPr>
          <w:sz w:val="28"/>
          <w:szCs w:val="28"/>
        </w:rPr>
        <w:t>Колмогорова</w:t>
      </w:r>
      <w:proofErr w:type="spellEnd"/>
      <w:r>
        <w:rPr>
          <w:sz w:val="28"/>
          <w:szCs w:val="28"/>
        </w:rPr>
        <w:t>-Смірнова – встановлено незначну кількість показників, значення яких підпорядковується закону про нормальний розподіл. До останніх належать: у 7-10 років – з показників фізичного розвитку: вага тіла; з функціональних показників – ЖЄЛ, динамометрія лівої кисті, фізична працездатність; з показників фізичної підготовленості – тільки статична м</w:t>
      </w:r>
      <w:r w:rsidRPr="006E1810">
        <w:rPr>
          <w:sz w:val="28"/>
          <w:szCs w:val="28"/>
        </w:rPr>
        <w:t>’</w:t>
      </w:r>
      <w:r>
        <w:rPr>
          <w:sz w:val="28"/>
          <w:szCs w:val="28"/>
        </w:rPr>
        <w:t>язова витривалість; в 11-14 років – з показників фізичного розвиту: вага і довжина тіла, ОГК; з функціональних показників –  відносна фізична працездатність; з показників фізичної підготовленості – швидкісні здібності; у 15-17 років – з показників фізичного розвитку: вага і довжина тіла, ОГК; з функціональних – ЧСС після виконання дозованого навантаження та відносна фізична працездатність; з показників фізичної підготовленості – статична м</w:t>
      </w:r>
      <w:r w:rsidRPr="006E1810">
        <w:rPr>
          <w:sz w:val="28"/>
          <w:szCs w:val="28"/>
        </w:rPr>
        <w:t>’</w:t>
      </w:r>
      <w:r>
        <w:rPr>
          <w:sz w:val="28"/>
          <w:szCs w:val="28"/>
        </w:rPr>
        <w:t xml:space="preserve">язова витривалість, координаційні прояви в метаннях на дальність провідною і непровідною рукою (р &gt;0,9÷0,20).  </w:t>
      </w:r>
    </w:p>
    <w:p w14:paraId="574E9165" w14:textId="77777777" w:rsidR="00E458C3" w:rsidRDefault="00E458C3" w:rsidP="00E458C3">
      <w:pPr>
        <w:spacing w:line="360" w:lineRule="auto"/>
        <w:ind w:firstLine="708"/>
        <w:jc w:val="both"/>
        <w:rPr>
          <w:sz w:val="28"/>
          <w:szCs w:val="28"/>
        </w:rPr>
      </w:pPr>
      <w:r>
        <w:rPr>
          <w:sz w:val="28"/>
          <w:szCs w:val="28"/>
        </w:rPr>
        <w:t xml:space="preserve">Перевірка гіпотези про нормальність розподілу емпіричних значень </w:t>
      </w:r>
      <w:proofErr w:type="spellStart"/>
      <w:r>
        <w:rPr>
          <w:sz w:val="28"/>
          <w:szCs w:val="28"/>
        </w:rPr>
        <w:t>морфо</w:t>
      </w:r>
      <w:proofErr w:type="spellEnd"/>
      <w:r w:rsidRPr="00090BD9">
        <w:rPr>
          <w:sz w:val="28"/>
          <w:szCs w:val="28"/>
        </w:rPr>
        <w:t>-</w:t>
      </w:r>
      <w:r>
        <w:rPr>
          <w:sz w:val="28"/>
          <w:szCs w:val="28"/>
        </w:rPr>
        <w:t>функціональних і моторних показників хлопців різного шкільного віку свідчить про необхідність у випадках, коли значення вибірки не відповідають такому розподілу, використовувати інший математичний апарат для проведення статистичних процедур.</w:t>
      </w:r>
    </w:p>
    <w:p w14:paraId="7C2CACAD" w14:textId="77777777" w:rsidR="00E458C3" w:rsidRDefault="00E458C3" w:rsidP="00E458C3">
      <w:pPr>
        <w:spacing w:line="360" w:lineRule="auto"/>
        <w:ind w:firstLine="708"/>
        <w:jc w:val="both"/>
        <w:rPr>
          <w:sz w:val="28"/>
          <w:szCs w:val="28"/>
        </w:rPr>
      </w:pPr>
      <w:r>
        <w:rPr>
          <w:sz w:val="28"/>
          <w:szCs w:val="28"/>
        </w:rPr>
        <w:t>5</w:t>
      </w:r>
      <w:r w:rsidRPr="006B3E30">
        <w:rPr>
          <w:sz w:val="28"/>
          <w:szCs w:val="28"/>
        </w:rPr>
        <w:t>.</w:t>
      </w:r>
      <w:r>
        <w:rPr>
          <w:sz w:val="28"/>
          <w:szCs w:val="28"/>
        </w:rPr>
        <w:t xml:space="preserve"> Встановлено, що використовуючи логічну криву та враховуючи </w:t>
      </w:r>
      <w:proofErr w:type="spellStart"/>
      <w:r>
        <w:rPr>
          <w:sz w:val="28"/>
          <w:szCs w:val="28"/>
        </w:rPr>
        <w:t>соматотипологічні</w:t>
      </w:r>
      <w:proofErr w:type="spellEnd"/>
      <w:r>
        <w:rPr>
          <w:sz w:val="28"/>
          <w:szCs w:val="28"/>
        </w:rPr>
        <w:t xml:space="preserve"> особливості прояву фізичних якостей можна розробити диференційовані оцінки фізичної підготовленості учнів. При цьому, в дівчат одного віку, але різної соматичної конституції в одному і тому самому тесті результати на однакову оцінку суттєво відрізняються між собою. </w:t>
      </w:r>
    </w:p>
    <w:p w14:paraId="58E969A6" w14:textId="77777777" w:rsidR="00B75E10" w:rsidRDefault="00E458C3" w:rsidP="00E458C3">
      <w:r>
        <w:rPr>
          <w:b/>
          <w:sz w:val="28"/>
          <w:szCs w:val="28"/>
        </w:rPr>
        <w:br w:type="page"/>
      </w:r>
    </w:p>
    <w:sectPr w:rsidR="00B75E10">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9086B7" w14:textId="77777777" w:rsidR="0024676D" w:rsidRDefault="0024676D">
      <w:r>
        <w:separator/>
      </w:r>
    </w:p>
  </w:endnote>
  <w:endnote w:type="continuationSeparator" w:id="0">
    <w:p w14:paraId="61D2AE14" w14:textId="77777777" w:rsidR="0024676D" w:rsidRDefault="002467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6BAAD7" w14:textId="77777777" w:rsidR="0024676D" w:rsidRDefault="0024676D">
      <w:r>
        <w:separator/>
      </w:r>
    </w:p>
  </w:footnote>
  <w:footnote w:type="continuationSeparator" w:id="0">
    <w:p w14:paraId="4B38951A" w14:textId="77777777" w:rsidR="0024676D" w:rsidRDefault="002467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F6220" w14:textId="77777777" w:rsidR="00ED0985" w:rsidRDefault="00E458C3">
    <w:pPr>
      <w:pStyle w:val="af2"/>
      <w:jc w:val="right"/>
    </w:pPr>
    <w:r>
      <w:fldChar w:fldCharType="begin"/>
    </w:r>
    <w:r>
      <w:instrText xml:space="preserve"> PAGE   \* MERGEFORMAT </w:instrText>
    </w:r>
    <w:r>
      <w:fldChar w:fldCharType="separate"/>
    </w:r>
    <w:r>
      <w:rPr>
        <w:noProof/>
      </w:rPr>
      <w:t>53</w:t>
    </w:r>
    <w:r>
      <w:fldChar w:fldCharType="end"/>
    </w:r>
  </w:p>
  <w:p w14:paraId="15242910" w14:textId="77777777" w:rsidR="00ED0985" w:rsidRDefault="0024676D">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8EE6836C"/>
    <w:lvl w:ilvl="0">
      <w:start w:val="1"/>
      <w:numFmt w:val="bullet"/>
      <w:pStyle w:val="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B45E0052"/>
    <w:lvl w:ilvl="0">
      <w:start w:val="1"/>
      <w:numFmt w:val="bullet"/>
      <w:pStyle w:val="2"/>
      <w:lvlText w:val=""/>
      <w:lvlJc w:val="left"/>
      <w:pPr>
        <w:tabs>
          <w:tab w:val="num" w:pos="643"/>
        </w:tabs>
        <w:ind w:left="643" w:hanging="360"/>
      </w:pPr>
      <w:rPr>
        <w:rFonts w:ascii="Symbol" w:hAnsi="Symbol" w:hint="default"/>
      </w:rPr>
    </w:lvl>
  </w:abstractNum>
  <w:abstractNum w:abstractNumId="2" w15:restartNumberingAfterBreak="0">
    <w:nsid w:val="FFFFFF89"/>
    <w:multiLevelType w:val="singleLevel"/>
    <w:tmpl w:val="0EECB8DC"/>
    <w:lvl w:ilvl="0">
      <w:start w:val="1"/>
      <w:numFmt w:val="bullet"/>
      <w:pStyle w:val="a"/>
      <w:lvlText w:val=""/>
      <w:lvlJc w:val="left"/>
      <w:pPr>
        <w:tabs>
          <w:tab w:val="num" w:pos="360"/>
        </w:tabs>
        <w:ind w:left="360" w:hanging="360"/>
      </w:pPr>
      <w:rPr>
        <w:rFonts w:ascii="Symbol" w:hAnsi="Symbol" w:hint="default"/>
      </w:rPr>
    </w:lvl>
  </w:abstractNum>
  <w:abstractNum w:abstractNumId="3" w15:restartNumberingAfterBreak="0">
    <w:nsid w:val="0C9B46DC"/>
    <w:multiLevelType w:val="multilevel"/>
    <w:tmpl w:val="4F4A391E"/>
    <w:lvl w:ilvl="0">
      <w:start w:val="1"/>
      <w:numFmt w:val="decimal"/>
      <w:lvlText w:val="%1."/>
      <w:lvlJc w:val="left"/>
      <w:pPr>
        <w:tabs>
          <w:tab w:val="num" w:pos="420"/>
        </w:tabs>
        <w:ind w:left="420" w:hanging="4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 w15:restartNumberingAfterBreak="0">
    <w:nsid w:val="1AD502BF"/>
    <w:multiLevelType w:val="hybridMultilevel"/>
    <w:tmpl w:val="2946AE34"/>
    <w:lvl w:ilvl="0" w:tplc="4796B0D4">
      <w:start w:val="1"/>
      <w:numFmt w:val="decimal"/>
      <w:lvlText w:val="%1)"/>
      <w:lvlJc w:val="left"/>
      <w:pPr>
        <w:tabs>
          <w:tab w:val="num" w:pos="1785"/>
        </w:tabs>
        <w:ind w:left="1785" w:hanging="1065"/>
      </w:pPr>
      <w:rPr>
        <w:rFonts w:hint="default"/>
      </w:r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5" w15:restartNumberingAfterBreak="0">
    <w:nsid w:val="268866B4"/>
    <w:multiLevelType w:val="hybridMultilevel"/>
    <w:tmpl w:val="56765BB6"/>
    <w:lvl w:ilvl="0" w:tplc="F75C2BEC">
      <w:start w:val="3"/>
      <w:numFmt w:val="bullet"/>
      <w:lvlText w:val="–"/>
      <w:lvlJc w:val="left"/>
      <w:pPr>
        <w:tabs>
          <w:tab w:val="num" w:pos="1276"/>
        </w:tabs>
        <w:ind w:left="1276" w:hanging="450"/>
      </w:pPr>
      <w:rPr>
        <w:rFonts w:ascii="Bookman Old Style" w:eastAsia="Times New Roman" w:hAnsi="Bookman Old Style" w:cs="Arial" w:hint="default"/>
      </w:rPr>
    </w:lvl>
    <w:lvl w:ilvl="1" w:tplc="04190003" w:tentative="1">
      <w:start w:val="1"/>
      <w:numFmt w:val="bullet"/>
      <w:lvlText w:val="o"/>
      <w:lvlJc w:val="left"/>
      <w:pPr>
        <w:tabs>
          <w:tab w:val="num" w:pos="1906"/>
        </w:tabs>
        <w:ind w:left="1906" w:hanging="360"/>
      </w:pPr>
      <w:rPr>
        <w:rFonts w:ascii="Courier New" w:hAnsi="Courier New" w:cs="Courier New" w:hint="default"/>
      </w:rPr>
    </w:lvl>
    <w:lvl w:ilvl="2" w:tplc="04190005" w:tentative="1">
      <w:start w:val="1"/>
      <w:numFmt w:val="bullet"/>
      <w:lvlText w:val=""/>
      <w:lvlJc w:val="left"/>
      <w:pPr>
        <w:tabs>
          <w:tab w:val="num" w:pos="2626"/>
        </w:tabs>
        <w:ind w:left="2626" w:hanging="360"/>
      </w:pPr>
      <w:rPr>
        <w:rFonts w:ascii="Wingdings" w:hAnsi="Wingdings" w:hint="default"/>
      </w:rPr>
    </w:lvl>
    <w:lvl w:ilvl="3" w:tplc="04190001" w:tentative="1">
      <w:start w:val="1"/>
      <w:numFmt w:val="bullet"/>
      <w:lvlText w:val=""/>
      <w:lvlJc w:val="left"/>
      <w:pPr>
        <w:tabs>
          <w:tab w:val="num" w:pos="3346"/>
        </w:tabs>
        <w:ind w:left="3346" w:hanging="360"/>
      </w:pPr>
      <w:rPr>
        <w:rFonts w:ascii="Symbol" w:hAnsi="Symbol" w:hint="default"/>
      </w:rPr>
    </w:lvl>
    <w:lvl w:ilvl="4" w:tplc="04190003" w:tentative="1">
      <w:start w:val="1"/>
      <w:numFmt w:val="bullet"/>
      <w:lvlText w:val="o"/>
      <w:lvlJc w:val="left"/>
      <w:pPr>
        <w:tabs>
          <w:tab w:val="num" w:pos="4066"/>
        </w:tabs>
        <w:ind w:left="4066" w:hanging="360"/>
      </w:pPr>
      <w:rPr>
        <w:rFonts w:ascii="Courier New" w:hAnsi="Courier New" w:cs="Courier New" w:hint="default"/>
      </w:rPr>
    </w:lvl>
    <w:lvl w:ilvl="5" w:tplc="04190005" w:tentative="1">
      <w:start w:val="1"/>
      <w:numFmt w:val="bullet"/>
      <w:lvlText w:val=""/>
      <w:lvlJc w:val="left"/>
      <w:pPr>
        <w:tabs>
          <w:tab w:val="num" w:pos="4786"/>
        </w:tabs>
        <w:ind w:left="4786" w:hanging="360"/>
      </w:pPr>
      <w:rPr>
        <w:rFonts w:ascii="Wingdings" w:hAnsi="Wingdings" w:hint="default"/>
      </w:rPr>
    </w:lvl>
    <w:lvl w:ilvl="6" w:tplc="04190001" w:tentative="1">
      <w:start w:val="1"/>
      <w:numFmt w:val="bullet"/>
      <w:lvlText w:val=""/>
      <w:lvlJc w:val="left"/>
      <w:pPr>
        <w:tabs>
          <w:tab w:val="num" w:pos="5506"/>
        </w:tabs>
        <w:ind w:left="5506" w:hanging="360"/>
      </w:pPr>
      <w:rPr>
        <w:rFonts w:ascii="Symbol" w:hAnsi="Symbol" w:hint="default"/>
      </w:rPr>
    </w:lvl>
    <w:lvl w:ilvl="7" w:tplc="04190003" w:tentative="1">
      <w:start w:val="1"/>
      <w:numFmt w:val="bullet"/>
      <w:lvlText w:val="o"/>
      <w:lvlJc w:val="left"/>
      <w:pPr>
        <w:tabs>
          <w:tab w:val="num" w:pos="6226"/>
        </w:tabs>
        <w:ind w:left="6226" w:hanging="360"/>
      </w:pPr>
      <w:rPr>
        <w:rFonts w:ascii="Courier New" w:hAnsi="Courier New" w:cs="Courier New" w:hint="default"/>
      </w:rPr>
    </w:lvl>
    <w:lvl w:ilvl="8" w:tplc="04190005" w:tentative="1">
      <w:start w:val="1"/>
      <w:numFmt w:val="bullet"/>
      <w:lvlText w:val=""/>
      <w:lvlJc w:val="left"/>
      <w:pPr>
        <w:tabs>
          <w:tab w:val="num" w:pos="6946"/>
        </w:tabs>
        <w:ind w:left="6946" w:hanging="360"/>
      </w:pPr>
      <w:rPr>
        <w:rFonts w:ascii="Wingdings" w:hAnsi="Wingdings" w:hint="default"/>
      </w:rPr>
    </w:lvl>
  </w:abstractNum>
  <w:abstractNum w:abstractNumId="6" w15:restartNumberingAfterBreak="0">
    <w:nsid w:val="26F371C0"/>
    <w:multiLevelType w:val="hybridMultilevel"/>
    <w:tmpl w:val="6B307F94"/>
    <w:lvl w:ilvl="0" w:tplc="69208284">
      <w:start w:val="1"/>
      <w:numFmt w:val="decimal"/>
      <w:lvlText w:val="%1."/>
      <w:lvlJc w:val="left"/>
      <w:pPr>
        <w:tabs>
          <w:tab w:val="num" w:pos="735"/>
        </w:tabs>
        <w:ind w:left="735" w:hanging="375"/>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7" w15:restartNumberingAfterBreak="0">
    <w:nsid w:val="276E4ECD"/>
    <w:multiLevelType w:val="multilevel"/>
    <w:tmpl w:val="241249D6"/>
    <w:lvl w:ilvl="0">
      <w:start w:val="3"/>
      <w:numFmt w:val="decimal"/>
      <w:lvlText w:val="%1."/>
      <w:lvlJc w:val="left"/>
      <w:pPr>
        <w:tabs>
          <w:tab w:val="num" w:pos="720"/>
        </w:tabs>
        <w:ind w:left="720" w:hanging="360"/>
      </w:pPr>
      <w:rPr>
        <w:rFonts w:hint="default"/>
      </w:rPr>
    </w:lvl>
    <w:lvl w:ilvl="1">
      <w:start w:val="1"/>
      <w:numFmt w:val="decimal"/>
      <w:isLgl/>
      <w:lvlText w:val="%1.%2."/>
      <w:lvlJc w:val="left"/>
      <w:pPr>
        <w:tabs>
          <w:tab w:val="num" w:pos="1429"/>
        </w:tabs>
        <w:ind w:left="1429" w:hanging="720"/>
      </w:pPr>
      <w:rPr>
        <w:rFonts w:hint="default"/>
      </w:rPr>
    </w:lvl>
    <w:lvl w:ilvl="2">
      <w:start w:val="1"/>
      <w:numFmt w:val="decimal"/>
      <w:isLgl/>
      <w:lvlText w:val="%1.%2.%3."/>
      <w:lvlJc w:val="left"/>
      <w:pPr>
        <w:tabs>
          <w:tab w:val="num" w:pos="1778"/>
        </w:tabs>
        <w:ind w:left="1778" w:hanging="720"/>
      </w:pPr>
      <w:rPr>
        <w:rFonts w:hint="default"/>
      </w:rPr>
    </w:lvl>
    <w:lvl w:ilvl="3">
      <w:start w:val="1"/>
      <w:numFmt w:val="decimal"/>
      <w:isLgl/>
      <w:lvlText w:val="%1.%2.%3.%4."/>
      <w:lvlJc w:val="left"/>
      <w:pPr>
        <w:tabs>
          <w:tab w:val="num" w:pos="2487"/>
        </w:tabs>
        <w:ind w:left="2487" w:hanging="1080"/>
      </w:pPr>
      <w:rPr>
        <w:rFonts w:hint="default"/>
      </w:rPr>
    </w:lvl>
    <w:lvl w:ilvl="4">
      <w:start w:val="1"/>
      <w:numFmt w:val="decimal"/>
      <w:isLgl/>
      <w:lvlText w:val="%1.%2.%3.%4.%5."/>
      <w:lvlJc w:val="left"/>
      <w:pPr>
        <w:tabs>
          <w:tab w:val="num" w:pos="2836"/>
        </w:tabs>
        <w:ind w:left="2836" w:hanging="1080"/>
      </w:pPr>
      <w:rPr>
        <w:rFonts w:hint="default"/>
      </w:rPr>
    </w:lvl>
    <w:lvl w:ilvl="5">
      <w:start w:val="1"/>
      <w:numFmt w:val="decimal"/>
      <w:isLgl/>
      <w:lvlText w:val="%1.%2.%3.%4.%5.%6."/>
      <w:lvlJc w:val="left"/>
      <w:pPr>
        <w:tabs>
          <w:tab w:val="num" w:pos="3545"/>
        </w:tabs>
        <w:ind w:left="3545" w:hanging="1440"/>
      </w:pPr>
      <w:rPr>
        <w:rFonts w:hint="default"/>
      </w:rPr>
    </w:lvl>
    <w:lvl w:ilvl="6">
      <w:start w:val="1"/>
      <w:numFmt w:val="decimal"/>
      <w:isLgl/>
      <w:lvlText w:val="%1.%2.%3.%4.%5.%6.%7."/>
      <w:lvlJc w:val="left"/>
      <w:pPr>
        <w:tabs>
          <w:tab w:val="num" w:pos="4254"/>
        </w:tabs>
        <w:ind w:left="4254" w:hanging="1800"/>
      </w:pPr>
      <w:rPr>
        <w:rFonts w:hint="default"/>
      </w:rPr>
    </w:lvl>
    <w:lvl w:ilvl="7">
      <w:start w:val="1"/>
      <w:numFmt w:val="decimal"/>
      <w:isLgl/>
      <w:lvlText w:val="%1.%2.%3.%4.%5.%6.%7.%8."/>
      <w:lvlJc w:val="left"/>
      <w:pPr>
        <w:tabs>
          <w:tab w:val="num" w:pos="4603"/>
        </w:tabs>
        <w:ind w:left="4603" w:hanging="1800"/>
      </w:pPr>
      <w:rPr>
        <w:rFonts w:hint="default"/>
      </w:rPr>
    </w:lvl>
    <w:lvl w:ilvl="8">
      <w:start w:val="1"/>
      <w:numFmt w:val="decimal"/>
      <w:isLgl/>
      <w:lvlText w:val="%1.%2.%3.%4.%5.%6.%7.%8.%9."/>
      <w:lvlJc w:val="left"/>
      <w:pPr>
        <w:tabs>
          <w:tab w:val="num" w:pos="5312"/>
        </w:tabs>
        <w:ind w:left="5312" w:hanging="2160"/>
      </w:pPr>
      <w:rPr>
        <w:rFonts w:hint="default"/>
      </w:rPr>
    </w:lvl>
  </w:abstractNum>
  <w:abstractNum w:abstractNumId="8" w15:restartNumberingAfterBreak="0">
    <w:nsid w:val="29584098"/>
    <w:multiLevelType w:val="hybridMultilevel"/>
    <w:tmpl w:val="A760A040"/>
    <w:lvl w:ilvl="0" w:tplc="0422000F">
      <w:start w:val="86"/>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9" w15:restartNumberingAfterBreak="0">
    <w:nsid w:val="2A146F62"/>
    <w:multiLevelType w:val="hybridMultilevel"/>
    <w:tmpl w:val="90D2533C"/>
    <w:lvl w:ilvl="0" w:tplc="0422000B">
      <w:start w:val="1"/>
      <w:numFmt w:val="bullet"/>
      <w:lvlText w:val=""/>
      <w:lvlJc w:val="left"/>
      <w:pPr>
        <w:tabs>
          <w:tab w:val="num" w:pos="1440"/>
        </w:tabs>
        <w:ind w:left="1440" w:hanging="360"/>
      </w:pPr>
      <w:rPr>
        <w:rFonts w:ascii="Wingdings" w:hAnsi="Wingdings" w:hint="default"/>
      </w:rPr>
    </w:lvl>
    <w:lvl w:ilvl="1" w:tplc="04220003" w:tentative="1">
      <w:start w:val="1"/>
      <w:numFmt w:val="bullet"/>
      <w:lvlText w:val="o"/>
      <w:lvlJc w:val="left"/>
      <w:pPr>
        <w:tabs>
          <w:tab w:val="num" w:pos="2160"/>
        </w:tabs>
        <w:ind w:left="2160" w:hanging="360"/>
      </w:pPr>
      <w:rPr>
        <w:rFonts w:ascii="Courier New" w:hAnsi="Courier New" w:cs="Courier New" w:hint="default"/>
      </w:rPr>
    </w:lvl>
    <w:lvl w:ilvl="2" w:tplc="04220005" w:tentative="1">
      <w:start w:val="1"/>
      <w:numFmt w:val="bullet"/>
      <w:lvlText w:val=""/>
      <w:lvlJc w:val="left"/>
      <w:pPr>
        <w:tabs>
          <w:tab w:val="num" w:pos="2880"/>
        </w:tabs>
        <w:ind w:left="2880" w:hanging="360"/>
      </w:pPr>
      <w:rPr>
        <w:rFonts w:ascii="Wingdings" w:hAnsi="Wingdings" w:hint="default"/>
      </w:rPr>
    </w:lvl>
    <w:lvl w:ilvl="3" w:tplc="04220001" w:tentative="1">
      <w:start w:val="1"/>
      <w:numFmt w:val="bullet"/>
      <w:lvlText w:val=""/>
      <w:lvlJc w:val="left"/>
      <w:pPr>
        <w:tabs>
          <w:tab w:val="num" w:pos="3600"/>
        </w:tabs>
        <w:ind w:left="3600" w:hanging="360"/>
      </w:pPr>
      <w:rPr>
        <w:rFonts w:ascii="Symbol" w:hAnsi="Symbol" w:hint="default"/>
      </w:rPr>
    </w:lvl>
    <w:lvl w:ilvl="4" w:tplc="04220003" w:tentative="1">
      <w:start w:val="1"/>
      <w:numFmt w:val="bullet"/>
      <w:lvlText w:val="o"/>
      <w:lvlJc w:val="left"/>
      <w:pPr>
        <w:tabs>
          <w:tab w:val="num" w:pos="4320"/>
        </w:tabs>
        <w:ind w:left="4320" w:hanging="360"/>
      </w:pPr>
      <w:rPr>
        <w:rFonts w:ascii="Courier New" w:hAnsi="Courier New" w:cs="Courier New" w:hint="default"/>
      </w:rPr>
    </w:lvl>
    <w:lvl w:ilvl="5" w:tplc="04220005" w:tentative="1">
      <w:start w:val="1"/>
      <w:numFmt w:val="bullet"/>
      <w:lvlText w:val=""/>
      <w:lvlJc w:val="left"/>
      <w:pPr>
        <w:tabs>
          <w:tab w:val="num" w:pos="5040"/>
        </w:tabs>
        <w:ind w:left="5040" w:hanging="360"/>
      </w:pPr>
      <w:rPr>
        <w:rFonts w:ascii="Wingdings" w:hAnsi="Wingdings" w:hint="default"/>
      </w:rPr>
    </w:lvl>
    <w:lvl w:ilvl="6" w:tplc="04220001" w:tentative="1">
      <w:start w:val="1"/>
      <w:numFmt w:val="bullet"/>
      <w:lvlText w:val=""/>
      <w:lvlJc w:val="left"/>
      <w:pPr>
        <w:tabs>
          <w:tab w:val="num" w:pos="5760"/>
        </w:tabs>
        <w:ind w:left="5760" w:hanging="360"/>
      </w:pPr>
      <w:rPr>
        <w:rFonts w:ascii="Symbol" w:hAnsi="Symbol" w:hint="default"/>
      </w:rPr>
    </w:lvl>
    <w:lvl w:ilvl="7" w:tplc="04220003" w:tentative="1">
      <w:start w:val="1"/>
      <w:numFmt w:val="bullet"/>
      <w:lvlText w:val="o"/>
      <w:lvlJc w:val="left"/>
      <w:pPr>
        <w:tabs>
          <w:tab w:val="num" w:pos="6480"/>
        </w:tabs>
        <w:ind w:left="6480" w:hanging="360"/>
      </w:pPr>
      <w:rPr>
        <w:rFonts w:ascii="Courier New" w:hAnsi="Courier New" w:cs="Courier New" w:hint="default"/>
      </w:rPr>
    </w:lvl>
    <w:lvl w:ilvl="8" w:tplc="0422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31CF7E3E"/>
    <w:multiLevelType w:val="multilevel"/>
    <w:tmpl w:val="AC025512"/>
    <w:lvl w:ilvl="0">
      <w:start w:val="12"/>
      <w:numFmt w:val="decimal"/>
      <w:lvlText w:val="%1"/>
      <w:lvlJc w:val="left"/>
      <w:pPr>
        <w:tabs>
          <w:tab w:val="num" w:pos="480"/>
        </w:tabs>
        <w:ind w:left="480" w:hanging="480"/>
      </w:pPr>
      <w:rPr>
        <w:rFonts w:hint="default"/>
      </w:rPr>
    </w:lvl>
    <w:lvl w:ilvl="1">
      <w:start w:val="2"/>
      <w:numFmt w:val="decimal"/>
      <w:lvlText w:val="%1.%2"/>
      <w:lvlJc w:val="left"/>
      <w:pPr>
        <w:tabs>
          <w:tab w:val="num" w:pos="1188"/>
        </w:tabs>
        <w:ind w:left="1188" w:hanging="480"/>
      </w:pPr>
      <w:rPr>
        <w:rFonts w:hint="default"/>
      </w:rPr>
    </w:lvl>
    <w:lvl w:ilvl="2">
      <w:start w:val="1"/>
      <w:numFmt w:val="decimal"/>
      <w:lvlText w:val="%1.%2.%3"/>
      <w:lvlJc w:val="left"/>
      <w:pPr>
        <w:tabs>
          <w:tab w:val="num" w:pos="2136"/>
        </w:tabs>
        <w:ind w:left="2136" w:hanging="720"/>
      </w:pPr>
      <w:rPr>
        <w:rFonts w:hint="default"/>
      </w:rPr>
    </w:lvl>
    <w:lvl w:ilvl="3">
      <w:start w:val="1"/>
      <w:numFmt w:val="decimal"/>
      <w:lvlText w:val="%1.%2.%3.%4"/>
      <w:lvlJc w:val="left"/>
      <w:pPr>
        <w:tabs>
          <w:tab w:val="num" w:pos="3204"/>
        </w:tabs>
        <w:ind w:left="3204" w:hanging="1080"/>
      </w:pPr>
      <w:rPr>
        <w:rFonts w:hint="default"/>
      </w:rPr>
    </w:lvl>
    <w:lvl w:ilvl="4">
      <w:start w:val="1"/>
      <w:numFmt w:val="decimal"/>
      <w:lvlText w:val="%1.%2.%3.%4.%5"/>
      <w:lvlJc w:val="left"/>
      <w:pPr>
        <w:tabs>
          <w:tab w:val="num" w:pos="3912"/>
        </w:tabs>
        <w:ind w:left="3912" w:hanging="1080"/>
      </w:pPr>
      <w:rPr>
        <w:rFonts w:hint="default"/>
      </w:rPr>
    </w:lvl>
    <w:lvl w:ilvl="5">
      <w:start w:val="1"/>
      <w:numFmt w:val="decimal"/>
      <w:lvlText w:val="%1.%2.%3.%4.%5.%6"/>
      <w:lvlJc w:val="left"/>
      <w:pPr>
        <w:tabs>
          <w:tab w:val="num" w:pos="4980"/>
        </w:tabs>
        <w:ind w:left="4980" w:hanging="1440"/>
      </w:pPr>
      <w:rPr>
        <w:rFonts w:hint="default"/>
      </w:rPr>
    </w:lvl>
    <w:lvl w:ilvl="6">
      <w:start w:val="1"/>
      <w:numFmt w:val="decimal"/>
      <w:lvlText w:val="%1.%2.%3.%4.%5.%6.%7"/>
      <w:lvlJc w:val="left"/>
      <w:pPr>
        <w:tabs>
          <w:tab w:val="num" w:pos="5688"/>
        </w:tabs>
        <w:ind w:left="5688" w:hanging="1440"/>
      </w:pPr>
      <w:rPr>
        <w:rFonts w:hint="default"/>
      </w:rPr>
    </w:lvl>
    <w:lvl w:ilvl="7">
      <w:start w:val="1"/>
      <w:numFmt w:val="decimal"/>
      <w:lvlText w:val="%1.%2.%3.%4.%5.%6.%7.%8"/>
      <w:lvlJc w:val="left"/>
      <w:pPr>
        <w:tabs>
          <w:tab w:val="num" w:pos="6756"/>
        </w:tabs>
        <w:ind w:left="6756" w:hanging="1800"/>
      </w:pPr>
      <w:rPr>
        <w:rFonts w:hint="default"/>
      </w:rPr>
    </w:lvl>
    <w:lvl w:ilvl="8">
      <w:start w:val="1"/>
      <w:numFmt w:val="decimal"/>
      <w:lvlText w:val="%1.%2.%3.%4.%5.%6.%7.%8.%9"/>
      <w:lvlJc w:val="left"/>
      <w:pPr>
        <w:tabs>
          <w:tab w:val="num" w:pos="7824"/>
        </w:tabs>
        <w:ind w:left="7824" w:hanging="2160"/>
      </w:pPr>
      <w:rPr>
        <w:rFonts w:hint="default"/>
      </w:rPr>
    </w:lvl>
  </w:abstractNum>
  <w:abstractNum w:abstractNumId="11" w15:restartNumberingAfterBreak="0">
    <w:nsid w:val="31DB6D88"/>
    <w:multiLevelType w:val="hybridMultilevel"/>
    <w:tmpl w:val="A43E7A86"/>
    <w:lvl w:ilvl="0" w:tplc="9CDAEFBC">
      <w:start w:val="1"/>
      <w:numFmt w:val="bullet"/>
      <w:lvlText w:val="-"/>
      <w:lvlJc w:val="left"/>
      <w:pPr>
        <w:tabs>
          <w:tab w:val="num" w:pos="1653"/>
        </w:tabs>
        <w:ind w:left="1653" w:hanging="945"/>
      </w:pPr>
      <w:rPr>
        <w:rFonts w:ascii="Times New Roman" w:eastAsia="SimSun" w:hAnsi="Times New Roman" w:cs="Times New Roman" w:hint="default"/>
      </w:rPr>
    </w:lvl>
    <w:lvl w:ilvl="1" w:tplc="04220003" w:tentative="1">
      <w:start w:val="1"/>
      <w:numFmt w:val="bullet"/>
      <w:lvlText w:val="o"/>
      <w:lvlJc w:val="left"/>
      <w:pPr>
        <w:tabs>
          <w:tab w:val="num" w:pos="1788"/>
        </w:tabs>
        <w:ind w:left="1788" w:hanging="360"/>
      </w:pPr>
      <w:rPr>
        <w:rFonts w:ascii="Courier New" w:hAnsi="Courier New" w:cs="Courier New" w:hint="default"/>
      </w:rPr>
    </w:lvl>
    <w:lvl w:ilvl="2" w:tplc="04220005" w:tentative="1">
      <w:start w:val="1"/>
      <w:numFmt w:val="bullet"/>
      <w:lvlText w:val=""/>
      <w:lvlJc w:val="left"/>
      <w:pPr>
        <w:tabs>
          <w:tab w:val="num" w:pos="2508"/>
        </w:tabs>
        <w:ind w:left="2508" w:hanging="360"/>
      </w:pPr>
      <w:rPr>
        <w:rFonts w:ascii="Wingdings" w:hAnsi="Wingdings" w:hint="default"/>
      </w:rPr>
    </w:lvl>
    <w:lvl w:ilvl="3" w:tplc="04220001" w:tentative="1">
      <w:start w:val="1"/>
      <w:numFmt w:val="bullet"/>
      <w:lvlText w:val=""/>
      <w:lvlJc w:val="left"/>
      <w:pPr>
        <w:tabs>
          <w:tab w:val="num" w:pos="3228"/>
        </w:tabs>
        <w:ind w:left="3228" w:hanging="360"/>
      </w:pPr>
      <w:rPr>
        <w:rFonts w:ascii="Symbol" w:hAnsi="Symbol" w:hint="default"/>
      </w:rPr>
    </w:lvl>
    <w:lvl w:ilvl="4" w:tplc="04220003" w:tentative="1">
      <w:start w:val="1"/>
      <w:numFmt w:val="bullet"/>
      <w:lvlText w:val="o"/>
      <w:lvlJc w:val="left"/>
      <w:pPr>
        <w:tabs>
          <w:tab w:val="num" w:pos="3948"/>
        </w:tabs>
        <w:ind w:left="3948" w:hanging="360"/>
      </w:pPr>
      <w:rPr>
        <w:rFonts w:ascii="Courier New" w:hAnsi="Courier New" w:cs="Courier New" w:hint="default"/>
      </w:rPr>
    </w:lvl>
    <w:lvl w:ilvl="5" w:tplc="04220005" w:tentative="1">
      <w:start w:val="1"/>
      <w:numFmt w:val="bullet"/>
      <w:lvlText w:val=""/>
      <w:lvlJc w:val="left"/>
      <w:pPr>
        <w:tabs>
          <w:tab w:val="num" w:pos="4668"/>
        </w:tabs>
        <w:ind w:left="4668" w:hanging="360"/>
      </w:pPr>
      <w:rPr>
        <w:rFonts w:ascii="Wingdings" w:hAnsi="Wingdings" w:hint="default"/>
      </w:rPr>
    </w:lvl>
    <w:lvl w:ilvl="6" w:tplc="04220001" w:tentative="1">
      <w:start w:val="1"/>
      <w:numFmt w:val="bullet"/>
      <w:lvlText w:val=""/>
      <w:lvlJc w:val="left"/>
      <w:pPr>
        <w:tabs>
          <w:tab w:val="num" w:pos="5388"/>
        </w:tabs>
        <w:ind w:left="5388" w:hanging="360"/>
      </w:pPr>
      <w:rPr>
        <w:rFonts w:ascii="Symbol" w:hAnsi="Symbol" w:hint="default"/>
      </w:rPr>
    </w:lvl>
    <w:lvl w:ilvl="7" w:tplc="04220003" w:tentative="1">
      <w:start w:val="1"/>
      <w:numFmt w:val="bullet"/>
      <w:lvlText w:val="o"/>
      <w:lvlJc w:val="left"/>
      <w:pPr>
        <w:tabs>
          <w:tab w:val="num" w:pos="6108"/>
        </w:tabs>
        <w:ind w:left="6108" w:hanging="360"/>
      </w:pPr>
      <w:rPr>
        <w:rFonts w:ascii="Courier New" w:hAnsi="Courier New" w:cs="Courier New" w:hint="default"/>
      </w:rPr>
    </w:lvl>
    <w:lvl w:ilvl="8" w:tplc="04220005" w:tentative="1">
      <w:start w:val="1"/>
      <w:numFmt w:val="bullet"/>
      <w:lvlText w:val=""/>
      <w:lvlJc w:val="left"/>
      <w:pPr>
        <w:tabs>
          <w:tab w:val="num" w:pos="6828"/>
        </w:tabs>
        <w:ind w:left="6828" w:hanging="360"/>
      </w:pPr>
      <w:rPr>
        <w:rFonts w:ascii="Wingdings" w:hAnsi="Wingdings" w:hint="default"/>
      </w:rPr>
    </w:lvl>
  </w:abstractNum>
  <w:abstractNum w:abstractNumId="12" w15:restartNumberingAfterBreak="0">
    <w:nsid w:val="3E37797D"/>
    <w:multiLevelType w:val="hybridMultilevel"/>
    <w:tmpl w:val="C4F22E16"/>
    <w:lvl w:ilvl="0" w:tplc="655268D4">
      <w:start w:val="1"/>
      <w:numFmt w:val="decimal"/>
      <w:lvlText w:val="%1)"/>
      <w:lvlJc w:val="left"/>
      <w:pPr>
        <w:tabs>
          <w:tab w:val="num" w:pos="1069"/>
        </w:tabs>
        <w:ind w:left="1069" w:hanging="360"/>
      </w:pPr>
      <w:rPr>
        <w:rFonts w:hint="default"/>
        <w:b/>
      </w:rPr>
    </w:lvl>
    <w:lvl w:ilvl="1" w:tplc="04220019" w:tentative="1">
      <w:start w:val="1"/>
      <w:numFmt w:val="lowerLetter"/>
      <w:lvlText w:val="%2."/>
      <w:lvlJc w:val="left"/>
      <w:pPr>
        <w:tabs>
          <w:tab w:val="num" w:pos="1789"/>
        </w:tabs>
        <w:ind w:left="1789" w:hanging="360"/>
      </w:pPr>
    </w:lvl>
    <w:lvl w:ilvl="2" w:tplc="0422001B" w:tentative="1">
      <w:start w:val="1"/>
      <w:numFmt w:val="lowerRoman"/>
      <w:lvlText w:val="%3."/>
      <w:lvlJc w:val="right"/>
      <w:pPr>
        <w:tabs>
          <w:tab w:val="num" w:pos="2509"/>
        </w:tabs>
        <w:ind w:left="2509" w:hanging="180"/>
      </w:pPr>
    </w:lvl>
    <w:lvl w:ilvl="3" w:tplc="0422000F" w:tentative="1">
      <w:start w:val="1"/>
      <w:numFmt w:val="decimal"/>
      <w:lvlText w:val="%4."/>
      <w:lvlJc w:val="left"/>
      <w:pPr>
        <w:tabs>
          <w:tab w:val="num" w:pos="3229"/>
        </w:tabs>
        <w:ind w:left="3229" w:hanging="360"/>
      </w:pPr>
    </w:lvl>
    <w:lvl w:ilvl="4" w:tplc="04220019" w:tentative="1">
      <w:start w:val="1"/>
      <w:numFmt w:val="lowerLetter"/>
      <w:lvlText w:val="%5."/>
      <w:lvlJc w:val="left"/>
      <w:pPr>
        <w:tabs>
          <w:tab w:val="num" w:pos="3949"/>
        </w:tabs>
        <w:ind w:left="3949" w:hanging="360"/>
      </w:pPr>
    </w:lvl>
    <w:lvl w:ilvl="5" w:tplc="0422001B" w:tentative="1">
      <w:start w:val="1"/>
      <w:numFmt w:val="lowerRoman"/>
      <w:lvlText w:val="%6."/>
      <w:lvlJc w:val="right"/>
      <w:pPr>
        <w:tabs>
          <w:tab w:val="num" w:pos="4669"/>
        </w:tabs>
        <w:ind w:left="4669" w:hanging="180"/>
      </w:pPr>
    </w:lvl>
    <w:lvl w:ilvl="6" w:tplc="0422000F" w:tentative="1">
      <w:start w:val="1"/>
      <w:numFmt w:val="decimal"/>
      <w:lvlText w:val="%7."/>
      <w:lvlJc w:val="left"/>
      <w:pPr>
        <w:tabs>
          <w:tab w:val="num" w:pos="5389"/>
        </w:tabs>
        <w:ind w:left="5389" w:hanging="360"/>
      </w:pPr>
    </w:lvl>
    <w:lvl w:ilvl="7" w:tplc="04220019" w:tentative="1">
      <w:start w:val="1"/>
      <w:numFmt w:val="lowerLetter"/>
      <w:lvlText w:val="%8."/>
      <w:lvlJc w:val="left"/>
      <w:pPr>
        <w:tabs>
          <w:tab w:val="num" w:pos="6109"/>
        </w:tabs>
        <w:ind w:left="6109" w:hanging="360"/>
      </w:pPr>
    </w:lvl>
    <w:lvl w:ilvl="8" w:tplc="0422001B" w:tentative="1">
      <w:start w:val="1"/>
      <w:numFmt w:val="lowerRoman"/>
      <w:lvlText w:val="%9."/>
      <w:lvlJc w:val="right"/>
      <w:pPr>
        <w:tabs>
          <w:tab w:val="num" w:pos="6829"/>
        </w:tabs>
        <w:ind w:left="6829" w:hanging="180"/>
      </w:pPr>
    </w:lvl>
  </w:abstractNum>
  <w:abstractNum w:abstractNumId="13" w15:restartNumberingAfterBreak="0">
    <w:nsid w:val="426276C8"/>
    <w:multiLevelType w:val="hybridMultilevel"/>
    <w:tmpl w:val="B344DBFA"/>
    <w:lvl w:ilvl="0" w:tplc="0419000F">
      <w:start w:val="1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4583648E"/>
    <w:multiLevelType w:val="multilevel"/>
    <w:tmpl w:val="CD7EF184"/>
    <w:lvl w:ilvl="0">
      <w:start w:val="2"/>
      <w:numFmt w:val="decimal"/>
      <w:lvlText w:val="%1."/>
      <w:lvlJc w:val="left"/>
      <w:pPr>
        <w:tabs>
          <w:tab w:val="num" w:pos="630"/>
        </w:tabs>
        <w:ind w:left="630" w:hanging="630"/>
      </w:pPr>
      <w:rPr>
        <w:rFonts w:hint="default"/>
      </w:rPr>
    </w:lvl>
    <w:lvl w:ilvl="1">
      <w:start w:val="1"/>
      <w:numFmt w:val="decimal"/>
      <w:lvlText w:val="%1.%2."/>
      <w:lvlJc w:val="left"/>
      <w:pPr>
        <w:tabs>
          <w:tab w:val="num" w:pos="1567"/>
        </w:tabs>
        <w:ind w:left="1567" w:hanging="720"/>
      </w:pPr>
      <w:rPr>
        <w:rFonts w:hint="default"/>
      </w:rPr>
    </w:lvl>
    <w:lvl w:ilvl="2">
      <w:start w:val="2"/>
      <w:numFmt w:val="decimal"/>
      <w:lvlText w:val="%1.%2.%3."/>
      <w:lvlJc w:val="left"/>
      <w:pPr>
        <w:tabs>
          <w:tab w:val="num" w:pos="2414"/>
        </w:tabs>
        <w:ind w:left="2414" w:hanging="720"/>
      </w:pPr>
      <w:rPr>
        <w:rFonts w:hint="default"/>
      </w:rPr>
    </w:lvl>
    <w:lvl w:ilvl="3">
      <w:start w:val="1"/>
      <w:numFmt w:val="decimal"/>
      <w:lvlText w:val="%1.%2.%3.%4."/>
      <w:lvlJc w:val="left"/>
      <w:pPr>
        <w:tabs>
          <w:tab w:val="num" w:pos="3621"/>
        </w:tabs>
        <w:ind w:left="3621" w:hanging="1080"/>
      </w:pPr>
      <w:rPr>
        <w:rFonts w:hint="default"/>
      </w:rPr>
    </w:lvl>
    <w:lvl w:ilvl="4">
      <w:start w:val="1"/>
      <w:numFmt w:val="decimal"/>
      <w:lvlText w:val="%1.%2.%3.%4.%5."/>
      <w:lvlJc w:val="left"/>
      <w:pPr>
        <w:tabs>
          <w:tab w:val="num" w:pos="4468"/>
        </w:tabs>
        <w:ind w:left="4468" w:hanging="1080"/>
      </w:pPr>
      <w:rPr>
        <w:rFonts w:hint="default"/>
      </w:rPr>
    </w:lvl>
    <w:lvl w:ilvl="5">
      <w:start w:val="1"/>
      <w:numFmt w:val="decimal"/>
      <w:lvlText w:val="%1.%2.%3.%4.%5.%6."/>
      <w:lvlJc w:val="left"/>
      <w:pPr>
        <w:tabs>
          <w:tab w:val="num" w:pos="5675"/>
        </w:tabs>
        <w:ind w:left="5675" w:hanging="1440"/>
      </w:pPr>
      <w:rPr>
        <w:rFonts w:hint="default"/>
      </w:rPr>
    </w:lvl>
    <w:lvl w:ilvl="6">
      <w:start w:val="1"/>
      <w:numFmt w:val="decimal"/>
      <w:lvlText w:val="%1.%2.%3.%4.%5.%6.%7."/>
      <w:lvlJc w:val="left"/>
      <w:pPr>
        <w:tabs>
          <w:tab w:val="num" w:pos="6882"/>
        </w:tabs>
        <w:ind w:left="6882" w:hanging="1800"/>
      </w:pPr>
      <w:rPr>
        <w:rFonts w:hint="default"/>
      </w:rPr>
    </w:lvl>
    <w:lvl w:ilvl="7">
      <w:start w:val="1"/>
      <w:numFmt w:val="decimal"/>
      <w:lvlText w:val="%1.%2.%3.%4.%5.%6.%7.%8."/>
      <w:lvlJc w:val="left"/>
      <w:pPr>
        <w:tabs>
          <w:tab w:val="num" w:pos="7729"/>
        </w:tabs>
        <w:ind w:left="7729" w:hanging="1800"/>
      </w:pPr>
      <w:rPr>
        <w:rFonts w:hint="default"/>
      </w:rPr>
    </w:lvl>
    <w:lvl w:ilvl="8">
      <w:start w:val="1"/>
      <w:numFmt w:val="decimal"/>
      <w:lvlText w:val="%1.%2.%3.%4.%5.%6.%7.%8.%9."/>
      <w:lvlJc w:val="left"/>
      <w:pPr>
        <w:tabs>
          <w:tab w:val="num" w:pos="8936"/>
        </w:tabs>
        <w:ind w:left="8936" w:hanging="2160"/>
      </w:pPr>
      <w:rPr>
        <w:rFonts w:hint="default"/>
      </w:rPr>
    </w:lvl>
  </w:abstractNum>
  <w:abstractNum w:abstractNumId="15" w15:restartNumberingAfterBreak="0">
    <w:nsid w:val="46EE6EC6"/>
    <w:multiLevelType w:val="hybridMultilevel"/>
    <w:tmpl w:val="FAC86B64"/>
    <w:lvl w:ilvl="0" w:tplc="0422000B">
      <w:start w:val="1"/>
      <w:numFmt w:val="bullet"/>
      <w:lvlText w:val=""/>
      <w:lvlJc w:val="left"/>
      <w:pPr>
        <w:tabs>
          <w:tab w:val="num" w:pos="360"/>
        </w:tabs>
        <w:ind w:left="360" w:hanging="360"/>
      </w:pPr>
      <w:rPr>
        <w:rFonts w:ascii="Wingdings" w:hAnsi="Wingdings" w:hint="default"/>
      </w:rPr>
    </w:lvl>
    <w:lvl w:ilvl="1" w:tplc="04220003" w:tentative="1">
      <w:start w:val="1"/>
      <w:numFmt w:val="bullet"/>
      <w:lvlText w:val="o"/>
      <w:lvlJc w:val="left"/>
      <w:pPr>
        <w:tabs>
          <w:tab w:val="num" w:pos="1080"/>
        </w:tabs>
        <w:ind w:left="1080" w:hanging="360"/>
      </w:pPr>
      <w:rPr>
        <w:rFonts w:ascii="Courier New" w:hAnsi="Courier New" w:cs="Courier New" w:hint="default"/>
      </w:rPr>
    </w:lvl>
    <w:lvl w:ilvl="2" w:tplc="04220005" w:tentative="1">
      <w:start w:val="1"/>
      <w:numFmt w:val="bullet"/>
      <w:lvlText w:val=""/>
      <w:lvlJc w:val="left"/>
      <w:pPr>
        <w:tabs>
          <w:tab w:val="num" w:pos="1800"/>
        </w:tabs>
        <w:ind w:left="1800" w:hanging="360"/>
      </w:pPr>
      <w:rPr>
        <w:rFonts w:ascii="Wingdings" w:hAnsi="Wingdings" w:hint="default"/>
      </w:rPr>
    </w:lvl>
    <w:lvl w:ilvl="3" w:tplc="04220001" w:tentative="1">
      <w:start w:val="1"/>
      <w:numFmt w:val="bullet"/>
      <w:lvlText w:val=""/>
      <w:lvlJc w:val="left"/>
      <w:pPr>
        <w:tabs>
          <w:tab w:val="num" w:pos="2520"/>
        </w:tabs>
        <w:ind w:left="2520" w:hanging="360"/>
      </w:pPr>
      <w:rPr>
        <w:rFonts w:ascii="Symbol" w:hAnsi="Symbol" w:hint="default"/>
      </w:rPr>
    </w:lvl>
    <w:lvl w:ilvl="4" w:tplc="04220003" w:tentative="1">
      <w:start w:val="1"/>
      <w:numFmt w:val="bullet"/>
      <w:lvlText w:val="o"/>
      <w:lvlJc w:val="left"/>
      <w:pPr>
        <w:tabs>
          <w:tab w:val="num" w:pos="3240"/>
        </w:tabs>
        <w:ind w:left="3240" w:hanging="360"/>
      </w:pPr>
      <w:rPr>
        <w:rFonts w:ascii="Courier New" w:hAnsi="Courier New" w:cs="Courier New" w:hint="default"/>
      </w:rPr>
    </w:lvl>
    <w:lvl w:ilvl="5" w:tplc="04220005" w:tentative="1">
      <w:start w:val="1"/>
      <w:numFmt w:val="bullet"/>
      <w:lvlText w:val=""/>
      <w:lvlJc w:val="left"/>
      <w:pPr>
        <w:tabs>
          <w:tab w:val="num" w:pos="3960"/>
        </w:tabs>
        <w:ind w:left="3960" w:hanging="360"/>
      </w:pPr>
      <w:rPr>
        <w:rFonts w:ascii="Wingdings" w:hAnsi="Wingdings" w:hint="default"/>
      </w:rPr>
    </w:lvl>
    <w:lvl w:ilvl="6" w:tplc="04220001" w:tentative="1">
      <w:start w:val="1"/>
      <w:numFmt w:val="bullet"/>
      <w:lvlText w:val=""/>
      <w:lvlJc w:val="left"/>
      <w:pPr>
        <w:tabs>
          <w:tab w:val="num" w:pos="4680"/>
        </w:tabs>
        <w:ind w:left="4680" w:hanging="360"/>
      </w:pPr>
      <w:rPr>
        <w:rFonts w:ascii="Symbol" w:hAnsi="Symbol" w:hint="default"/>
      </w:rPr>
    </w:lvl>
    <w:lvl w:ilvl="7" w:tplc="04220003" w:tentative="1">
      <w:start w:val="1"/>
      <w:numFmt w:val="bullet"/>
      <w:lvlText w:val="o"/>
      <w:lvlJc w:val="left"/>
      <w:pPr>
        <w:tabs>
          <w:tab w:val="num" w:pos="5400"/>
        </w:tabs>
        <w:ind w:left="5400" w:hanging="360"/>
      </w:pPr>
      <w:rPr>
        <w:rFonts w:ascii="Courier New" w:hAnsi="Courier New" w:cs="Courier New" w:hint="default"/>
      </w:rPr>
    </w:lvl>
    <w:lvl w:ilvl="8" w:tplc="0422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491A29BB"/>
    <w:multiLevelType w:val="hybridMultilevel"/>
    <w:tmpl w:val="F1B44DE6"/>
    <w:lvl w:ilvl="0" w:tplc="0422000F">
      <w:start w:val="54"/>
      <w:numFmt w:val="decimal"/>
      <w:lvlText w:val="%1."/>
      <w:lvlJc w:val="left"/>
      <w:pPr>
        <w:tabs>
          <w:tab w:val="num" w:pos="360"/>
        </w:tabs>
        <w:ind w:left="360" w:hanging="360"/>
      </w:pPr>
      <w:rPr>
        <w:rFonts w:hint="default"/>
      </w:rPr>
    </w:lvl>
    <w:lvl w:ilvl="1" w:tplc="04220019" w:tentative="1">
      <w:start w:val="1"/>
      <w:numFmt w:val="lowerLetter"/>
      <w:lvlText w:val="%2."/>
      <w:lvlJc w:val="left"/>
      <w:pPr>
        <w:tabs>
          <w:tab w:val="num" w:pos="1080"/>
        </w:tabs>
        <w:ind w:left="1080" w:hanging="360"/>
      </w:pPr>
    </w:lvl>
    <w:lvl w:ilvl="2" w:tplc="0422001B" w:tentative="1">
      <w:start w:val="1"/>
      <w:numFmt w:val="lowerRoman"/>
      <w:lvlText w:val="%3."/>
      <w:lvlJc w:val="right"/>
      <w:pPr>
        <w:tabs>
          <w:tab w:val="num" w:pos="1800"/>
        </w:tabs>
        <w:ind w:left="1800" w:hanging="180"/>
      </w:pPr>
    </w:lvl>
    <w:lvl w:ilvl="3" w:tplc="0422000F" w:tentative="1">
      <w:start w:val="1"/>
      <w:numFmt w:val="decimal"/>
      <w:lvlText w:val="%4."/>
      <w:lvlJc w:val="left"/>
      <w:pPr>
        <w:tabs>
          <w:tab w:val="num" w:pos="2520"/>
        </w:tabs>
        <w:ind w:left="2520" w:hanging="360"/>
      </w:pPr>
    </w:lvl>
    <w:lvl w:ilvl="4" w:tplc="04220019" w:tentative="1">
      <w:start w:val="1"/>
      <w:numFmt w:val="lowerLetter"/>
      <w:lvlText w:val="%5."/>
      <w:lvlJc w:val="left"/>
      <w:pPr>
        <w:tabs>
          <w:tab w:val="num" w:pos="3240"/>
        </w:tabs>
        <w:ind w:left="3240" w:hanging="360"/>
      </w:pPr>
    </w:lvl>
    <w:lvl w:ilvl="5" w:tplc="0422001B" w:tentative="1">
      <w:start w:val="1"/>
      <w:numFmt w:val="lowerRoman"/>
      <w:lvlText w:val="%6."/>
      <w:lvlJc w:val="right"/>
      <w:pPr>
        <w:tabs>
          <w:tab w:val="num" w:pos="3960"/>
        </w:tabs>
        <w:ind w:left="3960" w:hanging="180"/>
      </w:pPr>
    </w:lvl>
    <w:lvl w:ilvl="6" w:tplc="0422000F" w:tentative="1">
      <w:start w:val="1"/>
      <w:numFmt w:val="decimal"/>
      <w:lvlText w:val="%7."/>
      <w:lvlJc w:val="left"/>
      <w:pPr>
        <w:tabs>
          <w:tab w:val="num" w:pos="4680"/>
        </w:tabs>
        <w:ind w:left="4680" w:hanging="360"/>
      </w:pPr>
    </w:lvl>
    <w:lvl w:ilvl="7" w:tplc="04220019" w:tentative="1">
      <w:start w:val="1"/>
      <w:numFmt w:val="lowerLetter"/>
      <w:lvlText w:val="%8."/>
      <w:lvlJc w:val="left"/>
      <w:pPr>
        <w:tabs>
          <w:tab w:val="num" w:pos="5400"/>
        </w:tabs>
        <w:ind w:left="5400" w:hanging="360"/>
      </w:pPr>
    </w:lvl>
    <w:lvl w:ilvl="8" w:tplc="0422001B" w:tentative="1">
      <w:start w:val="1"/>
      <w:numFmt w:val="lowerRoman"/>
      <w:lvlText w:val="%9."/>
      <w:lvlJc w:val="right"/>
      <w:pPr>
        <w:tabs>
          <w:tab w:val="num" w:pos="6120"/>
        </w:tabs>
        <w:ind w:left="6120" w:hanging="180"/>
      </w:pPr>
    </w:lvl>
  </w:abstractNum>
  <w:abstractNum w:abstractNumId="17" w15:restartNumberingAfterBreak="0">
    <w:nsid w:val="4EFE263D"/>
    <w:multiLevelType w:val="hybridMultilevel"/>
    <w:tmpl w:val="F78C4918"/>
    <w:lvl w:ilvl="0" w:tplc="AEDCBDB2">
      <w:start w:val="1"/>
      <w:numFmt w:val="decimal"/>
      <w:lvlText w:val="%1."/>
      <w:lvlJc w:val="left"/>
      <w:pPr>
        <w:tabs>
          <w:tab w:val="num" w:pos="1080"/>
        </w:tabs>
        <w:ind w:left="1080" w:hanging="360"/>
      </w:pPr>
      <w:rPr>
        <w:rFonts w:hint="default"/>
      </w:r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18" w15:restartNumberingAfterBreak="0">
    <w:nsid w:val="51947498"/>
    <w:multiLevelType w:val="hybridMultilevel"/>
    <w:tmpl w:val="7A884EFC"/>
    <w:lvl w:ilvl="0" w:tplc="3DEACE22">
      <w:start w:val="3"/>
      <w:numFmt w:val="bullet"/>
      <w:lvlText w:val="–"/>
      <w:lvlJc w:val="left"/>
      <w:pPr>
        <w:tabs>
          <w:tab w:val="num" w:pos="1458"/>
        </w:tabs>
        <w:ind w:left="1458" w:hanging="795"/>
      </w:pPr>
      <w:rPr>
        <w:rFonts w:ascii="Bookman Old Style" w:eastAsia="Times New Roman" w:hAnsi="Bookman Old Style" w:cs="Times New Roman" w:hint="default"/>
      </w:rPr>
    </w:lvl>
    <w:lvl w:ilvl="1" w:tplc="04190003" w:tentative="1">
      <w:start w:val="1"/>
      <w:numFmt w:val="bullet"/>
      <w:lvlText w:val="o"/>
      <w:lvlJc w:val="left"/>
      <w:pPr>
        <w:tabs>
          <w:tab w:val="num" w:pos="1743"/>
        </w:tabs>
        <w:ind w:left="1743" w:hanging="360"/>
      </w:pPr>
      <w:rPr>
        <w:rFonts w:ascii="Courier New" w:hAnsi="Courier New" w:cs="Courier New" w:hint="default"/>
      </w:rPr>
    </w:lvl>
    <w:lvl w:ilvl="2" w:tplc="04190005" w:tentative="1">
      <w:start w:val="1"/>
      <w:numFmt w:val="bullet"/>
      <w:lvlText w:val=""/>
      <w:lvlJc w:val="left"/>
      <w:pPr>
        <w:tabs>
          <w:tab w:val="num" w:pos="2463"/>
        </w:tabs>
        <w:ind w:left="2463" w:hanging="360"/>
      </w:pPr>
      <w:rPr>
        <w:rFonts w:ascii="Wingdings" w:hAnsi="Wingdings" w:hint="default"/>
      </w:rPr>
    </w:lvl>
    <w:lvl w:ilvl="3" w:tplc="04190001" w:tentative="1">
      <w:start w:val="1"/>
      <w:numFmt w:val="bullet"/>
      <w:lvlText w:val=""/>
      <w:lvlJc w:val="left"/>
      <w:pPr>
        <w:tabs>
          <w:tab w:val="num" w:pos="3183"/>
        </w:tabs>
        <w:ind w:left="3183" w:hanging="360"/>
      </w:pPr>
      <w:rPr>
        <w:rFonts w:ascii="Symbol" w:hAnsi="Symbol" w:hint="default"/>
      </w:rPr>
    </w:lvl>
    <w:lvl w:ilvl="4" w:tplc="04190003" w:tentative="1">
      <w:start w:val="1"/>
      <w:numFmt w:val="bullet"/>
      <w:lvlText w:val="o"/>
      <w:lvlJc w:val="left"/>
      <w:pPr>
        <w:tabs>
          <w:tab w:val="num" w:pos="3903"/>
        </w:tabs>
        <w:ind w:left="3903" w:hanging="360"/>
      </w:pPr>
      <w:rPr>
        <w:rFonts w:ascii="Courier New" w:hAnsi="Courier New" w:cs="Courier New" w:hint="default"/>
      </w:rPr>
    </w:lvl>
    <w:lvl w:ilvl="5" w:tplc="04190005" w:tentative="1">
      <w:start w:val="1"/>
      <w:numFmt w:val="bullet"/>
      <w:lvlText w:val=""/>
      <w:lvlJc w:val="left"/>
      <w:pPr>
        <w:tabs>
          <w:tab w:val="num" w:pos="4623"/>
        </w:tabs>
        <w:ind w:left="4623" w:hanging="360"/>
      </w:pPr>
      <w:rPr>
        <w:rFonts w:ascii="Wingdings" w:hAnsi="Wingdings" w:hint="default"/>
      </w:rPr>
    </w:lvl>
    <w:lvl w:ilvl="6" w:tplc="04190001" w:tentative="1">
      <w:start w:val="1"/>
      <w:numFmt w:val="bullet"/>
      <w:lvlText w:val=""/>
      <w:lvlJc w:val="left"/>
      <w:pPr>
        <w:tabs>
          <w:tab w:val="num" w:pos="5343"/>
        </w:tabs>
        <w:ind w:left="5343" w:hanging="360"/>
      </w:pPr>
      <w:rPr>
        <w:rFonts w:ascii="Symbol" w:hAnsi="Symbol" w:hint="default"/>
      </w:rPr>
    </w:lvl>
    <w:lvl w:ilvl="7" w:tplc="04190003" w:tentative="1">
      <w:start w:val="1"/>
      <w:numFmt w:val="bullet"/>
      <w:lvlText w:val="o"/>
      <w:lvlJc w:val="left"/>
      <w:pPr>
        <w:tabs>
          <w:tab w:val="num" w:pos="6063"/>
        </w:tabs>
        <w:ind w:left="6063" w:hanging="360"/>
      </w:pPr>
      <w:rPr>
        <w:rFonts w:ascii="Courier New" w:hAnsi="Courier New" w:cs="Courier New" w:hint="default"/>
      </w:rPr>
    </w:lvl>
    <w:lvl w:ilvl="8" w:tplc="04190005" w:tentative="1">
      <w:start w:val="1"/>
      <w:numFmt w:val="bullet"/>
      <w:lvlText w:val=""/>
      <w:lvlJc w:val="left"/>
      <w:pPr>
        <w:tabs>
          <w:tab w:val="num" w:pos="6783"/>
        </w:tabs>
        <w:ind w:left="6783" w:hanging="360"/>
      </w:pPr>
      <w:rPr>
        <w:rFonts w:ascii="Wingdings" w:hAnsi="Wingdings" w:hint="default"/>
      </w:rPr>
    </w:lvl>
  </w:abstractNum>
  <w:abstractNum w:abstractNumId="19" w15:restartNumberingAfterBreak="0">
    <w:nsid w:val="5844662D"/>
    <w:multiLevelType w:val="hybridMultilevel"/>
    <w:tmpl w:val="5A68DC08"/>
    <w:lvl w:ilvl="0" w:tplc="4BE4FEE6">
      <w:start w:val="2"/>
      <w:numFmt w:val="decimal"/>
      <w:lvlText w:val="%1."/>
      <w:lvlJc w:val="left"/>
      <w:pPr>
        <w:tabs>
          <w:tab w:val="num" w:pos="4125"/>
        </w:tabs>
        <w:ind w:left="4125" w:hanging="340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15:restartNumberingAfterBreak="0">
    <w:nsid w:val="588F2633"/>
    <w:multiLevelType w:val="hybridMultilevel"/>
    <w:tmpl w:val="354AAC20"/>
    <w:lvl w:ilvl="0" w:tplc="135C23DC">
      <w:start w:val="1"/>
      <w:numFmt w:val="decimal"/>
      <w:lvlText w:val="%1."/>
      <w:lvlJc w:val="left"/>
      <w:pPr>
        <w:tabs>
          <w:tab w:val="num" w:pos="780"/>
        </w:tabs>
        <w:ind w:left="780" w:hanging="42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1" w15:restartNumberingAfterBreak="0">
    <w:nsid w:val="59B36BA8"/>
    <w:multiLevelType w:val="hybridMultilevel"/>
    <w:tmpl w:val="A9A4ACC0"/>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5B156D49"/>
    <w:multiLevelType w:val="multilevel"/>
    <w:tmpl w:val="8C68ED64"/>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3" w15:restartNumberingAfterBreak="0">
    <w:nsid w:val="5B9E1096"/>
    <w:multiLevelType w:val="multilevel"/>
    <w:tmpl w:val="EFECEE28"/>
    <w:lvl w:ilvl="0">
      <w:numFmt w:val="none"/>
      <w:lvlText w:val=""/>
      <w:lvlJc w:val="left"/>
      <w:pPr>
        <w:tabs>
          <w:tab w:val="num" w:pos="360"/>
        </w:tabs>
      </w:pPr>
    </w:lvl>
    <w:lvl w:ilvl="1">
      <w:start w:val="1"/>
      <w:numFmt w:val="decimal"/>
      <w:lvlText w:val="%1.%2."/>
      <w:lvlJc w:val="left"/>
      <w:pPr>
        <w:tabs>
          <w:tab w:val="num" w:pos="720"/>
        </w:tabs>
        <w:ind w:left="720" w:hanging="720"/>
      </w:pPr>
      <w:rPr>
        <w:rFonts w:ascii="Times New Roman" w:eastAsia="Times New Roman" w:hAnsi="Times New Roman" w:cs="Times New Roman"/>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4" w15:restartNumberingAfterBreak="0">
    <w:nsid w:val="5FCB4192"/>
    <w:multiLevelType w:val="hybridMultilevel"/>
    <w:tmpl w:val="260036BA"/>
    <w:lvl w:ilvl="0" w:tplc="F21A8F24">
      <w:start w:val="1"/>
      <w:numFmt w:val="decimal"/>
      <w:lvlText w:val="%1."/>
      <w:lvlJc w:val="left"/>
      <w:pPr>
        <w:tabs>
          <w:tab w:val="num" w:pos="641"/>
        </w:tabs>
        <w:ind w:left="641" w:hanging="641"/>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5" w15:restartNumberingAfterBreak="0">
    <w:nsid w:val="643D3884"/>
    <w:multiLevelType w:val="multilevel"/>
    <w:tmpl w:val="F5682A2E"/>
    <w:lvl w:ilvl="0">
      <w:start w:val="1"/>
      <w:numFmt w:val="decimal"/>
      <w:lvlText w:val="%1."/>
      <w:lvlJc w:val="left"/>
      <w:pPr>
        <w:tabs>
          <w:tab w:val="num" w:pos="990"/>
        </w:tabs>
        <w:ind w:left="990" w:hanging="420"/>
      </w:pPr>
      <w:rPr>
        <w:rFonts w:hint="default"/>
      </w:rPr>
    </w:lvl>
    <w:lvl w:ilvl="1">
      <w:start w:val="1"/>
      <w:numFmt w:val="decimal"/>
      <w:isLgl/>
      <w:lvlText w:val="%1.%2."/>
      <w:lvlJc w:val="left"/>
      <w:pPr>
        <w:tabs>
          <w:tab w:val="num" w:pos="1485"/>
        </w:tabs>
        <w:ind w:left="1485" w:hanging="915"/>
      </w:pPr>
      <w:rPr>
        <w:rFonts w:hint="default"/>
      </w:rPr>
    </w:lvl>
    <w:lvl w:ilvl="2">
      <w:start w:val="1"/>
      <w:numFmt w:val="decimal"/>
      <w:isLgl/>
      <w:lvlText w:val="%1.%2.%3."/>
      <w:lvlJc w:val="left"/>
      <w:pPr>
        <w:tabs>
          <w:tab w:val="num" w:pos="1650"/>
        </w:tabs>
        <w:ind w:left="1650" w:hanging="1080"/>
      </w:pPr>
      <w:rPr>
        <w:rFonts w:hint="default"/>
      </w:rPr>
    </w:lvl>
    <w:lvl w:ilvl="3">
      <w:start w:val="1"/>
      <w:numFmt w:val="decimal"/>
      <w:isLgl/>
      <w:lvlText w:val="%1.%2.%3.%4."/>
      <w:lvlJc w:val="left"/>
      <w:pPr>
        <w:tabs>
          <w:tab w:val="num" w:pos="1650"/>
        </w:tabs>
        <w:ind w:left="1650" w:hanging="1080"/>
      </w:pPr>
      <w:rPr>
        <w:rFonts w:hint="default"/>
      </w:rPr>
    </w:lvl>
    <w:lvl w:ilvl="4">
      <w:start w:val="1"/>
      <w:numFmt w:val="decimal"/>
      <w:isLgl/>
      <w:lvlText w:val="%1.%2.%3.%4.%5."/>
      <w:lvlJc w:val="left"/>
      <w:pPr>
        <w:tabs>
          <w:tab w:val="num" w:pos="2010"/>
        </w:tabs>
        <w:ind w:left="2010" w:hanging="1440"/>
      </w:pPr>
      <w:rPr>
        <w:rFonts w:hint="default"/>
      </w:rPr>
    </w:lvl>
    <w:lvl w:ilvl="5">
      <w:start w:val="1"/>
      <w:numFmt w:val="decimal"/>
      <w:isLgl/>
      <w:lvlText w:val="%1.%2.%3.%4.%5.%6."/>
      <w:lvlJc w:val="left"/>
      <w:pPr>
        <w:tabs>
          <w:tab w:val="num" w:pos="2370"/>
        </w:tabs>
        <w:ind w:left="2370" w:hanging="1800"/>
      </w:pPr>
      <w:rPr>
        <w:rFonts w:hint="default"/>
      </w:rPr>
    </w:lvl>
    <w:lvl w:ilvl="6">
      <w:start w:val="1"/>
      <w:numFmt w:val="decimal"/>
      <w:isLgl/>
      <w:lvlText w:val="%1.%2.%3.%4.%5.%6.%7."/>
      <w:lvlJc w:val="left"/>
      <w:pPr>
        <w:tabs>
          <w:tab w:val="num" w:pos="2730"/>
        </w:tabs>
        <w:ind w:left="2730" w:hanging="2160"/>
      </w:pPr>
      <w:rPr>
        <w:rFonts w:hint="default"/>
      </w:rPr>
    </w:lvl>
    <w:lvl w:ilvl="7">
      <w:start w:val="1"/>
      <w:numFmt w:val="decimal"/>
      <w:isLgl/>
      <w:lvlText w:val="%1.%2.%3.%4.%5.%6.%7.%8."/>
      <w:lvlJc w:val="left"/>
      <w:pPr>
        <w:tabs>
          <w:tab w:val="num" w:pos="2730"/>
        </w:tabs>
        <w:ind w:left="2730" w:hanging="2160"/>
      </w:pPr>
      <w:rPr>
        <w:rFonts w:hint="default"/>
      </w:rPr>
    </w:lvl>
    <w:lvl w:ilvl="8">
      <w:start w:val="1"/>
      <w:numFmt w:val="decimal"/>
      <w:isLgl/>
      <w:lvlText w:val="%1.%2.%3.%4.%5.%6.%7.%8.%9."/>
      <w:lvlJc w:val="left"/>
      <w:pPr>
        <w:tabs>
          <w:tab w:val="num" w:pos="3090"/>
        </w:tabs>
        <w:ind w:left="3090" w:hanging="2520"/>
      </w:pPr>
      <w:rPr>
        <w:rFonts w:hint="default"/>
      </w:rPr>
    </w:lvl>
  </w:abstractNum>
  <w:abstractNum w:abstractNumId="26" w15:restartNumberingAfterBreak="0">
    <w:nsid w:val="712C7B65"/>
    <w:multiLevelType w:val="hybridMultilevel"/>
    <w:tmpl w:val="75407E74"/>
    <w:lvl w:ilvl="0" w:tplc="B128F8E0">
      <w:numFmt w:val="bullet"/>
      <w:lvlText w:val="–"/>
      <w:lvlJc w:val="left"/>
      <w:pPr>
        <w:tabs>
          <w:tab w:val="num" w:pos="1710"/>
        </w:tabs>
        <w:ind w:left="1710" w:hanging="990"/>
      </w:pPr>
      <w:rPr>
        <w:rFonts w:ascii="Times New Roman" w:eastAsia="Times New Roman" w:hAnsi="Times New Roman" w:cs="Times New Roman" w:hint="default"/>
      </w:rPr>
    </w:lvl>
    <w:lvl w:ilvl="1" w:tplc="04220003" w:tentative="1">
      <w:start w:val="1"/>
      <w:numFmt w:val="bullet"/>
      <w:lvlText w:val="o"/>
      <w:lvlJc w:val="left"/>
      <w:pPr>
        <w:tabs>
          <w:tab w:val="num" w:pos="1800"/>
        </w:tabs>
        <w:ind w:left="1800" w:hanging="360"/>
      </w:pPr>
      <w:rPr>
        <w:rFonts w:ascii="Courier New" w:hAnsi="Courier New" w:cs="Courier New" w:hint="default"/>
      </w:rPr>
    </w:lvl>
    <w:lvl w:ilvl="2" w:tplc="04220005" w:tentative="1">
      <w:start w:val="1"/>
      <w:numFmt w:val="bullet"/>
      <w:lvlText w:val=""/>
      <w:lvlJc w:val="left"/>
      <w:pPr>
        <w:tabs>
          <w:tab w:val="num" w:pos="2520"/>
        </w:tabs>
        <w:ind w:left="2520" w:hanging="360"/>
      </w:pPr>
      <w:rPr>
        <w:rFonts w:ascii="Wingdings" w:hAnsi="Wingdings" w:hint="default"/>
      </w:rPr>
    </w:lvl>
    <w:lvl w:ilvl="3" w:tplc="04220001" w:tentative="1">
      <w:start w:val="1"/>
      <w:numFmt w:val="bullet"/>
      <w:lvlText w:val=""/>
      <w:lvlJc w:val="left"/>
      <w:pPr>
        <w:tabs>
          <w:tab w:val="num" w:pos="3240"/>
        </w:tabs>
        <w:ind w:left="3240" w:hanging="360"/>
      </w:pPr>
      <w:rPr>
        <w:rFonts w:ascii="Symbol" w:hAnsi="Symbol" w:hint="default"/>
      </w:rPr>
    </w:lvl>
    <w:lvl w:ilvl="4" w:tplc="04220003" w:tentative="1">
      <w:start w:val="1"/>
      <w:numFmt w:val="bullet"/>
      <w:lvlText w:val="o"/>
      <w:lvlJc w:val="left"/>
      <w:pPr>
        <w:tabs>
          <w:tab w:val="num" w:pos="3960"/>
        </w:tabs>
        <w:ind w:left="3960" w:hanging="360"/>
      </w:pPr>
      <w:rPr>
        <w:rFonts w:ascii="Courier New" w:hAnsi="Courier New" w:cs="Courier New" w:hint="default"/>
      </w:rPr>
    </w:lvl>
    <w:lvl w:ilvl="5" w:tplc="04220005" w:tentative="1">
      <w:start w:val="1"/>
      <w:numFmt w:val="bullet"/>
      <w:lvlText w:val=""/>
      <w:lvlJc w:val="left"/>
      <w:pPr>
        <w:tabs>
          <w:tab w:val="num" w:pos="4680"/>
        </w:tabs>
        <w:ind w:left="4680" w:hanging="360"/>
      </w:pPr>
      <w:rPr>
        <w:rFonts w:ascii="Wingdings" w:hAnsi="Wingdings" w:hint="default"/>
      </w:rPr>
    </w:lvl>
    <w:lvl w:ilvl="6" w:tplc="04220001" w:tentative="1">
      <w:start w:val="1"/>
      <w:numFmt w:val="bullet"/>
      <w:lvlText w:val=""/>
      <w:lvlJc w:val="left"/>
      <w:pPr>
        <w:tabs>
          <w:tab w:val="num" w:pos="5400"/>
        </w:tabs>
        <w:ind w:left="5400" w:hanging="360"/>
      </w:pPr>
      <w:rPr>
        <w:rFonts w:ascii="Symbol" w:hAnsi="Symbol" w:hint="default"/>
      </w:rPr>
    </w:lvl>
    <w:lvl w:ilvl="7" w:tplc="04220003" w:tentative="1">
      <w:start w:val="1"/>
      <w:numFmt w:val="bullet"/>
      <w:lvlText w:val="o"/>
      <w:lvlJc w:val="left"/>
      <w:pPr>
        <w:tabs>
          <w:tab w:val="num" w:pos="6120"/>
        </w:tabs>
        <w:ind w:left="6120" w:hanging="360"/>
      </w:pPr>
      <w:rPr>
        <w:rFonts w:ascii="Courier New" w:hAnsi="Courier New" w:cs="Courier New" w:hint="default"/>
      </w:rPr>
    </w:lvl>
    <w:lvl w:ilvl="8" w:tplc="0422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76C41F14"/>
    <w:multiLevelType w:val="multilevel"/>
    <w:tmpl w:val="10584C42"/>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8" w15:restartNumberingAfterBreak="0">
    <w:nsid w:val="7BC51673"/>
    <w:multiLevelType w:val="hybridMultilevel"/>
    <w:tmpl w:val="742E9FD0"/>
    <w:lvl w:ilvl="0" w:tplc="0422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9" w15:restartNumberingAfterBreak="0">
    <w:nsid w:val="7D5E42A9"/>
    <w:multiLevelType w:val="hybridMultilevel"/>
    <w:tmpl w:val="B52AC1E2"/>
    <w:lvl w:ilvl="0" w:tplc="459286CC">
      <w:start w:val="1"/>
      <w:numFmt w:val="decimal"/>
      <w:lvlText w:val="%1."/>
      <w:lvlJc w:val="left"/>
      <w:pPr>
        <w:tabs>
          <w:tab w:val="num" w:pos="1068"/>
        </w:tabs>
        <w:ind w:left="1068" w:hanging="360"/>
      </w:pPr>
      <w:rPr>
        <w:rFonts w:hint="default"/>
      </w:rPr>
    </w:lvl>
    <w:lvl w:ilvl="1" w:tplc="04220019" w:tentative="1">
      <w:start w:val="1"/>
      <w:numFmt w:val="lowerLetter"/>
      <w:lvlText w:val="%2."/>
      <w:lvlJc w:val="left"/>
      <w:pPr>
        <w:tabs>
          <w:tab w:val="num" w:pos="1788"/>
        </w:tabs>
        <w:ind w:left="1788" w:hanging="360"/>
      </w:pPr>
    </w:lvl>
    <w:lvl w:ilvl="2" w:tplc="0422001B" w:tentative="1">
      <w:start w:val="1"/>
      <w:numFmt w:val="lowerRoman"/>
      <w:lvlText w:val="%3."/>
      <w:lvlJc w:val="right"/>
      <w:pPr>
        <w:tabs>
          <w:tab w:val="num" w:pos="2508"/>
        </w:tabs>
        <w:ind w:left="2508" w:hanging="180"/>
      </w:pPr>
    </w:lvl>
    <w:lvl w:ilvl="3" w:tplc="0422000F" w:tentative="1">
      <w:start w:val="1"/>
      <w:numFmt w:val="decimal"/>
      <w:lvlText w:val="%4."/>
      <w:lvlJc w:val="left"/>
      <w:pPr>
        <w:tabs>
          <w:tab w:val="num" w:pos="3228"/>
        </w:tabs>
        <w:ind w:left="3228" w:hanging="360"/>
      </w:pPr>
    </w:lvl>
    <w:lvl w:ilvl="4" w:tplc="04220019" w:tentative="1">
      <w:start w:val="1"/>
      <w:numFmt w:val="lowerLetter"/>
      <w:lvlText w:val="%5."/>
      <w:lvlJc w:val="left"/>
      <w:pPr>
        <w:tabs>
          <w:tab w:val="num" w:pos="3948"/>
        </w:tabs>
        <w:ind w:left="3948" w:hanging="360"/>
      </w:pPr>
    </w:lvl>
    <w:lvl w:ilvl="5" w:tplc="0422001B" w:tentative="1">
      <w:start w:val="1"/>
      <w:numFmt w:val="lowerRoman"/>
      <w:lvlText w:val="%6."/>
      <w:lvlJc w:val="right"/>
      <w:pPr>
        <w:tabs>
          <w:tab w:val="num" w:pos="4668"/>
        </w:tabs>
        <w:ind w:left="4668" w:hanging="180"/>
      </w:pPr>
    </w:lvl>
    <w:lvl w:ilvl="6" w:tplc="0422000F" w:tentative="1">
      <w:start w:val="1"/>
      <w:numFmt w:val="decimal"/>
      <w:lvlText w:val="%7."/>
      <w:lvlJc w:val="left"/>
      <w:pPr>
        <w:tabs>
          <w:tab w:val="num" w:pos="5388"/>
        </w:tabs>
        <w:ind w:left="5388" w:hanging="360"/>
      </w:pPr>
    </w:lvl>
    <w:lvl w:ilvl="7" w:tplc="04220019" w:tentative="1">
      <w:start w:val="1"/>
      <w:numFmt w:val="lowerLetter"/>
      <w:lvlText w:val="%8."/>
      <w:lvlJc w:val="left"/>
      <w:pPr>
        <w:tabs>
          <w:tab w:val="num" w:pos="6108"/>
        </w:tabs>
        <w:ind w:left="6108" w:hanging="360"/>
      </w:pPr>
    </w:lvl>
    <w:lvl w:ilvl="8" w:tplc="0422001B" w:tentative="1">
      <w:start w:val="1"/>
      <w:numFmt w:val="lowerRoman"/>
      <w:lvlText w:val="%9."/>
      <w:lvlJc w:val="right"/>
      <w:pPr>
        <w:tabs>
          <w:tab w:val="num" w:pos="6828"/>
        </w:tabs>
        <w:ind w:left="6828" w:hanging="180"/>
      </w:pPr>
    </w:lvl>
  </w:abstractNum>
  <w:num w:numId="1">
    <w:abstractNumId w:val="6"/>
  </w:num>
  <w:num w:numId="2">
    <w:abstractNumId w:val="11"/>
  </w:num>
  <w:num w:numId="3">
    <w:abstractNumId w:val="29"/>
  </w:num>
  <w:num w:numId="4">
    <w:abstractNumId w:val="12"/>
  </w:num>
  <w:num w:numId="5">
    <w:abstractNumId w:val="15"/>
  </w:num>
  <w:num w:numId="6">
    <w:abstractNumId w:val="4"/>
  </w:num>
  <w:num w:numId="7">
    <w:abstractNumId w:val="9"/>
  </w:num>
  <w:num w:numId="8">
    <w:abstractNumId w:val="28"/>
  </w:num>
  <w:num w:numId="9">
    <w:abstractNumId w:val="7"/>
  </w:num>
  <w:num w:numId="10">
    <w:abstractNumId w:val="16"/>
  </w:num>
  <w:num w:numId="11">
    <w:abstractNumId w:val="17"/>
  </w:num>
  <w:num w:numId="12">
    <w:abstractNumId w:val="8"/>
  </w:num>
  <w:num w:numId="13">
    <w:abstractNumId w:val="20"/>
  </w:num>
  <w:num w:numId="14">
    <w:abstractNumId w:val="23"/>
  </w:num>
  <w:num w:numId="15">
    <w:abstractNumId w:val="27"/>
  </w:num>
  <w:num w:numId="16">
    <w:abstractNumId w:val="10"/>
  </w:num>
  <w:num w:numId="17">
    <w:abstractNumId w:val="3"/>
  </w:num>
  <w:num w:numId="18">
    <w:abstractNumId w:val="13"/>
  </w:num>
  <w:num w:numId="19">
    <w:abstractNumId w:val="14"/>
  </w:num>
  <w:num w:numId="20">
    <w:abstractNumId w:val="19"/>
  </w:num>
  <w:num w:numId="21">
    <w:abstractNumId w:val="21"/>
  </w:num>
  <w:num w:numId="22">
    <w:abstractNumId w:val="22"/>
  </w:num>
  <w:num w:numId="23">
    <w:abstractNumId w:val="25"/>
  </w:num>
  <w:num w:numId="24">
    <w:abstractNumId w:val="18"/>
  </w:num>
  <w:num w:numId="25">
    <w:abstractNumId w:val="5"/>
  </w:num>
  <w:num w:numId="26">
    <w:abstractNumId w:val="24"/>
  </w:num>
  <w:num w:numId="27">
    <w:abstractNumId w:val="2"/>
  </w:num>
  <w:num w:numId="28">
    <w:abstractNumId w:val="1"/>
  </w:num>
  <w:num w:numId="29">
    <w:abstractNumId w:val="0"/>
  </w:num>
  <w:num w:numId="3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Grammatical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1E27"/>
    <w:rsid w:val="0024676D"/>
    <w:rsid w:val="00854EB5"/>
    <w:rsid w:val="009C1E27"/>
    <w:rsid w:val="00B75E10"/>
    <w:rsid w:val="00E458C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CF97486"/>
  <w15:docId w15:val="{C248BE48-0EE7-47A2-A12F-036DB29F1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458C3"/>
    <w:pPr>
      <w:spacing w:after="0" w:line="240" w:lineRule="auto"/>
    </w:pPr>
    <w:rPr>
      <w:rFonts w:ascii="Times New Roman" w:eastAsia="Times New Roman" w:hAnsi="Times New Roman" w:cs="Times New Roman"/>
      <w:sz w:val="24"/>
      <w:szCs w:val="24"/>
      <w:lang w:eastAsia="uk-UA"/>
    </w:rPr>
  </w:style>
  <w:style w:type="paragraph" w:styleId="1">
    <w:name w:val="heading 1"/>
    <w:basedOn w:val="a0"/>
    <w:next w:val="a0"/>
    <w:link w:val="10"/>
    <w:qFormat/>
    <w:rsid w:val="00E458C3"/>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0">
    <w:name w:val="heading 2"/>
    <w:basedOn w:val="a0"/>
    <w:next w:val="a0"/>
    <w:link w:val="21"/>
    <w:qFormat/>
    <w:rsid w:val="00E458C3"/>
    <w:pPr>
      <w:keepNext/>
      <w:widowControl w:val="0"/>
      <w:autoSpaceDE w:val="0"/>
      <w:autoSpaceDN w:val="0"/>
      <w:adjustRightInd w:val="0"/>
      <w:spacing w:before="240" w:after="60"/>
      <w:outlineLvl w:val="1"/>
    </w:pPr>
    <w:rPr>
      <w:rFonts w:ascii="Arial" w:hAnsi="Arial" w:cs="Arial"/>
      <w:b/>
      <w:bCs/>
      <w:i/>
      <w:iCs/>
      <w:sz w:val="28"/>
      <w:szCs w:val="28"/>
    </w:rPr>
  </w:style>
  <w:style w:type="paragraph" w:styleId="30">
    <w:name w:val="heading 3"/>
    <w:basedOn w:val="a0"/>
    <w:next w:val="a0"/>
    <w:link w:val="31"/>
    <w:qFormat/>
    <w:rsid w:val="00E458C3"/>
    <w:pPr>
      <w:keepNext/>
      <w:widowControl w:val="0"/>
      <w:autoSpaceDE w:val="0"/>
      <w:autoSpaceDN w:val="0"/>
      <w:adjustRightInd w:val="0"/>
      <w:spacing w:before="240" w:after="60"/>
      <w:outlineLvl w:val="2"/>
    </w:pPr>
    <w:rPr>
      <w:rFonts w:ascii="Arial" w:hAnsi="Arial" w:cs="Arial"/>
      <w:b/>
      <w:bCs/>
      <w:sz w:val="26"/>
      <w:szCs w:val="26"/>
    </w:rPr>
  </w:style>
  <w:style w:type="paragraph" w:styleId="4">
    <w:name w:val="heading 4"/>
    <w:basedOn w:val="a0"/>
    <w:next w:val="a0"/>
    <w:link w:val="40"/>
    <w:qFormat/>
    <w:rsid w:val="00E458C3"/>
    <w:pPr>
      <w:keepNext/>
      <w:widowControl w:val="0"/>
      <w:autoSpaceDE w:val="0"/>
      <w:autoSpaceDN w:val="0"/>
      <w:adjustRightInd w:val="0"/>
      <w:spacing w:before="240" w:after="60"/>
      <w:outlineLvl w:val="3"/>
    </w:pPr>
    <w:rPr>
      <w:b/>
      <w:bCs/>
      <w:sz w:val="28"/>
      <w:szCs w:val="28"/>
    </w:rPr>
  </w:style>
  <w:style w:type="paragraph" w:styleId="5">
    <w:name w:val="heading 5"/>
    <w:basedOn w:val="a0"/>
    <w:next w:val="a0"/>
    <w:link w:val="50"/>
    <w:qFormat/>
    <w:rsid w:val="00E458C3"/>
    <w:pPr>
      <w:widowControl w:val="0"/>
      <w:autoSpaceDE w:val="0"/>
      <w:autoSpaceDN w:val="0"/>
      <w:adjustRightInd w:val="0"/>
      <w:spacing w:before="240" w:after="60"/>
      <w:outlineLvl w:val="4"/>
    </w:pPr>
    <w:rPr>
      <w:rFonts w:ascii="Arial" w:hAnsi="Arial" w:cs="Arial"/>
      <w:b/>
      <w:bCs/>
      <w:i/>
      <w:iCs/>
      <w:sz w:val="26"/>
      <w:szCs w:val="26"/>
    </w:rPr>
  </w:style>
  <w:style w:type="paragraph" w:styleId="6">
    <w:name w:val="heading 6"/>
    <w:basedOn w:val="a0"/>
    <w:next w:val="a0"/>
    <w:link w:val="60"/>
    <w:qFormat/>
    <w:rsid w:val="00E458C3"/>
    <w:pPr>
      <w:widowControl w:val="0"/>
      <w:autoSpaceDE w:val="0"/>
      <w:autoSpaceDN w:val="0"/>
      <w:adjustRightInd w:val="0"/>
      <w:spacing w:before="240" w:after="60"/>
      <w:outlineLvl w:val="5"/>
    </w:pPr>
    <w:rPr>
      <w:b/>
      <w:bCs/>
      <w:sz w:val="22"/>
      <w:szCs w:val="22"/>
    </w:rPr>
  </w:style>
  <w:style w:type="paragraph" w:styleId="7">
    <w:name w:val="heading 7"/>
    <w:basedOn w:val="a0"/>
    <w:next w:val="a0"/>
    <w:link w:val="70"/>
    <w:qFormat/>
    <w:rsid w:val="00E458C3"/>
    <w:pPr>
      <w:widowControl w:val="0"/>
      <w:autoSpaceDE w:val="0"/>
      <w:autoSpaceDN w:val="0"/>
      <w:adjustRightInd w:val="0"/>
      <w:spacing w:before="240" w:after="60"/>
      <w:outlineLvl w:val="6"/>
    </w:pPr>
  </w:style>
  <w:style w:type="paragraph" w:styleId="8">
    <w:name w:val="heading 8"/>
    <w:basedOn w:val="a0"/>
    <w:next w:val="a0"/>
    <w:link w:val="80"/>
    <w:qFormat/>
    <w:rsid w:val="00E458C3"/>
    <w:pPr>
      <w:widowControl w:val="0"/>
      <w:autoSpaceDE w:val="0"/>
      <w:autoSpaceDN w:val="0"/>
      <w:adjustRightInd w:val="0"/>
      <w:spacing w:before="240" w:after="60"/>
      <w:outlineLvl w:val="7"/>
    </w:pPr>
    <w:rPr>
      <w:i/>
      <w:iCs/>
    </w:rPr>
  </w:style>
  <w:style w:type="paragraph" w:styleId="9">
    <w:name w:val="heading 9"/>
    <w:basedOn w:val="a0"/>
    <w:next w:val="a0"/>
    <w:link w:val="90"/>
    <w:qFormat/>
    <w:rsid w:val="00E458C3"/>
    <w:pPr>
      <w:widowControl w:val="0"/>
      <w:autoSpaceDE w:val="0"/>
      <w:autoSpaceDN w:val="0"/>
      <w:adjustRightInd w:val="0"/>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E458C3"/>
    <w:rPr>
      <w:rFonts w:ascii="Arial" w:eastAsia="Times New Roman" w:hAnsi="Arial" w:cs="Arial"/>
      <w:b/>
      <w:bCs/>
      <w:kern w:val="32"/>
      <w:sz w:val="32"/>
      <w:szCs w:val="32"/>
      <w:lang w:eastAsia="uk-UA"/>
    </w:rPr>
  </w:style>
  <w:style w:type="character" w:customStyle="1" w:styleId="21">
    <w:name w:val="Заголовок 2 Знак"/>
    <w:basedOn w:val="a1"/>
    <w:link w:val="20"/>
    <w:rsid w:val="00E458C3"/>
    <w:rPr>
      <w:rFonts w:ascii="Arial" w:eastAsia="Times New Roman" w:hAnsi="Arial" w:cs="Arial"/>
      <w:b/>
      <w:bCs/>
      <w:i/>
      <w:iCs/>
      <w:sz w:val="28"/>
      <w:szCs w:val="28"/>
      <w:lang w:eastAsia="uk-UA"/>
    </w:rPr>
  </w:style>
  <w:style w:type="character" w:customStyle="1" w:styleId="31">
    <w:name w:val="Заголовок 3 Знак"/>
    <w:basedOn w:val="a1"/>
    <w:link w:val="30"/>
    <w:rsid w:val="00E458C3"/>
    <w:rPr>
      <w:rFonts w:ascii="Arial" w:eastAsia="Times New Roman" w:hAnsi="Arial" w:cs="Arial"/>
      <w:b/>
      <w:bCs/>
      <w:sz w:val="26"/>
      <w:szCs w:val="26"/>
      <w:lang w:eastAsia="uk-UA"/>
    </w:rPr>
  </w:style>
  <w:style w:type="character" w:customStyle="1" w:styleId="40">
    <w:name w:val="Заголовок 4 Знак"/>
    <w:basedOn w:val="a1"/>
    <w:link w:val="4"/>
    <w:rsid w:val="00E458C3"/>
    <w:rPr>
      <w:rFonts w:ascii="Times New Roman" w:eastAsia="Times New Roman" w:hAnsi="Times New Roman" w:cs="Times New Roman"/>
      <w:b/>
      <w:bCs/>
      <w:sz w:val="28"/>
      <w:szCs w:val="28"/>
      <w:lang w:eastAsia="uk-UA"/>
    </w:rPr>
  </w:style>
  <w:style w:type="character" w:customStyle="1" w:styleId="50">
    <w:name w:val="Заголовок 5 Знак"/>
    <w:basedOn w:val="a1"/>
    <w:link w:val="5"/>
    <w:rsid w:val="00E458C3"/>
    <w:rPr>
      <w:rFonts w:ascii="Arial" w:eastAsia="Times New Roman" w:hAnsi="Arial" w:cs="Arial"/>
      <w:b/>
      <w:bCs/>
      <w:i/>
      <w:iCs/>
      <w:sz w:val="26"/>
      <w:szCs w:val="26"/>
      <w:lang w:eastAsia="uk-UA"/>
    </w:rPr>
  </w:style>
  <w:style w:type="character" w:customStyle="1" w:styleId="60">
    <w:name w:val="Заголовок 6 Знак"/>
    <w:basedOn w:val="a1"/>
    <w:link w:val="6"/>
    <w:rsid w:val="00E458C3"/>
    <w:rPr>
      <w:rFonts w:ascii="Times New Roman" w:eastAsia="Times New Roman" w:hAnsi="Times New Roman" w:cs="Times New Roman"/>
      <w:b/>
      <w:bCs/>
      <w:lang w:eastAsia="uk-UA"/>
    </w:rPr>
  </w:style>
  <w:style w:type="character" w:customStyle="1" w:styleId="70">
    <w:name w:val="Заголовок 7 Знак"/>
    <w:basedOn w:val="a1"/>
    <w:link w:val="7"/>
    <w:rsid w:val="00E458C3"/>
    <w:rPr>
      <w:rFonts w:ascii="Times New Roman" w:eastAsia="Times New Roman" w:hAnsi="Times New Roman" w:cs="Times New Roman"/>
      <w:sz w:val="24"/>
      <w:szCs w:val="24"/>
      <w:lang w:eastAsia="uk-UA"/>
    </w:rPr>
  </w:style>
  <w:style w:type="character" w:customStyle="1" w:styleId="80">
    <w:name w:val="Заголовок 8 Знак"/>
    <w:basedOn w:val="a1"/>
    <w:link w:val="8"/>
    <w:rsid w:val="00E458C3"/>
    <w:rPr>
      <w:rFonts w:ascii="Times New Roman" w:eastAsia="Times New Roman" w:hAnsi="Times New Roman" w:cs="Times New Roman"/>
      <w:i/>
      <w:iCs/>
      <w:sz w:val="24"/>
      <w:szCs w:val="24"/>
      <w:lang w:eastAsia="uk-UA"/>
    </w:rPr>
  </w:style>
  <w:style w:type="character" w:customStyle="1" w:styleId="90">
    <w:name w:val="Заголовок 9 Знак"/>
    <w:basedOn w:val="a1"/>
    <w:link w:val="9"/>
    <w:rsid w:val="00E458C3"/>
    <w:rPr>
      <w:rFonts w:ascii="Arial" w:eastAsia="Times New Roman" w:hAnsi="Arial" w:cs="Arial"/>
      <w:lang w:eastAsia="uk-UA"/>
    </w:rPr>
  </w:style>
  <w:style w:type="table" w:styleId="a4">
    <w:name w:val="Table Grid"/>
    <w:basedOn w:val="a2"/>
    <w:rsid w:val="00E458C3"/>
    <w:pPr>
      <w:spacing w:after="0" w:line="240" w:lineRule="auto"/>
    </w:pPr>
    <w:rPr>
      <w:rFonts w:ascii="Times New Roman" w:eastAsia="SimSu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footer"/>
    <w:basedOn w:val="a0"/>
    <w:link w:val="a6"/>
    <w:uiPriority w:val="99"/>
    <w:rsid w:val="00E458C3"/>
    <w:pPr>
      <w:tabs>
        <w:tab w:val="center" w:pos="4819"/>
        <w:tab w:val="right" w:pos="9639"/>
      </w:tabs>
    </w:pPr>
    <w:rPr>
      <w:rFonts w:eastAsia="SimSun"/>
      <w:lang w:val="x-none" w:eastAsia="zh-CN"/>
    </w:rPr>
  </w:style>
  <w:style w:type="character" w:customStyle="1" w:styleId="a6">
    <w:name w:val="Нижній колонтитул Знак"/>
    <w:basedOn w:val="a1"/>
    <w:link w:val="a5"/>
    <w:uiPriority w:val="99"/>
    <w:rsid w:val="00E458C3"/>
    <w:rPr>
      <w:rFonts w:ascii="Times New Roman" w:eastAsia="SimSun" w:hAnsi="Times New Roman" w:cs="Times New Roman"/>
      <w:sz w:val="24"/>
      <w:szCs w:val="24"/>
      <w:lang w:val="x-none" w:eastAsia="zh-CN"/>
    </w:rPr>
  </w:style>
  <w:style w:type="character" w:styleId="a7">
    <w:name w:val="page number"/>
    <w:basedOn w:val="a1"/>
    <w:rsid w:val="00E458C3"/>
  </w:style>
  <w:style w:type="paragraph" w:styleId="a8">
    <w:name w:val="Body Text"/>
    <w:basedOn w:val="a0"/>
    <w:link w:val="a9"/>
    <w:rsid w:val="00E458C3"/>
    <w:pPr>
      <w:spacing w:line="360" w:lineRule="auto"/>
    </w:pPr>
    <w:rPr>
      <w:b/>
      <w:sz w:val="28"/>
      <w:szCs w:val="20"/>
      <w:lang w:eastAsia="ru-RU"/>
    </w:rPr>
  </w:style>
  <w:style w:type="character" w:customStyle="1" w:styleId="a9">
    <w:name w:val="Основний текст Знак"/>
    <w:basedOn w:val="a1"/>
    <w:link w:val="a8"/>
    <w:rsid w:val="00E458C3"/>
    <w:rPr>
      <w:rFonts w:ascii="Times New Roman" w:eastAsia="Times New Roman" w:hAnsi="Times New Roman" w:cs="Times New Roman"/>
      <w:b/>
      <w:sz w:val="28"/>
      <w:szCs w:val="20"/>
      <w:lang w:eastAsia="ru-RU"/>
    </w:rPr>
  </w:style>
  <w:style w:type="paragraph" w:styleId="aa">
    <w:name w:val="Body Text Indent"/>
    <w:basedOn w:val="a0"/>
    <w:link w:val="ab"/>
    <w:rsid w:val="00E458C3"/>
    <w:pPr>
      <w:widowControl w:val="0"/>
      <w:autoSpaceDE w:val="0"/>
      <w:autoSpaceDN w:val="0"/>
      <w:adjustRightInd w:val="0"/>
      <w:spacing w:after="120"/>
      <w:ind w:left="283"/>
    </w:pPr>
    <w:rPr>
      <w:rFonts w:ascii="Arial" w:hAnsi="Arial" w:cs="Arial"/>
      <w:sz w:val="20"/>
      <w:szCs w:val="20"/>
    </w:rPr>
  </w:style>
  <w:style w:type="character" w:customStyle="1" w:styleId="ab">
    <w:name w:val="Основний текст з відступом Знак"/>
    <w:basedOn w:val="a1"/>
    <w:link w:val="aa"/>
    <w:rsid w:val="00E458C3"/>
    <w:rPr>
      <w:rFonts w:ascii="Arial" w:eastAsia="Times New Roman" w:hAnsi="Arial" w:cs="Arial"/>
      <w:sz w:val="20"/>
      <w:szCs w:val="20"/>
      <w:lang w:eastAsia="uk-UA"/>
    </w:rPr>
  </w:style>
  <w:style w:type="paragraph" w:styleId="ac">
    <w:name w:val="List"/>
    <w:basedOn w:val="a0"/>
    <w:rsid w:val="00E458C3"/>
    <w:pPr>
      <w:widowControl w:val="0"/>
      <w:autoSpaceDE w:val="0"/>
      <w:autoSpaceDN w:val="0"/>
      <w:adjustRightInd w:val="0"/>
      <w:ind w:left="283" w:hanging="283"/>
    </w:pPr>
    <w:rPr>
      <w:rFonts w:ascii="Arial" w:hAnsi="Arial" w:cs="Arial"/>
      <w:sz w:val="20"/>
      <w:szCs w:val="20"/>
    </w:rPr>
  </w:style>
  <w:style w:type="paragraph" w:styleId="22">
    <w:name w:val="List 2"/>
    <w:basedOn w:val="a0"/>
    <w:rsid w:val="00E458C3"/>
    <w:pPr>
      <w:widowControl w:val="0"/>
      <w:autoSpaceDE w:val="0"/>
      <w:autoSpaceDN w:val="0"/>
      <w:adjustRightInd w:val="0"/>
      <w:ind w:left="566" w:hanging="283"/>
    </w:pPr>
    <w:rPr>
      <w:rFonts w:ascii="Arial" w:hAnsi="Arial" w:cs="Arial"/>
      <w:sz w:val="20"/>
      <w:szCs w:val="20"/>
    </w:rPr>
  </w:style>
  <w:style w:type="paragraph" w:styleId="32">
    <w:name w:val="List 3"/>
    <w:basedOn w:val="a0"/>
    <w:rsid w:val="00E458C3"/>
    <w:pPr>
      <w:widowControl w:val="0"/>
      <w:autoSpaceDE w:val="0"/>
      <w:autoSpaceDN w:val="0"/>
      <w:adjustRightInd w:val="0"/>
      <w:ind w:left="849" w:hanging="283"/>
    </w:pPr>
    <w:rPr>
      <w:rFonts w:ascii="Arial" w:hAnsi="Arial" w:cs="Arial"/>
      <w:sz w:val="20"/>
      <w:szCs w:val="20"/>
    </w:rPr>
  </w:style>
  <w:style w:type="paragraph" w:styleId="41">
    <w:name w:val="List 4"/>
    <w:basedOn w:val="a0"/>
    <w:rsid w:val="00E458C3"/>
    <w:pPr>
      <w:widowControl w:val="0"/>
      <w:autoSpaceDE w:val="0"/>
      <w:autoSpaceDN w:val="0"/>
      <w:adjustRightInd w:val="0"/>
      <w:ind w:left="1132" w:hanging="283"/>
    </w:pPr>
    <w:rPr>
      <w:rFonts w:ascii="Arial" w:hAnsi="Arial" w:cs="Arial"/>
      <w:sz w:val="20"/>
      <w:szCs w:val="20"/>
    </w:rPr>
  </w:style>
  <w:style w:type="paragraph" w:styleId="51">
    <w:name w:val="List 5"/>
    <w:basedOn w:val="a0"/>
    <w:rsid w:val="00E458C3"/>
    <w:pPr>
      <w:widowControl w:val="0"/>
      <w:autoSpaceDE w:val="0"/>
      <w:autoSpaceDN w:val="0"/>
      <w:adjustRightInd w:val="0"/>
      <w:ind w:left="1415" w:hanging="283"/>
    </w:pPr>
    <w:rPr>
      <w:rFonts w:ascii="Arial" w:hAnsi="Arial" w:cs="Arial"/>
      <w:sz w:val="20"/>
      <w:szCs w:val="20"/>
    </w:rPr>
  </w:style>
  <w:style w:type="paragraph" w:styleId="a">
    <w:name w:val="List Bullet"/>
    <w:basedOn w:val="a0"/>
    <w:autoRedefine/>
    <w:rsid w:val="00E458C3"/>
    <w:pPr>
      <w:widowControl w:val="0"/>
      <w:numPr>
        <w:numId w:val="27"/>
      </w:numPr>
      <w:autoSpaceDE w:val="0"/>
      <w:autoSpaceDN w:val="0"/>
      <w:adjustRightInd w:val="0"/>
    </w:pPr>
    <w:rPr>
      <w:rFonts w:ascii="Arial" w:hAnsi="Arial" w:cs="Arial"/>
      <w:sz w:val="20"/>
      <w:szCs w:val="20"/>
    </w:rPr>
  </w:style>
  <w:style w:type="paragraph" w:styleId="2">
    <w:name w:val="List Bullet 2"/>
    <w:basedOn w:val="a0"/>
    <w:autoRedefine/>
    <w:rsid w:val="00E458C3"/>
    <w:pPr>
      <w:widowControl w:val="0"/>
      <w:numPr>
        <w:numId w:val="28"/>
      </w:numPr>
      <w:autoSpaceDE w:val="0"/>
      <w:autoSpaceDN w:val="0"/>
      <w:adjustRightInd w:val="0"/>
    </w:pPr>
    <w:rPr>
      <w:rFonts w:ascii="Arial" w:hAnsi="Arial" w:cs="Arial"/>
      <w:sz w:val="20"/>
      <w:szCs w:val="20"/>
    </w:rPr>
  </w:style>
  <w:style w:type="paragraph" w:styleId="3">
    <w:name w:val="List Bullet 3"/>
    <w:basedOn w:val="a0"/>
    <w:autoRedefine/>
    <w:rsid w:val="00E458C3"/>
    <w:pPr>
      <w:widowControl w:val="0"/>
      <w:numPr>
        <w:numId w:val="29"/>
      </w:numPr>
      <w:autoSpaceDE w:val="0"/>
      <w:autoSpaceDN w:val="0"/>
      <w:adjustRightInd w:val="0"/>
    </w:pPr>
    <w:rPr>
      <w:rFonts w:ascii="Arial" w:hAnsi="Arial" w:cs="Arial"/>
      <w:sz w:val="20"/>
      <w:szCs w:val="20"/>
    </w:rPr>
  </w:style>
  <w:style w:type="paragraph" w:styleId="23">
    <w:name w:val="List Continue 2"/>
    <w:basedOn w:val="a0"/>
    <w:rsid w:val="00E458C3"/>
    <w:pPr>
      <w:widowControl w:val="0"/>
      <w:autoSpaceDE w:val="0"/>
      <w:autoSpaceDN w:val="0"/>
      <w:adjustRightInd w:val="0"/>
      <w:spacing w:after="120"/>
      <w:ind w:left="566"/>
    </w:pPr>
    <w:rPr>
      <w:rFonts w:ascii="Arial" w:hAnsi="Arial" w:cs="Arial"/>
      <w:sz w:val="20"/>
      <w:szCs w:val="20"/>
    </w:rPr>
  </w:style>
  <w:style w:type="paragraph" w:styleId="33">
    <w:name w:val="List Continue 3"/>
    <w:basedOn w:val="a0"/>
    <w:rsid w:val="00E458C3"/>
    <w:pPr>
      <w:widowControl w:val="0"/>
      <w:autoSpaceDE w:val="0"/>
      <w:autoSpaceDN w:val="0"/>
      <w:adjustRightInd w:val="0"/>
      <w:spacing w:after="120"/>
      <w:ind w:left="849"/>
    </w:pPr>
    <w:rPr>
      <w:rFonts w:ascii="Arial" w:hAnsi="Arial" w:cs="Arial"/>
      <w:sz w:val="20"/>
      <w:szCs w:val="20"/>
    </w:rPr>
  </w:style>
  <w:style w:type="paragraph" w:styleId="42">
    <w:name w:val="List Continue 4"/>
    <w:basedOn w:val="a0"/>
    <w:rsid w:val="00E458C3"/>
    <w:pPr>
      <w:widowControl w:val="0"/>
      <w:autoSpaceDE w:val="0"/>
      <w:autoSpaceDN w:val="0"/>
      <w:adjustRightInd w:val="0"/>
      <w:spacing w:after="120"/>
      <w:ind w:left="1132"/>
    </w:pPr>
    <w:rPr>
      <w:rFonts w:ascii="Arial" w:hAnsi="Arial" w:cs="Arial"/>
      <w:sz w:val="20"/>
      <w:szCs w:val="20"/>
    </w:rPr>
  </w:style>
  <w:style w:type="paragraph" w:styleId="52">
    <w:name w:val="List Continue 5"/>
    <w:basedOn w:val="a0"/>
    <w:rsid w:val="00E458C3"/>
    <w:pPr>
      <w:widowControl w:val="0"/>
      <w:autoSpaceDE w:val="0"/>
      <w:autoSpaceDN w:val="0"/>
      <w:adjustRightInd w:val="0"/>
      <w:spacing w:after="120"/>
      <w:ind w:left="1415"/>
    </w:pPr>
    <w:rPr>
      <w:rFonts w:ascii="Arial" w:hAnsi="Arial" w:cs="Arial"/>
      <w:sz w:val="20"/>
      <w:szCs w:val="20"/>
    </w:rPr>
  </w:style>
  <w:style w:type="paragraph" w:styleId="ad">
    <w:name w:val="Title"/>
    <w:basedOn w:val="a0"/>
    <w:link w:val="ae"/>
    <w:qFormat/>
    <w:rsid w:val="00E458C3"/>
    <w:pPr>
      <w:widowControl w:val="0"/>
      <w:autoSpaceDE w:val="0"/>
      <w:autoSpaceDN w:val="0"/>
      <w:adjustRightInd w:val="0"/>
      <w:spacing w:before="240" w:after="60"/>
      <w:jc w:val="center"/>
      <w:outlineLvl w:val="0"/>
    </w:pPr>
    <w:rPr>
      <w:rFonts w:ascii="Arial" w:hAnsi="Arial" w:cs="Arial"/>
      <w:b/>
      <w:bCs/>
      <w:kern w:val="28"/>
      <w:sz w:val="32"/>
      <w:szCs w:val="32"/>
    </w:rPr>
  </w:style>
  <w:style w:type="character" w:customStyle="1" w:styleId="ae">
    <w:name w:val="Назва Знак"/>
    <w:basedOn w:val="a1"/>
    <w:link w:val="ad"/>
    <w:rsid w:val="00E458C3"/>
    <w:rPr>
      <w:rFonts w:ascii="Arial" w:eastAsia="Times New Roman" w:hAnsi="Arial" w:cs="Arial"/>
      <w:b/>
      <w:bCs/>
      <w:kern w:val="28"/>
      <w:sz w:val="32"/>
      <w:szCs w:val="32"/>
      <w:lang w:eastAsia="uk-UA"/>
    </w:rPr>
  </w:style>
  <w:style w:type="paragraph" w:styleId="af">
    <w:name w:val="Subtitle"/>
    <w:basedOn w:val="a0"/>
    <w:link w:val="af0"/>
    <w:qFormat/>
    <w:rsid w:val="00E458C3"/>
    <w:pPr>
      <w:widowControl w:val="0"/>
      <w:autoSpaceDE w:val="0"/>
      <w:autoSpaceDN w:val="0"/>
      <w:adjustRightInd w:val="0"/>
      <w:spacing w:after="60"/>
      <w:jc w:val="center"/>
      <w:outlineLvl w:val="1"/>
    </w:pPr>
    <w:rPr>
      <w:rFonts w:ascii="Arial" w:hAnsi="Arial" w:cs="Arial"/>
    </w:rPr>
  </w:style>
  <w:style w:type="character" w:customStyle="1" w:styleId="af0">
    <w:name w:val="Підзаголовок Знак"/>
    <w:basedOn w:val="a1"/>
    <w:link w:val="af"/>
    <w:rsid w:val="00E458C3"/>
    <w:rPr>
      <w:rFonts w:ascii="Arial" w:eastAsia="Times New Roman" w:hAnsi="Arial" w:cs="Arial"/>
      <w:sz w:val="24"/>
      <w:szCs w:val="24"/>
      <w:lang w:eastAsia="uk-UA"/>
    </w:rPr>
  </w:style>
  <w:style w:type="paragraph" w:styleId="af1">
    <w:name w:val="Normal Indent"/>
    <w:basedOn w:val="a0"/>
    <w:rsid w:val="00E458C3"/>
    <w:pPr>
      <w:widowControl w:val="0"/>
      <w:autoSpaceDE w:val="0"/>
      <w:autoSpaceDN w:val="0"/>
      <w:adjustRightInd w:val="0"/>
      <w:ind w:left="708"/>
    </w:pPr>
    <w:rPr>
      <w:rFonts w:ascii="Arial" w:hAnsi="Arial" w:cs="Arial"/>
      <w:sz w:val="20"/>
      <w:szCs w:val="20"/>
    </w:rPr>
  </w:style>
  <w:style w:type="paragraph" w:styleId="af2">
    <w:name w:val="header"/>
    <w:basedOn w:val="a0"/>
    <w:link w:val="af3"/>
    <w:uiPriority w:val="99"/>
    <w:rsid w:val="00E458C3"/>
    <w:pPr>
      <w:tabs>
        <w:tab w:val="center" w:pos="4819"/>
        <w:tab w:val="right" w:pos="9639"/>
      </w:tabs>
    </w:pPr>
    <w:rPr>
      <w:lang w:val="x-none" w:eastAsia="x-none"/>
    </w:rPr>
  </w:style>
  <w:style w:type="character" w:customStyle="1" w:styleId="af3">
    <w:name w:val="Верхній колонтитул Знак"/>
    <w:basedOn w:val="a1"/>
    <w:link w:val="af2"/>
    <w:uiPriority w:val="99"/>
    <w:rsid w:val="00E458C3"/>
    <w:rPr>
      <w:rFonts w:ascii="Times New Roman" w:eastAsia="Times New Roman" w:hAnsi="Times New Roman" w:cs="Times New Roman"/>
      <w:sz w:val="24"/>
      <w:szCs w:val="24"/>
      <w:lang w:val="x-none" w:eastAsia="x-none"/>
    </w:rPr>
  </w:style>
  <w:style w:type="paragraph" w:styleId="af4">
    <w:name w:val="No Spacing"/>
    <w:link w:val="af5"/>
    <w:uiPriority w:val="1"/>
    <w:qFormat/>
    <w:rsid w:val="00E458C3"/>
    <w:pPr>
      <w:spacing w:after="0" w:line="240" w:lineRule="auto"/>
    </w:pPr>
    <w:rPr>
      <w:rFonts w:ascii="Calibri" w:eastAsia="Times New Roman" w:hAnsi="Calibri" w:cs="Times New Roman"/>
      <w:lang w:eastAsia="uk-UA"/>
    </w:rPr>
  </w:style>
  <w:style w:type="character" w:customStyle="1" w:styleId="af5">
    <w:name w:val="Без інтервалів Знак"/>
    <w:link w:val="af4"/>
    <w:uiPriority w:val="1"/>
    <w:rsid w:val="00E458C3"/>
    <w:rPr>
      <w:rFonts w:ascii="Calibri" w:eastAsia="Times New Roman" w:hAnsi="Calibri" w:cs="Times New Roman"/>
      <w:lang w:eastAsia="uk-UA"/>
    </w:rPr>
  </w:style>
  <w:style w:type="paragraph" w:styleId="af6">
    <w:name w:val="Balloon Text"/>
    <w:basedOn w:val="a0"/>
    <w:link w:val="af7"/>
    <w:rsid w:val="00E458C3"/>
    <w:rPr>
      <w:rFonts w:ascii="Tahoma" w:hAnsi="Tahoma"/>
      <w:sz w:val="16"/>
      <w:szCs w:val="16"/>
      <w:lang w:val="x-none" w:eastAsia="x-none"/>
    </w:rPr>
  </w:style>
  <w:style w:type="character" w:customStyle="1" w:styleId="af7">
    <w:name w:val="Текст у виносці Знак"/>
    <w:basedOn w:val="a1"/>
    <w:link w:val="af6"/>
    <w:rsid w:val="00E458C3"/>
    <w:rPr>
      <w:rFonts w:ascii="Tahoma" w:eastAsia="Times New Roman" w:hAnsi="Tahoma" w:cs="Times New Roman"/>
      <w:sz w:val="16"/>
      <w:szCs w:val="16"/>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8.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oleObject" Target="embeddings/oleObject12.bin"/><Relationship Id="rId35" Type="http://schemas.openxmlformats.org/officeDocument/2006/relationships/oleObject" Target="embeddings/oleObject1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34736C-6CFD-4909-A417-503EDDE02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9</Pages>
  <Words>54799</Words>
  <Characters>31236</Characters>
  <Application>Microsoft Office Word</Application>
  <DocSecurity>0</DocSecurity>
  <Lines>260</Lines>
  <Paragraphs>171</Paragraphs>
  <ScaleCrop>false</ScaleCrop>
  <Company/>
  <LinksUpToDate>false</LinksUpToDate>
  <CharactersWithSpaces>85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titude</dc:creator>
  <cp:keywords/>
  <dc:description/>
  <cp:lastModifiedBy>Тетяна Мицкан</cp:lastModifiedBy>
  <cp:revision>2</cp:revision>
  <dcterms:created xsi:type="dcterms:W3CDTF">2021-11-15T10:09:00Z</dcterms:created>
  <dcterms:modified xsi:type="dcterms:W3CDTF">2021-11-15T10:09:00Z</dcterms:modified>
</cp:coreProperties>
</file>